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1AC646" w14:textId="77777777" w:rsidR="007C48D3" w:rsidRPr="007C48D3" w:rsidRDefault="007C48D3" w:rsidP="007C48D3">
      <w:pPr>
        <w:spacing w:line="160" w:lineRule="exact"/>
        <w:ind w:left="-567" w:right="-1134"/>
        <w:rPr>
          <w:rFonts w:ascii="Verdana" w:hAnsi="Verdana"/>
          <w:noProof/>
          <w:sz w:val="22"/>
          <w:szCs w:val="20"/>
        </w:rPr>
      </w:pPr>
      <w:r w:rsidRPr="007C48D3">
        <w:rPr>
          <w:rFonts w:ascii="Verdana" w:hAnsi="Verdana"/>
          <w:sz w:val="22"/>
          <w:szCs w:val="20"/>
        </w:rPr>
        <w:fldChar w:fldCharType="begin"/>
      </w:r>
      <w:r w:rsidRPr="007C48D3">
        <w:rPr>
          <w:rFonts w:ascii="Verdana" w:hAnsi="Verdana"/>
          <w:sz w:val="22"/>
          <w:szCs w:val="20"/>
        </w:rPr>
        <w:instrText xml:space="preserve">ask LEVEL "WHAT LEVEL?" </w:instrText>
      </w:r>
      <w:r w:rsidRPr="007C48D3">
        <w:rPr>
          <w:rFonts w:ascii="Verdana" w:hAnsi="Verdana"/>
          <w:sz w:val="22"/>
          <w:szCs w:val="20"/>
        </w:rPr>
        <w:fldChar w:fldCharType="end"/>
      </w:r>
      <w:r w:rsidRPr="007C48D3">
        <w:rPr>
          <w:rFonts w:ascii="Verdana" w:hAnsi="Verdana"/>
          <w:sz w:val="22"/>
          <w:szCs w:val="20"/>
        </w:rPr>
        <w:fldChar w:fldCharType="begin"/>
      </w:r>
      <w:r w:rsidRPr="007C48D3">
        <w:rPr>
          <w:rFonts w:ascii="Verdana" w:hAnsi="Verdana"/>
          <w:sz w:val="22"/>
          <w:szCs w:val="20"/>
        </w:rPr>
        <w:instrText xml:space="preserve">ask SUBJECT "WHAT SUBJECT?" </w:instrText>
      </w:r>
      <w:r w:rsidRPr="007C48D3">
        <w:rPr>
          <w:rFonts w:ascii="Verdana" w:hAnsi="Verdana"/>
          <w:sz w:val="22"/>
          <w:szCs w:val="20"/>
        </w:rPr>
        <w:fldChar w:fldCharType="separate"/>
      </w:r>
      <w:bookmarkStart w:id="0" w:name="SUBJECT"/>
      <w:r w:rsidRPr="007C48D3">
        <w:rPr>
          <w:rFonts w:ascii="Verdana" w:hAnsi="Verdana"/>
          <w:sz w:val="22"/>
          <w:szCs w:val="20"/>
        </w:rPr>
        <w:t>Comparison of key skills specifications 2000/2002 with 2004 standards</w:t>
      </w:r>
      <w:bookmarkEnd w:id="0"/>
      <w:r w:rsidRPr="007C48D3">
        <w:rPr>
          <w:rFonts w:ascii="Verdana" w:hAnsi="Verdana"/>
          <w:sz w:val="22"/>
          <w:szCs w:val="20"/>
        </w:rPr>
        <w:fldChar w:fldCharType="end"/>
      </w:r>
      <w:r w:rsidRPr="007C48D3">
        <w:rPr>
          <w:rFonts w:ascii="Verdana" w:hAnsi="Verdana"/>
          <w:sz w:val="22"/>
          <w:szCs w:val="20"/>
        </w:rPr>
        <w:fldChar w:fldCharType="begin"/>
      </w:r>
      <w:r w:rsidRPr="007C48D3">
        <w:rPr>
          <w:rFonts w:ascii="Verdana" w:hAnsi="Verdana"/>
          <w:sz w:val="22"/>
          <w:szCs w:val="20"/>
        </w:rPr>
        <w:instrText xml:space="preserve">ask CODE "WHAT CODE?" </w:instrText>
      </w:r>
      <w:r w:rsidRPr="007C48D3">
        <w:rPr>
          <w:rFonts w:ascii="Verdana" w:hAnsi="Verdana"/>
          <w:sz w:val="22"/>
          <w:szCs w:val="20"/>
        </w:rPr>
        <w:fldChar w:fldCharType="separate"/>
      </w:r>
      <w:bookmarkStart w:id="1" w:name="CODE"/>
      <w:r w:rsidRPr="007C48D3">
        <w:rPr>
          <w:rFonts w:ascii="Verdana" w:hAnsi="Verdana"/>
          <w:sz w:val="22"/>
          <w:szCs w:val="20"/>
        </w:rPr>
        <w:t>X015461</w:t>
      </w:r>
      <w:bookmarkEnd w:id="1"/>
      <w:r w:rsidRPr="007C48D3">
        <w:rPr>
          <w:rFonts w:ascii="Verdana" w:hAnsi="Verdana"/>
          <w:sz w:val="22"/>
          <w:szCs w:val="20"/>
        </w:rPr>
        <w:fldChar w:fldCharType="end"/>
      </w:r>
      <w:r w:rsidRPr="007C48D3">
        <w:rPr>
          <w:rFonts w:ascii="Verdana" w:hAnsi="Verdana"/>
          <w:sz w:val="22"/>
          <w:szCs w:val="20"/>
        </w:rPr>
        <w:fldChar w:fldCharType="begin"/>
      </w:r>
      <w:r w:rsidRPr="007C48D3">
        <w:rPr>
          <w:rFonts w:ascii="Verdana" w:hAnsi="Verdana"/>
          <w:sz w:val="22"/>
          <w:szCs w:val="20"/>
        </w:rPr>
        <w:instrText xml:space="preserve">ask DATE "WHAT DATE?" </w:instrText>
      </w:r>
      <w:r w:rsidRPr="007C48D3">
        <w:rPr>
          <w:rFonts w:ascii="Verdana" w:hAnsi="Verdana"/>
          <w:sz w:val="22"/>
          <w:szCs w:val="20"/>
        </w:rPr>
        <w:fldChar w:fldCharType="separate"/>
      </w:r>
      <w:bookmarkStart w:id="2" w:name="DATE"/>
      <w:r w:rsidRPr="007C48D3">
        <w:rPr>
          <w:rFonts w:ascii="Verdana" w:hAnsi="Verdana"/>
          <w:sz w:val="22"/>
          <w:szCs w:val="20"/>
        </w:rPr>
        <w:t>July 2004</w:t>
      </w:r>
      <w:bookmarkEnd w:id="2"/>
      <w:r w:rsidRPr="007C48D3">
        <w:rPr>
          <w:rFonts w:ascii="Verdana" w:hAnsi="Verdana"/>
          <w:sz w:val="22"/>
          <w:szCs w:val="20"/>
        </w:rPr>
        <w:fldChar w:fldCharType="end"/>
      </w:r>
      <w:r w:rsidRPr="007C48D3">
        <w:rPr>
          <w:rFonts w:ascii="Verdana" w:hAnsi="Verdana"/>
          <w:sz w:val="22"/>
          <w:szCs w:val="20"/>
        </w:rPr>
        <w:fldChar w:fldCharType="begin"/>
      </w:r>
      <w:r w:rsidRPr="007C48D3">
        <w:rPr>
          <w:rFonts w:ascii="Verdana" w:hAnsi="Verdana"/>
          <w:sz w:val="22"/>
          <w:szCs w:val="20"/>
        </w:rPr>
        <w:instrText xml:space="preserve">ask ISSUE "WHAT ISSUE?" </w:instrText>
      </w:r>
      <w:r w:rsidRPr="007C48D3">
        <w:rPr>
          <w:rFonts w:ascii="Verdana" w:hAnsi="Verdana"/>
          <w:sz w:val="22"/>
          <w:szCs w:val="20"/>
        </w:rPr>
        <w:fldChar w:fldCharType="separate"/>
      </w:r>
      <w:bookmarkStart w:id="3" w:name="ISSUE"/>
      <w:r w:rsidRPr="007C48D3">
        <w:rPr>
          <w:rFonts w:ascii="Verdana" w:hAnsi="Verdana"/>
          <w:sz w:val="22"/>
          <w:szCs w:val="20"/>
        </w:rPr>
        <w:t>Issue 1</w:t>
      </w:r>
      <w:bookmarkEnd w:id="3"/>
      <w:r w:rsidRPr="007C48D3">
        <w:rPr>
          <w:rFonts w:ascii="Verdana" w:hAnsi="Verdana"/>
          <w:sz w:val="22"/>
          <w:szCs w:val="20"/>
        </w:rPr>
        <w:fldChar w:fldCharType="end"/>
      </w:r>
    </w:p>
    <w:p w14:paraId="031AC647" w14:textId="77777777" w:rsidR="007C48D3" w:rsidRPr="007C48D3" w:rsidRDefault="007C48D3" w:rsidP="007C48D3">
      <w:pPr>
        <w:rPr>
          <w:rFonts w:ascii="Verdana" w:hAnsi="Verdana"/>
          <w:noProof/>
          <w:sz w:val="22"/>
          <w:szCs w:val="20"/>
        </w:rPr>
      </w:pPr>
    </w:p>
    <w:p w14:paraId="031AC648" w14:textId="77777777" w:rsidR="007C48D3" w:rsidRPr="007C48D3" w:rsidRDefault="005266ED" w:rsidP="007C48D3">
      <w:pPr>
        <w:tabs>
          <w:tab w:val="left" w:pos="142"/>
        </w:tabs>
        <w:spacing w:line="260" w:lineRule="exact"/>
        <w:rPr>
          <w:rFonts w:ascii="Verdana" w:hAnsi="Verdana"/>
          <w:noProof/>
          <w:sz w:val="22"/>
          <w:szCs w:val="20"/>
          <w:lang w:eastAsia="en-US"/>
        </w:rPr>
      </w:pPr>
      <w:r w:rsidRPr="007C48D3">
        <w:rPr>
          <w:rFonts w:ascii="Verdana" w:hAnsi="Verdana"/>
          <w:noProof/>
          <w:sz w:val="22"/>
          <w:szCs w:val="20"/>
          <w:lang w:eastAsia="zh-CN"/>
        </w:rPr>
        <w:drawing>
          <wp:anchor distT="0" distB="0" distL="114300" distR="114300" simplePos="0" relativeHeight="251660288" behindDoc="0" locked="0" layoutInCell="1" allowOverlap="1" wp14:anchorId="031ACB7C" wp14:editId="031ACB7D">
            <wp:simplePos x="0" y="0"/>
            <wp:positionH relativeFrom="margin">
              <wp:align>left</wp:align>
            </wp:positionH>
            <wp:positionV relativeFrom="page">
              <wp:posOffset>822960</wp:posOffset>
            </wp:positionV>
            <wp:extent cx="2536190" cy="1161415"/>
            <wp:effectExtent l="0" t="0" r="0"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36190" cy="1161415"/>
                    </a:xfrm>
                    <a:prstGeom prst="rect">
                      <a:avLst/>
                    </a:prstGeom>
                  </pic:spPr>
                </pic:pic>
              </a:graphicData>
            </a:graphic>
            <wp14:sizeRelH relativeFrom="margin">
              <wp14:pctWidth>0</wp14:pctWidth>
            </wp14:sizeRelH>
            <wp14:sizeRelV relativeFrom="margin">
              <wp14:pctHeight>0</wp14:pctHeight>
            </wp14:sizeRelV>
          </wp:anchor>
        </w:drawing>
      </w:r>
    </w:p>
    <w:p w14:paraId="031AC649" w14:textId="77777777" w:rsidR="007C48D3" w:rsidRPr="007C48D3" w:rsidRDefault="007C48D3" w:rsidP="007C48D3">
      <w:pPr>
        <w:rPr>
          <w:rFonts w:ascii="Verdana" w:hAnsi="Verdana"/>
          <w:noProof/>
          <w:sz w:val="22"/>
          <w:szCs w:val="20"/>
        </w:rPr>
      </w:pPr>
    </w:p>
    <w:p w14:paraId="031AC64A" w14:textId="77777777" w:rsidR="007C48D3" w:rsidRPr="007C48D3" w:rsidRDefault="007C48D3" w:rsidP="007C48D3">
      <w:pPr>
        <w:rPr>
          <w:rFonts w:ascii="Verdana" w:hAnsi="Verdana"/>
          <w:noProof/>
          <w:sz w:val="22"/>
          <w:szCs w:val="20"/>
        </w:rPr>
      </w:pPr>
    </w:p>
    <w:p w14:paraId="031AC64B" w14:textId="77777777" w:rsidR="007C48D3" w:rsidRPr="007C48D3" w:rsidRDefault="007C48D3" w:rsidP="007C48D3">
      <w:pPr>
        <w:rPr>
          <w:rFonts w:ascii="Verdana" w:hAnsi="Verdana"/>
          <w:noProof/>
          <w:sz w:val="22"/>
          <w:szCs w:val="20"/>
        </w:rPr>
      </w:pPr>
    </w:p>
    <w:p w14:paraId="031AC64C" w14:textId="77777777" w:rsidR="007C48D3" w:rsidRPr="007C48D3" w:rsidRDefault="007C48D3" w:rsidP="007C48D3">
      <w:pPr>
        <w:rPr>
          <w:rFonts w:ascii="Verdana" w:hAnsi="Verdana"/>
          <w:noProof/>
          <w:sz w:val="22"/>
          <w:szCs w:val="20"/>
        </w:rPr>
      </w:pPr>
    </w:p>
    <w:p w14:paraId="031AC64D" w14:textId="77777777" w:rsidR="007C48D3" w:rsidRPr="007C48D3" w:rsidRDefault="007C48D3" w:rsidP="007C48D3">
      <w:pPr>
        <w:rPr>
          <w:rFonts w:ascii="Verdana" w:hAnsi="Verdana"/>
          <w:noProof/>
          <w:sz w:val="22"/>
          <w:szCs w:val="20"/>
        </w:rPr>
      </w:pPr>
    </w:p>
    <w:p w14:paraId="031AC64E" w14:textId="77777777" w:rsidR="007C48D3" w:rsidRPr="007C48D3" w:rsidRDefault="007C48D3" w:rsidP="007C48D3">
      <w:pPr>
        <w:spacing w:line="260" w:lineRule="exact"/>
        <w:rPr>
          <w:rFonts w:ascii="Verdana" w:hAnsi="Verdana"/>
          <w:noProof/>
          <w:sz w:val="22"/>
          <w:szCs w:val="20"/>
          <w:lang w:eastAsia="en-US"/>
        </w:rPr>
      </w:pPr>
    </w:p>
    <w:p w14:paraId="031AC64F" w14:textId="77777777" w:rsidR="007C48D3" w:rsidRPr="007C48D3" w:rsidRDefault="007C48D3" w:rsidP="007C48D3">
      <w:pPr>
        <w:rPr>
          <w:rFonts w:ascii="Verdana" w:hAnsi="Verdana"/>
          <w:noProof/>
          <w:sz w:val="22"/>
          <w:szCs w:val="20"/>
        </w:rPr>
      </w:pPr>
    </w:p>
    <w:p w14:paraId="031AC650" w14:textId="77777777" w:rsidR="007C48D3" w:rsidRPr="007C48D3" w:rsidRDefault="007C48D3" w:rsidP="007C48D3">
      <w:pPr>
        <w:rPr>
          <w:rFonts w:ascii="Verdana" w:hAnsi="Verdana"/>
          <w:noProof/>
          <w:sz w:val="22"/>
          <w:szCs w:val="20"/>
        </w:rPr>
      </w:pPr>
    </w:p>
    <w:p w14:paraId="031AC651" w14:textId="77777777" w:rsidR="007C48D3" w:rsidRPr="007C48D3" w:rsidRDefault="007C48D3" w:rsidP="007C48D3">
      <w:pPr>
        <w:spacing w:line="260" w:lineRule="exact"/>
        <w:rPr>
          <w:rFonts w:ascii="Verdana" w:hAnsi="Verdana"/>
          <w:noProof/>
          <w:sz w:val="22"/>
          <w:szCs w:val="20"/>
          <w:lang w:eastAsia="en-US"/>
        </w:rPr>
      </w:pPr>
    </w:p>
    <w:p w14:paraId="031AC652" w14:textId="77777777" w:rsidR="005266ED" w:rsidRDefault="005266ED" w:rsidP="007C48D3">
      <w:pPr>
        <w:rPr>
          <w:rFonts w:ascii="Open Sans" w:hAnsi="Open Sans" w:cs="Open Sans"/>
          <w:bCs/>
          <w:noProof/>
          <w:color w:val="003057"/>
          <w:sz w:val="56"/>
          <w:szCs w:val="56"/>
        </w:rPr>
      </w:pPr>
    </w:p>
    <w:p w14:paraId="031AC653" w14:textId="77777777" w:rsidR="007C48D3" w:rsidRPr="00C81B5A" w:rsidRDefault="005266ED" w:rsidP="007C48D3">
      <w:pPr>
        <w:rPr>
          <w:rFonts w:ascii="Open Sans" w:hAnsi="Open Sans" w:cs="Open Sans"/>
          <w:bCs/>
          <w:noProof/>
          <w:color w:val="003057"/>
          <w:sz w:val="56"/>
          <w:szCs w:val="56"/>
        </w:rPr>
      </w:pPr>
      <w:r>
        <w:rPr>
          <w:rFonts w:ascii="Open Sans" w:hAnsi="Open Sans" w:cs="Open Sans"/>
          <w:bCs/>
          <w:noProof/>
          <w:color w:val="003057"/>
          <w:sz w:val="56"/>
          <w:szCs w:val="56"/>
        </w:rPr>
        <w:t>]</w:t>
      </w:r>
      <w:r w:rsidR="007C48D3" w:rsidRPr="00C81B5A">
        <w:rPr>
          <w:rFonts w:ascii="Open Sans" w:hAnsi="Open Sans" w:cs="Open Sans"/>
          <w:bCs/>
          <w:noProof/>
          <w:color w:val="003057"/>
          <w:sz w:val="56"/>
          <w:szCs w:val="56"/>
        </w:rPr>
        <w:t>Mark Scheme (</w:t>
      </w:r>
      <w:r w:rsidR="00AD655A" w:rsidRPr="00C81B5A">
        <w:rPr>
          <w:rFonts w:ascii="Open Sans" w:hAnsi="Open Sans" w:cs="Open Sans"/>
          <w:bCs/>
          <w:noProof/>
          <w:color w:val="003057"/>
          <w:sz w:val="56"/>
          <w:szCs w:val="56"/>
        </w:rPr>
        <w:t>Results</w:t>
      </w:r>
      <w:r w:rsidR="007C48D3" w:rsidRPr="00C81B5A">
        <w:rPr>
          <w:rFonts w:ascii="Open Sans" w:hAnsi="Open Sans" w:cs="Open Sans"/>
          <w:bCs/>
          <w:noProof/>
          <w:color w:val="003057"/>
          <w:sz w:val="56"/>
          <w:szCs w:val="56"/>
        </w:rPr>
        <w:t>)</w:t>
      </w:r>
    </w:p>
    <w:p w14:paraId="031AC654" w14:textId="77777777" w:rsidR="007C48D3" w:rsidRPr="00C81B5A" w:rsidRDefault="007C48D3" w:rsidP="007C48D3">
      <w:pPr>
        <w:rPr>
          <w:rFonts w:ascii="Open Sans" w:hAnsi="Open Sans" w:cs="Open Sans"/>
          <w:noProof/>
          <w:sz w:val="56"/>
          <w:szCs w:val="56"/>
        </w:rPr>
      </w:pPr>
    </w:p>
    <w:p w14:paraId="031AC655" w14:textId="77777777" w:rsidR="007C48D3" w:rsidRDefault="007C48D3" w:rsidP="007C48D3">
      <w:pPr>
        <w:rPr>
          <w:rFonts w:ascii="Open Sans" w:hAnsi="Open Sans" w:cs="Open Sans"/>
          <w:noProof/>
          <w:color w:val="003057"/>
          <w:sz w:val="56"/>
          <w:szCs w:val="56"/>
        </w:rPr>
      </w:pPr>
      <w:r w:rsidRPr="00C81B5A">
        <w:rPr>
          <w:rFonts w:ascii="Open Sans" w:hAnsi="Open Sans" w:cs="Open Sans"/>
          <w:noProof/>
          <w:color w:val="003057"/>
          <w:sz w:val="56"/>
          <w:szCs w:val="56"/>
        </w:rPr>
        <w:t>January 2019</w:t>
      </w:r>
    </w:p>
    <w:p w14:paraId="031AC656" w14:textId="77777777" w:rsidR="005266ED" w:rsidRPr="00C81B5A" w:rsidRDefault="005266ED" w:rsidP="007C48D3">
      <w:pPr>
        <w:rPr>
          <w:rFonts w:ascii="Open Sans" w:hAnsi="Open Sans" w:cs="Open Sans"/>
          <w:noProof/>
          <w:color w:val="003057"/>
          <w:sz w:val="56"/>
          <w:szCs w:val="56"/>
        </w:rPr>
      </w:pPr>
    </w:p>
    <w:p w14:paraId="031AC657" w14:textId="77777777" w:rsidR="007C48D3" w:rsidRPr="00C81B5A" w:rsidRDefault="007C48D3" w:rsidP="007C48D3">
      <w:pPr>
        <w:rPr>
          <w:rFonts w:ascii="Open Sans" w:hAnsi="Open Sans" w:cs="Open Sans"/>
          <w:noProof/>
          <w:sz w:val="56"/>
          <w:szCs w:val="56"/>
        </w:rPr>
      </w:pPr>
    </w:p>
    <w:p w14:paraId="031AC658" w14:textId="77777777" w:rsidR="007C48D3" w:rsidRPr="00C81B5A" w:rsidRDefault="007C48D3" w:rsidP="007C48D3">
      <w:pPr>
        <w:rPr>
          <w:rFonts w:ascii="Open Sans" w:hAnsi="Open Sans" w:cs="Open Sans"/>
          <w:noProof/>
          <w:color w:val="007FA3"/>
          <w:sz w:val="56"/>
          <w:szCs w:val="56"/>
        </w:rPr>
      </w:pPr>
      <w:r w:rsidRPr="00C81B5A">
        <w:rPr>
          <w:rFonts w:ascii="Open Sans" w:hAnsi="Open Sans" w:cs="Open Sans"/>
          <w:noProof/>
          <w:color w:val="007FA3"/>
          <w:sz w:val="56"/>
          <w:szCs w:val="56"/>
        </w:rPr>
        <w:t>Pearson Edexcel International GCSE</w:t>
      </w:r>
    </w:p>
    <w:p w14:paraId="031AC659" w14:textId="77777777" w:rsidR="005266ED" w:rsidRDefault="007C48D3" w:rsidP="007C48D3">
      <w:pPr>
        <w:rPr>
          <w:rFonts w:ascii="Open Sans" w:hAnsi="Open Sans" w:cs="Open Sans"/>
          <w:noProof/>
          <w:color w:val="007FA3"/>
          <w:sz w:val="56"/>
          <w:szCs w:val="56"/>
        </w:rPr>
      </w:pPr>
      <w:r w:rsidRPr="00C81B5A">
        <w:rPr>
          <w:rFonts w:ascii="Open Sans" w:hAnsi="Open Sans" w:cs="Open Sans"/>
          <w:noProof/>
          <w:color w:val="007FA3"/>
          <w:sz w:val="56"/>
          <w:szCs w:val="56"/>
        </w:rPr>
        <w:t xml:space="preserve">In Mathematics A (4MA1) </w:t>
      </w:r>
      <w:r w:rsidR="005266ED">
        <w:rPr>
          <w:rFonts w:ascii="Open Sans" w:hAnsi="Open Sans" w:cs="Open Sans"/>
          <w:noProof/>
          <w:color w:val="007FA3"/>
          <w:sz w:val="56"/>
          <w:szCs w:val="56"/>
        </w:rPr>
        <w:t>Higher Tier</w:t>
      </w:r>
    </w:p>
    <w:p w14:paraId="031AC65A" w14:textId="77777777" w:rsidR="007C48D3" w:rsidRPr="00C81B5A" w:rsidRDefault="007C48D3" w:rsidP="007C48D3">
      <w:pPr>
        <w:rPr>
          <w:rFonts w:ascii="Open Sans" w:hAnsi="Open Sans" w:cs="Open Sans"/>
          <w:noProof/>
          <w:color w:val="007FA3"/>
          <w:sz w:val="56"/>
          <w:szCs w:val="56"/>
        </w:rPr>
      </w:pPr>
      <w:r w:rsidRPr="00C81B5A">
        <w:rPr>
          <w:rFonts w:ascii="Open Sans" w:hAnsi="Open Sans" w:cs="Open Sans"/>
          <w:noProof/>
          <w:color w:val="007FA3"/>
          <w:sz w:val="56"/>
          <w:szCs w:val="56"/>
        </w:rPr>
        <w:t>Paper 1HR</w:t>
      </w:r>
    </w:p>
    <w:p w14:paraId="031AC65B" w14:textId="77777777" w:rsidR="007C48D3" w:rsidRPr="007C48D3" w:rsidRDefault="007C48D3" w:rsidP="007C48D3">
      <w:pPr>
        <w:spacing w:line="160" w:lineRule="exact"/>
        <w:ind w:left="-567" w:right="-1134"/>
        <w:rPr>
          <w:rFonts w:ascii="Verdana" w:hAnsi="Verdana"/>
          <w:noProof/>
          <w:sz w:val="22"/>
          <w:szCs w:val="20"/>
        </w:rPr>
        <w:sectPr w:rsidR="007C48D3" w:rsidRPr="007C48D3" w:rsidSect="007C48D3">
          <w:pgSz w:w="11909" w:h="16834" w:code="9"/>
          <w:pgMar w:top="851" w:right="851" w:bottom="851" w:left="851" w:header="0" w:footer="0" w:gutter="0"/>
          <w:paperSrc w:first="15" w:other="15"/>
          <w:cols w:space="720"/>
        </w:sectPr>
      </w:pPr>
    </w:p>
    <w:p w14:paraId="031AC65C" w14:textId="77777777" w:rsidR="007C48D3" w:rsidRPr="00A802F5" w:rsidRDefault="007C48D3" w:rsidP="007C48D3">
      <w:pPr>
        <w:spacing w:line="160" w:lineRule="exact"/>
        <w:ind w:left="-567" w:right="-565"/>
        <w:rPr>
          <w:rFonts w:ascii="Open Sans" w:hAnsi="Open Sans" w:cs="Open Sans"/>
          <w:noProof/>
        </w:rPr>
      </w:pPr>
    </w:p>
    <w:p w14:paraId="031AC65D" w14:textId="77777777" w:rsidR="007C48D3" w:rsidRPr="00A802F5" w:rsidRDefault="007C48D3" w:rsidP="007C48D3">
      <w:pPr>
        <w:suppressAutoHyphens/>
        <w:autoSpaceDE w:val="0"/>
        <w:autoSpaceDN w:val="0"/>
        <w:adjustRightInd w:val="0"/>
        <w:ind w:left="-567" w:right="-565"/>
        <w:jc w:val="both"/>
        <w:textAlignment w:val="center"/>
        <w:rPr>
          <w:rFonts w:ascii="Open Sans" w:hAnsi="Open Sans" w:cs="Open Sans"/>
          <w:b/>
          <w:color w:val="000000"/>
          <w:lang w:val="en-US"/>
        </w:rPr>
      </w:pPr>
      <w:r w:rsidRPr="00A802F5">
        <w:rPr>
          <w:rFonts w:ascii="Open Sans" w:hAnsi="Open Sans" w:cs="Open Sans"/>
          <w:b/>
          <w:color w:val="000000"/>
          <w:lang w:val="en-US"/>
        </w:rPr>
        <w:t>Edexcel and BTEC Qualifications</w:t>
      </w:r>
    </w:p>
    <w:p w14:paraId="031AC65E" w14:textId="77777777" w:rsidR="007C48D3" w:rsidRPr="00A802F5" w:rsidRDefault="007C48D3" w:rsidP="007C48D3">
      <w:pPr>
        <w:suppressAutoHyphens/>
        <w:autoSpaceDE w:val="0"/>
        <w:autoSpaceDN w:val="0"/>
        <w:adjustRightInd w:val="0"/>
        <w:ind w:left="-567" w:right="-565"/>
        <w:jc w:val="both"/>
        <w:textAlignment w:val="center"/>
        <w:rPr>
          <w:rFonts w:ascii="Open Sans" w:hAnsi="Open Sans" w:cs="Open Sans"/>
          <w:b/>
          <w:color w:val="000000"/>
          <w:lang w:val="en-US"/>
        </w:rPr>
      </w:pPr>
    </w:p>
    <w:p w14:paraId="031AC65F" w14:textId="77777777" w:rsidR="007C48D3" w:rsidRPr="00A802F5" w:rsidRDefault="007C48D3" w:rsidP="007C48D3">
      <w:pPr>
        <w:autoSpaceDE w:val="0"/>
        <w:autoSpaceDN w:val="0"/>
        <w:adjustRightInd w:val="0"/>
        <w:spacing w:line="288" w:lineRule="auto"/>
        <w:ind w:left="-567" w:right="-567"/>
        <w:jc w:val="both"/>
        <w:textAlignment w:val="center"/>
        <w:rPr>
          <w:rFonts w:ascii="Open Sans" w:hAnsi="Open Sans" w:cs="Open Sans"/>
        </w:rPr>
      </w:pPr>
      <w:r w:rsidRPr="00A802F5">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A802F5">
          <w:rPr>
            <w:rFonts w:ascii="Open Sans" w:hAnsi="Open Sans" w:cs="Open Sans"/>
            <w:color w:val="0000FF"/>
            <w:u w:val="single"/>
          </w:rPr>
          <w:t>www.edexcel.com</w:t>
        </w:r>
      </w:hyperlink>
      <w:r w:rsidRPr="00A802F5">
        <w:rPr>
          <w:rFonts w:ascii="Open Sans" w:hAnsi="Open Sans" w:cs="Open Sans"/>
        </w:rPr>
        <w:t xml:space="preserve"> or </w:t>
      </w:r>
      <w:hyperlink r:id="rId10" w:history="1">
        <w:r w:rsidRPr="00A802F5">
          <w:rPr>
            <w:rFonts w:ascii="Open Sans" w:hAnsi="Open Sans" w:cs="Open Sans"/>
            <w:color w:val="0000FF"/>
            <w:u w:val="single"/>
          </w:rPr>
          <w:t>www.btec.co.uk</w:t>
        </w:r>
      </w:hyperlink>
      <w:r w:rsidRPr="00A802F5">
        <w:rPr>
          <w:rFonts w:ascii="Open Sans" w:hAnsi="Open Sans" w:cs="Open Sans"/>
        </w:rPr>
        <w:t xml:space="preserve">. Alternatively, you can get in touch with us using the details on our contact us page at </w:t>
      </w:r>
      <w:hyperlink r:id="rId11" w:history="1">
        <w:r w:rsidRPr="00A802F5">
          <w:rPr>
            <w:rFonts w:ascii="Open Sans" w:hAnsi="Open Sans" w:cs="Open Sans"/>
            <w:color w:val="0000FF"/>
            <w:u w:val="single"/>
          </w:rPr>
          <w:t>www.edexcel.com/contactus</w:t>
        </w:r>
      </w:hyperlink>
      <w:r w:rsidRPr="00A802F5">
        <w:rPr>
          <w:rFonts w:ascii="Open Sans" w:hAnsi="Open Sans" w:cs="Open Sans"/>
        </w:rPr>
        <w:t>.</w:t>
      </w:r>
    </w:p>
    <w:p w14:paraId="031AC660" w14:textId="77777777" w:rsidR="007C48D3" w:rsidRPr="00A802F5" w:rsidRDefault="007C48D3" w:rsidP="007C48D3">
      <w:pPr>
        <w:ind w:left="-567" w:right="-565"/>
        <w:rPr>
          <w:rFonts w:ascii="Open Sans" w:hAnsi="Open Sans" w:cs="Open Sans"/>
          <w:color w:val="000000"/>
        </w:rPr>
      </w:pPr>
    </w:p>
    <w:p w14:paraId="031AC661" w14:textId="77777777" w:rsidR="007C48D3" w:rsidRPr="00A802F5" w:rsidRDefault="007C48D3" w:rsidP="007C48D3">
      <w:pPr>
        <w:ind w:left="-567" w:right="-565"/>
        <w:rPr>
          <w:rFonts w:ascii="Open Sans" w:hAnsi="Open Sans" w:cs="Open Sans"/>
          <w:color w:val="000000"/>
        </w:rPr>
      </w:pPr>
    </w:p>
    <w:p w14:paraId="031AC662" w14:textId="77777777" w:rsidR="007C48D3" w:rsidRPr="00A802F5" w:rsidRDefault="007C48D3" w:rsidP="007C48D3">
      <w:pPr>
        <w:ind w:left="-567" w:right="-565"/>
        <w:rPr>
          <w:rFonts w:ascii="Open Sans" w:hAnsi="Open Sans" w:cs="Open Sans"/>
          <w:color w:val="000000"/>
        </w:rPr>
      </w:pPr>
    </w:p>
    <w:p w14:paraId="031AC663" w14:textId="77777777" w:rsidR="007C48D3" w:rsidRPr="00A802F5" w:rsidRDefault="007C48D3" w:rsidP="007C48D3">
      <w:pPr>
        <w:ind w:left="-567" w:right="-565"/>
        <w:rPr>
          <w:rFonts w:ascii="Open Sans" w:hAnsi="Open Sans" w:cs="Open Sans"/>
          <w:color w:val="000000"/>
        </w:rPr>
      </w:pPr>
    </w:p>
    <w:p w14:paraId="031AC664" w14:textId="77777777" w:rsidR="007C48D3" w:rsidRPr="00A802F5" w:rsidRDefault="007C48D3" w:rsidP="007C48D3">
      <w:pPr>
        <w:ind w:left="-567" w:right="-565"/>
        <w:rPr>
          <w:rFonts w:ascii="Open Sans" w:hAnsi="Open Sans" w:cs="Open Sans"/>
          <w:color w:val="000000"/>
        </w:rPr>
      </w:pPr>
    </w:p>
    <w:p w14:paraId="031AC665" w14:textId="77777777" w:rsidR="007C48D3" w:rsidRPr="00A802F5" w:rsidRDefault="007C48D3" w:rsidP="007C48D3">
      <w:pPr>
        <w:ind w:left="-567" w:right="-565"/>
        <w:rPr>
          <w:rFonts w:ascii="Open Sans" w:hAnsi="Open Sans" w:cs="Open Sans"/>
          <w:color w:val="000000"/>
        </w:rPr>
      </w:pPr>
    </w:p>
    <w:p w14:paraId="031AC666" w14:textId="77777777" w:rsidR="007C48D3" w:rsidRPr="00A802F5" w:rsidRDefault="007C48D3" w:rsidP="007C48D3">
      <w:pPr>
        <w:ind w:left="-567" w:right="-565"/>
        <w:rPr>
          <w:rFonts w:ascii="Open Sans" w:hAnsi="Open Sans" w:cs="Open Sans"/>
          <w:color w:val="000000"/>
        </w:rPr>
      </w:pPr>
    </w:p>
    <w:p w14:paraId="031AC667" w14:textId="77777777" w:rsidR="007C48D3" w:rsidRPr="00A802F5" w:rsidRDefault="007C48D3" w:rsidP="007C48D3">
      <w:pPr>
        <w:ind w:left="-567" w:right="-565"/>
        <w:rPr>
          <w:rFonts w:ascii="Open Sans" w:hAnsi="Open Sans" w:cs="Open Sans"/>
          <w:color w:val="000000"/>
        </w:rPr>
      </w:pPr>
    </w:p>
    <w:p w14:paraId="031AC668" w14:textId="77777777" w:rsidR="007C48D3" w:rsidRPr="00A802F5" w:rsidRDefault="007C48D3" w:rsidP="007C48D3">
      <w:pPr>
        <w:ind w:left="-567" w:right="-565"/>
        <w:rPr>
          <w:rFonts w:ascii="Open Sans" w:hAnsi="Open Sans" w:cs="Open Sans"/>
          <w:color w:val="000000"/>
        </w:rPr>
      </w:pPr>
    </w:p>
    <w:p w14:paraId="031AC669" w14:textId="77777777" w:rsidR="007C48D3" w:rsidRPr="00A802F5" w:rsidRDefault="007C48D3" w:rsidP="007C48D3">
      <w:pPr>
        <w:ind w:left="-567" w:right="-565"/>
        <w:rPr>
          <w:rFonts w:ascii="Open Sans" w:hAnsi="Open Sans" w:cs="Open Sans"/>
          <w:color w:val="000000"/>
        </w:rPr>
      </w:pPr>
    </w:p>
    <w:p w14:paraId="031AC66A" w14:textId="77777777" w:rsidR="007C48D3" w:rsidRPr="00A802F5" w:rsidRDefault="007C48D3" w:rsidP="00A802F5">
      <w:pPr>
        <w:ind w:right="-565"/>
        <w:rPr>
          <w:rFonts w:ascii="Open Sans" w:hAnsi="Open Sans" w:cs="Open Sans"/>
          <w:color w:val="000000"/>
        </w:rPr>
      </w:pPr>
    </w:p>
    <w:p w14:paraId="031AC66B" w14:textId="77777777" w:rsidR="007C48D3" w:rsidRPr="00A802F5" w:rsidRDefault="007C48D3" w:rsidP="007C48D3">
      <w:pPr>
        <w:suppressAutoHyphens/>
        <w:autoSpaceDE w:val="0"/>
        <w:autoSpaceDN w:val="0"/>
        <w:adjustRightInd w:val="0"/>
        <w:ind w:left="-567" w:right="-565"/>
        <w:jc w:val="both"/>
        <w:textAlignment w:val="center"/>
        <w:rPr>
          <w:rFonts w:ascii="Open Sans" w:hAnsi="Open Sans" w:cs="Open Sans"/>
          <w:color w:val="000000"/>
        </w:rPr>
      </w:pPr>
    </w:p>
    <w:p w14:paraId="031AC66C" w14:textId="77777777" w:rsidR="007C48D3" w:rsidRPr="00A802F5" w:rsidRDefault="007C48D3" w:rsidP="007C48D3">
      <w:pPr>
        <w:suppressAutoHyphens/>
        <w:autoSpaceDE w:val="0"/>
        <w:autoSpaceDN w:val="0"/>
        <w:adjustRightInd w:val="0"/>
        <w:ind w:left="-567" w:right="-565"/>
        <w:jc w:val="both"/>
        <w:textAlignment w:val="center"/>
        <w:rPr>
          <w:rFonts w:ascii="Open Sans" w:hAnsi="Open Sans" w:cs="Open Sans"/>
          <w:b/>
          <w:bCs/>
          <w:color w:val="000000"/>
        </w:rPr>
      </w:pPr>
      <w:r w:rsidRPr="00A802F5">
        <w:rPr>
          <w:rFonts w:ascii="Open Sans" w:hAnsi="Open Sans" w:cs="Open Sans"/>
          <w:b/>
          <w:bCs/>
          <w:color w:val="000000"/>
        </w:rPr>
        <w:t>Pearson: helping people progress, everywhere</w:t>
      </w:r>
    </w:p>
    <w:p w14:paraId="031AC66D" w14:textId="77777777" w:rsidR="007C48D3" w:rsidRPr="00A802F5" w:rsidRDefault="007C48D3" w:rsidP="007C48D3">
      <w:pPr>
        <w:suppressAutoHyphens/>
        <w:autoSpaceDE w:val="0"/>
        <w:autoSpaceDN w:val="0"/>
        <w:adjustRightInd w:val="0"/>
        <w:ind w:left="-567" w:right="-565"/>
        <w:jc w:val="both"/>
        <w:textAlignment w:val="center"/>
        <w:rPr>
          <w:rFonts w:ascii="Open Sans" w:hAnsi="Open Sans" w:cs="Open Sans"/>
          <w:b/>
          <w:bCs/>
          <w:color w:val="000000"/>
        </w:rPr>
      </w:pPr>
    </w:p>
    <w:p w14:paraId="031AC66E" w14:textId="77777777" w:rsidR="007C48D3" w:rsidRPr="00A802F5" w:rsidRDefault="007C48D3" w:rsidP="007C48D3">
      <w:pPr>
        <w:suppressAutoHyphens/>
        <w:autoSpaceDE w:val="0"/>
        <w:autoSpaceDN w:val="0"/>
        <w:adjustRightInd w:val="0"/>
        <w:spacing w:line="288" w:lineRule="auto"/>
        <w:ind w:left="-567" w:right="-567"/>
        <w:jc w:val="both"/>
        <w:textAlignment w:val="center"/>
        <w:rPr>
          <w:rFonts w:ascii="Open Sans" w:hAnsi="Open Sans" w:cs="Open Sans"/>
          <w:color w:val="000000"/>
        </w:rPr>
      </w:pPr>
      <w:r w:rsidRPr="00A802F5">
        <w:rPr>
          <w:rFonts w:ascii="Open Sans" w:hAnsi="Open Sans" w:cs="Open Sans"/>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A802F5">
        <w:rPr>
          <w:rFonts w:ascii="Open Sans" w:hAnsi="Open Sans" w:cs="Open Sans"/>
          <w:bCs/>
          <w:lang w:eastAsia="en-US"/>
        </w:rPr>
        <w:t xml:space="preserve">Find out more about how we can help you and your students at: </w:t>
      </w:r>
      <w:hyperlink r:id="rId12" w:history="1">
        <w:r w:rsidRPr="00A802F5">
          <w:rPr>
            <w:rFonts w:ascii="Open Sans" w:hAnsi="Open Sans" w:cs="Open Sans"/>
            <w:bCs/>
            <w:color w:val="0000FF"/>
            <w:u w:val="single"/>
            <w:lang w:eastAsia="en-US"/>
          </w:rPr>
          <w:t>www.pearson.com/uk</w:t>
        </w:r>
      </w:hyperlink>
    </w:p>
    <w:p w14:paraId="031AC66F" w14:textId="77777777" w:rsidR="00A802F5" w:rsidRDefault="00A802F5" w:rsidP="007C48D3">
      <w:pPr>
        <w:suppressAutoHyphens/>
        <w:autoSpaceDE w:val="0"/>
        <w:autoSpaceDN w:val="0"/>
        <w:adjustRightInd w:val="0"/>
        <w:spacing w:line="288" w:lineRule="auto"/>
        <w:ind w:left="-567" w:right="-565"/>
        <w:textAlignment w:val="center"/>
        <w:rPr>
          <w:rFonts w:ascii="Open Sans" w:hAnsi="Open Sans" w:cs="Open Sans"/>
          <w:color w:val="000000"/>
        </w:rPr>
      </w:pPr>
    </w:p>
    <w:p w14:paraId="031AC670" w14:textId="77777777" w:rsidR="00A802F5" w:rsidRDefault="00A802F5" w:rsidP="007C48D3">
      <w:pPr>
        <w:suppressAutoHyphens/>
        <w:autoSpaceDE w:val="0"/>
        <w:autoSpaceDN w:val="0"/>
        <w:adjustRightInd w:val="0"/>
        <w:spacing w:line="288" w:lineRule="auto"/>
        <w:ind w:left="-567" w:right="-565"/>
        <w:textAlignment w:val="center"/>
        <w:rPr>
          <w:rFonts w:ascii="Open Sans" w:hAnsi="Open Sans" w:cs="Open Sans"/>
          <w:color w:val="000000"/>
        </w:rPr>
      </w:pPr>
    </w:p>
    <w:p w14:paraId="031AC671" w14:textId="77777777" w:rsidR="00A802F5" w:rsidRDefault="00A802F5" w:rsidP="007C48D3">
      <w:pPr>
        <w:suppressAutoHyphens/>
        <w:autoSpaceDE w:val="0"/>
        <w:autoSpaceDN w:val="0"/>
        <w:adjustRightInd w:val="0"/>
        <w:spacing w:line="288" w:lineRule="auto"/>
        <w:ind w:left="-567" w:right="-565"/>
        <w:textAlignment w:val="center"/>
        <w:rPr>
          <w:rFonts w:ascii="Open Sans" w:hAnsi="Open Sans" w:cs="Open Sans"/>
          <w:color w:val="000000"/>
        </w:rPr>
      </w:pPr>
    </w:p>
    <w:p w14:paraId="031AC672" w14:textId="77777777" w:rsidR="00A802F5" w:rsidRDefault="00A802F5" w:rsidP="007C48D3">
      <w:pPr>
        <w:suppressAutoHyphens/>
        <w:autoSpaceDE w:val="0"/>
        <w:autoSpaceDN w:val="0"/>
        <w:adjustRightInd w:val="0"/>
        <w:spacing w:line="288" w:lineRule="auto"/>
        <w:ind w:left="-567" w:right="-565"/>
        <w:textAlignment w:val="center"/>
        <w:rPr>
          <w:rFonts w:ascii="Open Sans" w:hAnsi="Open Sans" w:cs="Open Sans"/>
          <w:color w:val="000000"/>
        </w:rPr>
      </w:pPr>
    </w:p>
    <w:p w14:paraId="031AC673" w14:textId="77777777" w:rsidR="00A802F5" w:rsidRDefault="00A802F5" w:rsidP="007C48D3">
      <w:pPr>
        <w:suppressAutoHyphens/>
        <w:autoSpaceDE w:val="0"/>
        <w:autoSpaceDN w:val="0"/>
        <w:adjustRightInd w:val="0"/>
        <w:spacing w:line="288" w:lineRule="auto"/>
        <w:ind w:left="-567" w:right="-565"/>
        <w:textAlignment w:val="center"/>
        <w:rPr>
          <w:rFonts w:ascii="Open Sans" w:hAnsi="Open Sans" w:cs="Open Sans"/>
          <w:color w:val="000000"/>
        </w:rPr>
      </w:pPr>
    </w:p>
    <w:p w14:paraId="031AC674" w14:textId="77777777" w:rsidR="007C48D3" w:rsidRPr="00A802F5" w:rsidRDefault="007C48D3" w:rsidP="007C48D3">
      <w:pPr>
        <w:suppressAutoHyphens/>
        <w:autoSpaceDE w:val="0"/>
        <w:autoSpaceDN w:val="0"/>
        <w:adjustRightInd w:val="0"/>
        <w:spacing w:line="288" w:lineRule="auto"/>
        <w:ind w:left="-567" w:right="-565"/>
        <w:textAlignment w:val="center"/>
        <w:rPr>
          <w:rFonts w:ascii="Open Sans" w:hAnsi="Open Sans" w:cs="Open Sans"/>
          <w:color w:val="000000"/>
        </w:rPr>
      </w:pPr>
      <w:r w:rsidRPr="00A802F5">
        <w:rPr>
          <w:rFonts w:ascii="Open Sans" w:hAnsi="Open Sans" w:cs="Open Sans"/>
          <w:color w:val="000000"/>
        </w:rPr>
        <w:t>January 2019</w:t>
      </w:r>
    </w:p>
    <w:p w14:paraId="031AC675" w14:textId="77777777" w:rsidR="007C48D3" w:rsidRPr="00A802F5" w:rsidRDefault="007C48D3" w:rsidP="007C48D3">
      <w:pPr>
        <w:suppressAutoHyphens/>
        <w:autoSpaceDE w:val="0"/>
        <w:autoSpaceDN w:val="0"/>
        <w:adjustRightInd w:val="0"/>
        <w:spacing w:line="288" w:lineRule="auto"/>
        <w:ind w:left="-567" w:right="-565"/>
        <w:textAlignment w:val="center"/>
        <w:rPr>
          <w:rFonts w:ascii="Open Sans" w:hAnsi="Open Sans" w:cs="Open Sans"/>
          <w:color w:val="000000"/>
        </w:rPr>
      </w:pPr>
      <w:r w:rsidRPr="00A802F5">
        <w:rPr>
          <w:rFonts w:ascii="Open Sans" w:hAnsi="Open Sans" w:cs="Open Sans"/>
          <w:color w:val="000000"/>
        </w:rPr>
        <w:t>Publications Code 4MA1_1HR_1901_MS</w:t>
      </w:r>
    </w:p>
    <w:p w14:paraId="031AC676" w14:textId="77777777" w:rsidR="007C48D3" w:rsidRPr="00A802F5" w:rsidRDefault="007C48D3" w:rsidP="007C48D3">
      <w:pPr>
        <w:suppressAutoHyphens/>
        <w:autoSpaceDE w:val="0"/>
        <w:autoSpaceDN w:val="0"/>
        <w:adjustRightInd w:val="0"/>
        <w:spacing w:line="288" w:lineRule="auto"/>
        <w:ind w:left="-567" w:right="-565"/>
        <w:textAlignment w:val="center"/>
        <w:rPr>
          <w:rFonts w:ascii="Open Sans" w:hAnsi="Open Sans" w:cs="Open Sans"/>
          <w:color w:val="000000"/>
        </w:rPr>
      </w:pPr>
      <w:r w:rsidRPr="00A802F5">
        <w:rPr>
          <w:rFonts w:ascii="Open Sans" w:hAnsi="Open Sans" w:cs="Open Sans"/>
          <w:color w:val="000000"/>
        </w:rPr>
        <w:t>All the material in this publication is copyright</w:t>
      </w:r>
      <w:r w:rsidRPr="00A802F5">
        <w:rPr>
          <w:rFonts w:ascii="Open Sans" w:hAnsi="Open Sans" w:cs="Open Sans"/>
          <w:color w:val="000000"/>
        </w:rPr>
        <w:br/>
        <w:t xml:space="preserve">© </w:t>
      </w:r>
      <w:r w:rsidRPr="00A802F5">
        <w:rPr>
          <w:rFonts w:ascii="Open Sans" w:hAnsi="Open Sans" w:cs="Open Sans"/>
          <w:snapToGrid w:val="0"/>
          <w:color w:val="000000"/>
        </w:rPr>
        <w:t>Pearson Education Ltd 2019</w:t>
      </w:r>
    </w:p>
    <w:p w14:paraId="031AC677" w14:textId="77777777" w:rsidR="007C48D3" w:rsidRPr="00A802F5" w:rsidRDefault="007C48D3" w:rsidP="007C48D3">
      <w:pPr>
        <w:shd w:val="clear" w:color="auto" w:fill="FFFFFF"/>
        <w:ind w:right="403"/>
        <w:rPr>
          <w:rFonts w:ascii="Open Sans" w:hAnsi="Open Sans" w:cs="Open Sans"/>
          <w:noProof/>
        </w:rPr>
        <w:sectPr w:rsidR="007C48D3" w:rsidRPr="00A802F5" w:rsidSect="007C48D3">
          <w:footerReference w:type="default" r:id="rId13"/>
          <w:pgSz w:w="11909" w:h="16834" w:code="9"/>
          <w:pgMar w:top="1440" w:right="1701" w:bottom="1440" w:left="1701" w:header="0" w:footer="0" w:gutter="0"/>
          <w:cols w:space="720"/>
          <w:titlePg/>
        </w:sectPr>
      </w:pPr>
    </w:p>
    <w:p w14:paraId="031AC678" w14:textId="77777777" w:rsidR="007C48D3" w:rsidRPr="00A802F5" w:rsidRDefault="007C48D3" w:rsidP="007C48D3">
      <w:pPr>
        <w:rPr>
          <w:rFonts w:ascii="Open Sans" w:hAnsi="Open Sans" w:cs="Open Sans"/>
          <w:b/>
          <w:bCs/>
          <w:color w:val="000000" w:themeColor="text1"/>
          <w:lang w:eastAsia="en-US"/>
        </w:rPr>
      </w:pPr>
      <w:r w:rsidRPr="00A802F5">
        <w:rPr>
          <w:rFonts w:ascii="Open Sans" w:hAnsi="Open Sans" w:cs="Open Sans"/>
          <w:b/>
          <w:bCs/>
          <w:color w:val="000000" w:themeColor="text1"/>
          <w:lang w:eastAsia="en-US"/>
        </w:rPr>
        <w:lastRenderedPageBreak/>
        <w:t>General Marking Guidance</w:t>
      </w:r>
    </w:p>
    <w:p w14:paraId="031AC679" w14:textId="77777777" w:rsidR="007C48D3" w:rsidRPr="00A802F5" w:rsidRDefault="007C48D3" w:rsidP="007C48D3">
      <w:pPr>
        <w:rPr>
          <w:rFonts w:ascii="Open Sans" w:hAnsi="Open Sans" w:cs="Open Sans"/>
          <w:b/>
          <w:bCs/>
          <w:color w:val="000000" w:themeColor="text1"/>
          <w:lang w:eastAsia="en-US"/>
        </w:rPr>
      </w:pPr>
    </w:p>
    <w:p w14:paraId="031AC67A"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All candidates must receive the same treatment. Examiners must mark the first candidate in exactly the same way as they mark the last.</w:t>
      </w:r>
    </w:p>
    <w:p w14:paraId="031AC67B"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Mark schemes should be applied positively. Candidates must be rewarded for what they have shown they can do rather than penalised for omissions.</w:t>
      </w:r>
    </w:p>
    <w:p w14:paraId="031AC67C"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Examiners should mark according to the mark scheme not according to their perception of where the grade boundaries may lie.</w:t>
      </w:r>
    </w:p>
    <w:p w14:paraId="031AC67D"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There is no ceiling on achievement. All marks on the mark scheme should be used appropriately.</w:t>
      </w:r>
    </w:p>
    <w:p w14:paraId="031AC67E"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All the marks on the mark scheme are designed to be awarded. Examiners should always award full marks if deserved, i.e. if the answer matches the mark scheme.</w:t>
      </w:r>
    </w:p>
    <w:p w14:paraId="031AC67F" w14:textId="77777777" w:rsidR="007C48D3" w:rsidRPr="00A802F5" w:rsidRDefault="007C48D3" w:rsidP="007C48D3">
      <w:pPr>
        <w:tabs>
          <w:tab w:val="num" w:pos="360"/>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Examiners should also be prepared to award zero marks if the candidate’s response is not worthy of credit according to the mark scheme.</w:t>
      </w:r>
    </w:p>
    <w:p w14:paraId="031AC680"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Where some judgement is required, mark schemes will provide the principles by which marks will be awarded and exemplification may be limited.</w:t>
      </w:r>
    </w:p>
    <w:p w14:paraId="031AC681"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When examiners are in doubt regarding the application of the mark scheme to a candidate’s response, the team leader must be consulted.</w:t>
      </w:r>
    </w:p>
    <w:p w14:paraId="031AC682"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Crossed out work should be marked UNLESS the candidate has replaced it with an alternative response.</w:t>
      </w:r>
    </w:p>
    <w:p w14:paraId="031AC683" w14:textId="77777777" w:rsidR="005266ED" w:rsidRDefault="005266ED">
      <w:pPr>
        <w:rPr>
          <w:rFonts w:ascii="Open Sans" w:hAnsi="Open Sans" w:cs="Open Sans"/>
          <w:b/>
          <w:bCs/>
          <w:color w:val="000000" w:themeColor="text1"/>
          <w:lang w:eastAsia="en-US"/>
        </w:rPr>
      </w:pPr>
      <w:r>
        <w:rPr>
          <w:rFonts w:ascii="Open Sans" w:hAnsi="Open Sans" w:cs="Open Sans"/>
          <w:b/>
          <w:bCs/>
          <w:color w:val="000000" w:themeColor="text1"/>
          <w:lang w:eastAsia="en-US"/>
        </w:rPr>
        <w:br w:type="page"/>
      </w:r>
    </w:p>
    <w:p w14:paraId="031AC684"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rPr>
          <w:rFonts w:ascii="Open Sans" w:hAnsi="Open Sans" w:cs="Open Sans"/>
          <w:b/>
          <w:bCs/>
          <w:color w:val="000000" w:themeColor="text1"/>
          <w:lang w:eastAsia="en-US"/>
        </w:rPr>
      </w:pPr>
      <w:r w:rsidRPr="00A802F5">
        <w:rPr>
          <w:rFonts w:ascii="Open Sans" w:hAnsi="Open Sans" w:cs="Open Sans"/>
          <w:b/>
          <w:bCs/>
          <w:color w:val="000000" w:themeColor="text1"/>
          <w:lang w:eastAsia="en-US"/>
        </w:rPr>
        <w:lastRenderedPageBreak/>
        <w:t>Types of mark</w:t>
      </w:r>
    </w:p>
    <w:p w14:paraId="031AC685" w14:textId="77777777" w:rsidR="007C48D3" w:rsidRPr="00A802F5" w:rsidRDefault="007C48D3" w:rsidP="007C48D3">
      <w:pPr>
        <w:numPr>
          <w:ilvl w:val="1"/>
          <w:numId w:val="1"/>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M marks: method marks</w:t>
      </w:r>
    </w:p>
    <w:p w14:paraId="031AC686" w14:textId="77777777" w:rsidR="007C48D3" w:rsidRPr="00A802F5" w:rsidRDefault="007C48D3" w:rsidP="007C48D3">
      <w:pPr>
        <w:numPr>
          <w:ilvl w:val="1"/>
          <w:numId w:val="1"/>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A marks: accuracy marks</w:t>
      </w:r>
    </w:p>
    <w:p w14:paraId="031AC687" w14:textId="77777777" w:rsidR="007C48D3" w:rsidRPr="00A802F5" w:rsidRDefault="007C48D3" w:rsidP="007C48D3">
      <w:pPr>
        <w:numPr>
          <w:ilvl w:val="1"/>
          <w:numId w:val="1"/>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B marks: unconditional accuracy marks (independent of M marks)</w:t>
      </w:r>
    </w:p>
    <w:p w14:paraId="031AC688" w14:textId="77777777" w:rsidR="007C48D3" w:rsidRPr="00A802F5" w:rsidRDefault="007C48D3" w:rsidP="007C48D3">
      <w:pPr>
        <w:numPr>
          <w:ilvl w:val="0"/>
          <w:numId w:val="1"/>
        </w:numPr>
        <w:tabs>
          <w:tab w:val="left" w:pos="567"/>
        </w:tabs>
        <w:autoSpaceDE w:val="0"/>
        <w:autoSpaceDN w:val="0"/>
        <w:adjustRightInd w:val="0"/>
        <w:spacing w:line="276" w:lineRule="auto"/>
        <w:ind w:left="284"/>
        <w:contextualSpacing/>
        <w:rPr>
          <w:rFonts w:ascii="Open Sans" w:hAnsi="Open Sans" w:cs="Open Sans"/>
          <w:b/>
          <w:bCs/>
          <w:color w:val="000000" w:themeColor="text1"/>
          <w:lang w:eastAsia="en-US"/>
        </w:rPr>
      </w:pPr>
      <w:r w:rsidRPr="00A802F5">
        <w:rPr>
          <w:rFonts w:ascii="Open Sans" w:hAnsi="Open Sans" w:cs="Open Sans"/>
          <w:b/>
          <w:bCs/>
          <w:color w:val="000000" w:themeColor="text1"/>
          <w:lang w:eastAsia="en-US"/>
        </w:rPr>
        <w:t>Abbreviations</w:t>
      </w:r>
    </w:p>
    <w:p w14:paraId="031AC689"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proofErr w:type="spellStart"/>
      <w:r w:rsidRPr="00A802F5">
        <w:rPr>
          <w:rFonts w:ascii="Open Sans" w:hAnsi="Open Sans" w:cs="Open Sans"/>
          <w:color w:val="000000" w:themeColor="text1"/>
          <w:lang w:eastAsia="en-US"/>
        </w:rPr>
        <w:t>cao</w:t>
      </w:r>
      <w:proofErr w:type="spellEnd"/>
      <w:r w:rsidRPr="00A802F5">
        <w:rPr>
          <w:rFonts w:ascii="Open Sans" w:hAnsi="Open Sans" w:cs="Open Sans"/>
          <w:color w:val="000000" w:themeColor="text1"/>
          <w:lang w:eastAsia="en-US"/>
        </w:rPr>
        <w:t xml:space="preserve"> – correct answer only</w:t>
      </w:r>
    </w:p>
    <w:p w14:paraId="031AC68A"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ft – follow through</w:t>
      </w:r>
    </w:p>
    <w:p w14:paraId="031AC68B"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proofErr w:type="spellStart"/>
      <w:r w:rsidRPr="00A802F5">
        <w:rPr>
          <w:rFonts w:ascii="Open Sans" w:hAnsi="Open Sans" w:cs="Open Sans"/>
          <w:color w:val="000000" w:themeColor="text1"/>
          <w:lang w:eastAsia="en-US"/>
        </w:rPr>
        <w:t>isw</w:t>
      </w:r>
      <w:proofErr w:type="spellEnd"/>
      <w:r w:rsidRPr="00A802F5">
        <w:rPr>
          <w:rFonts w:ascii="Open Sans" w:hAnsi="Open Sans" w:cs="Open Sans"/>
          <w:color w:val="000000" w:themeColor="text1"/>
          <w:lang w:eastAsia="en-US"/>
        </w:rPr>
        <w:t xml:space="preserve"> – ignore subsequent working</w:t>
      </w:r>
    </w:p>
    <w:p w14:paraId="031AC68C"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SC - special case</w:t>
      </w:r>
    </w:p>
    <w:p w14:paraId="031AC68D"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proofErr w:type="spellStart"/>
      <w:r w:rsidRPr="00A802F5">
        <w:rPr>
          <w:rFonts w:ascii="Open Sans" w:hAnsi="Open Sans" w:cs="Open Sans"/>
          <w:color w:val="000000" w:themeColor="text1"/>
          <w:lang w:eastAsia="en-US"/>
        </w:rPr>
        <w:t>oe</w:t>
      </w:r>
      <w:proofErr w:type="spellEnd"/>
      <w:r w:rsidRPr="00A802F5">
        <w:rPr>
          <w:rFonts w:ascii="Open Sans" w:hAnsi="Open Sans" w:cs="Open Sans"/>
          <w:color w:val="000000" w:themeColor="text1"/>
          <w:lang w:eastAsia="en-US"/>
        </w:rPr>
        <w:t xml:space="preserve"> – or equivalent (and appropriate)</w:t>
      </w:r>
    </w:p>
    <w:p w14:paraId="031AC68E"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r w:rsidRPr="00A802F5">
        <w:rPr>
          <w:rFonts w:ascii="Open Sans" w:hAnsi="Open Sans" w:cs="Open Sans"/>
          <w:color w:val="000000" w:themeColor="text1"/>
          <w:lang w:eastAsia="en-US"/>
        </w:rPr>
        <w:t>dep – dependent</w:t>
      </w:r>
    </w:p>
    <w:p w14:paraId="031AC68F"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proofErr w:type="spellStart"/>
      <w:r w:rsidRPr="00A802F5">
        <w:rPr>
          <w:rFonts w:ascii="Open Sans" w:hAnsi="Open Sans" w:cs="Open Sans"/>
          <w:color w:val="000000" w:themeColor="text1"/>
          <w:lang w:eastAsia="en-US"/>
        </w:rPr>
        <w:t>indep</w:t>
      </w:r>
      <w:proofErr w:type="spellEnd"/>
      <w:r w:rsidRPr="00A802F5">
        <w:rPr>
          <w:rFonts w:ascii="Open Sans" w:hAnsi="Open Sans" w:cs="Open Sans"/>
          <w:color w:val="000000" w:themeColor="text1"/>
          <w:lang w:eastAsia="en-US"/>
        </w:rPr>
        <w:t xml:space="preserve"> – independent</w:t>
      </w:r>
    </w:p>
    <w:p w14:paraId="031AC690" w14:textId="77777777" w:rsidR="007C48D3" w:rsidRPr="00A802F5" w:rsidRDefault="007C48D3" w:rsidP="007C48D3">
      <w:pPr>
        <w:numPr>
          <w:ilvl w:val="1"/>
          <w:numId w:val="1"/>
        </w:numPr>
        <w:tabs>
          <w:tab w:val="left" w:pos="567"/>
        </w:tabs>
        <w:autoSpaceDE w:val="0"/>
        <w:autoSpaceDN w:val="0"/>
        <w:adjustRightInd w:val="0"/>
        <w:spacing w:line="276" w:lineRule="auto"/>
        <w:ind w:left="284"/>
        <w:contextualSpacing/>
        <w:rPr>
          <w:rFonts w:ascii="Open Sans" w:hAnsi="Open Sans" w:cs="Open Sans"/>
          <w:color w:val="000000" w:themeColor="text1"/>
          <w:lang w:eastAsia="en-US"/>
        </w:rPr>
      </w:pPr>
      <w:proofErr w:type="spellStart"/>
      <w:r w:rsidRPr="00A802F5">
        <w:rPr>
          <w:rFonts w:ascii="Open Sans" w:hAnsi="Open Sans" w:cs="Open Sans"/>
          <w:color w:val="000000" w:themeColor="text1"/>
          <w:lang w:eastAsia="en-US"/>
        </w:rPr>
        <w:t>eeoo</w:t>
      </w:r>
      <w:proofErr w:type="spellEnd"/>
      <w:r w:rsidRPr="00A802F5">
        <w:rPr>
          <w:rFonts w:ascii="Open Sans" w:hAnsi="Open Sans" w:cs="Open Sans"/>
          <w:color w:val="000000" w:themeColor="text1"/>
          <w:lang w:eastAsia="en-US"/>
        </w:rPr>
        <w:t xml:space="preserve"> – each error or omission</w:t>
      </w:r>
    </w:p>
    <w:p w14:paraId="031AC691" w14:textId="77777777" w:rsidR="007C48D3" w:rsidRPr="00A802F5" w:rsidRDefault="007C48D3" w:rsidP="007C48D3">
      <w:pPr>
        <w:numPr>
          <w:ilvl w:val="0"/>
          <w:numId w:val="1"/>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lang w:eastAsia="en-US"/>
        </w:rPr>
      </w:pPr>
      <w:r w:rsidRPr="00A802F5">
        <w:rPr>
          <w:rFonts w:ascii="Open Sans" w:hAnsi="Open Sans" w:cs="Open Sans"/>
          <w:b/>
          <w:bCs/>
          <w:color w:val="000000" w:themeColor="text1"/>
          <w:lang w:eastAsia="en-US"/>
        </w:rPr>
        <w:t>No working</w:t>
      </w:r>
    </w:p>
    <w:p w14:paraId="031AC692"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no working is shown then correct answers normally score full marks</w:t>
      </w:r>
    </w:p>
    <w:p w14:paraId="031AC693"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no working is shown then incorrect (even though nearly correct) answers score no marks.</w:t>
      </w:r>
    </w:p>
    <w:p w14:paraId="031AC694" w14:textId="77777777" w:rsidR="007C48D3" w:rsidRPr="00A802F5" w:rsidRDefault="007C48D3" w:rsidP="007C48D3">
      <w:pPr>
        <w:numPr>
          <w:ilvl w:val="0"/>
          <w:numId w:val="1"/>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lang w:eastAsia="en-US"/>
        </w:rPr>
      </w:pPr>
      <w:r w:rsidRPr="00A802F5">
        <w:rPr>
          <w:rFonts w:ascii="Open Sans" w:hAnsi="Open Sans" w:cs="Open Sans"/>
          <w:b/>
          <w:bCs/>
          <w:color w:val="000000" w:themeColor="text1"/>
          <w:lang w:eastAsia="en-US"/>
        </w:rPr>
        <w:t>With working</w:t>
      </w:r>
    </w:p>
    <w:p w14:paraId="031AC695"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there is a wrong answer indicated on the answer line always check the working in the body of the script (and on any diagrams), and award any marks appropriate from the mark scheme.</w:t>
      </w:r>
    </w:p>
    <w:p w14:paraId="031AC696"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it is clear from the working that the “correct” answer has been obtained from incorrect working, award 0 marks.</w:t>
      </w:r>
    </w:p>
    <w:p w14:paraId="031AC697" w14:textId="77777777" w:rsidR="007C48D3" w:rsidRPr="00A802F5" w:rsidRDefault="00A802F5"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iCs/>
          <w:color w:val="000000" w:themeColor="text1"/>
          <w:shd w:val="clear" w:color="auto" w:fill="FFFFFF"/>
        </w:rPr>
        <w:t xml:space="preserve">If a candidate misreads a number from the question. </w:t>
      </w:r>
      <w:proofErr w:type="spellStart"/>
      <w:r w:rsidRPr="00A802F5">
        <w:rPr>
          <w:rFonts w:ascii="Open Sans" w:hAnsi="Open Sans" w:cs="Open Sans"/>
          <w:iCs/>
          <w:color w:val="000000" w:themeColor="text1"/>
          <w:shd w:val="clear" w:color="auto" w:fill="FFFFFF"/>
        </w:rPr>
        <w:t>Eg.</w:t>
      </w:r>
      <w:proofErr w:type="spellEnd"/>
      <w:r w:rsidRPr="00A802F5">
        <w:rPr>
          <w:rFonts w:ascii="Open Sans" w:hAnsi="Open Sans" w:cs="Open Sans"/>
          <w:iCs/>
          <w:color w:val="000000" w:themeColor="text1"/>
          <w:shd w:val="clear" w:color="auto" w:fill="FFFFFF"/>
        </w:rPr>
        <w:t xml:space="preserve"> Uses 252 instead of 255; method marks may be awarded provided the question has not been simplified. Examiners should send any instance of a suspected misread to review. </w:t>
      </w:r>
      <w:r w:rsidRPr="00A802F5">
        <w:rPr>
          <w:rFonts w:ascii="Open Sans" w:hAnsi="Open Sans" w:cs="Open Sans"/>
          <w:color w:val="000000" w:themeColor="text1"/>
          <w:shd w:val="clear" w:color="auto" w:fill="FFFFFF"/>
        </w:rPr>
        <w:t> </w:t>
      </w:r>
      <w:r w:rsidR="007C48D3" w:rsidRPr="00A802F5">
        <w:rPr>
          <w:rFonts w:ascii="Open Sans" w:hAnsi="Open Sans" w:cs="Open Sans"/>
          <w:color w:val="000000" w:themeColor="text1"/>
          <w:lang w:eastAsia="en-US"/>
        </w:rPr>
        <w:t>If working is crossed out and still legible, then it should be given any appropriate marks, as long as it has not been replaced by alternative work.</w:t>
      </w:r>
    </w:p>
    <w:p w14:paraId="031AC698"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there is a choice of methods shown, then no marks should be awarded, unless the answer on the answer line makes clear the method that has been used.</w:t>
      </w:r>
    </w:p>
    <w:p w14:paraId="031AC699"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If there is no answer on the answer line then check the working for an obvious answer.</w:t>
      </w:r>
    </w:p>
    <w:p w14:paraId="031AC69A" w14:textId="77777777" w:rsidR="007C48D3" w:rsidRPr="00A802F5" w:rsidRDefault="007C48D3" w:rsidP="007C48D3">
      <w:pPr>
        <w:numPr>
          <w:ilvl w:val="0"/>
          <w:numId w:val="1"/>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lang w:eastAsia="en-US"/>
        </w:rPr>
      </w:pPr>
      <w:r w:rsidRPr="00A802F5">
        <w:rPr>
          <w:rFonts w:ascii="Open Sans" w:hAnsi="Open Sans" w:cs="Open Sans"/>
          <w:b/>
          <w:bCs/>
          <w:color w:val="000000" w:themeColor="text1"/>
          <w:lang w:eastAsia="en-US"/>
        </w:rPr>
        <w:t>Ignoring subsequent work</w:t>
      </w:r>
    </w:p>
    <w:p w14:paraId="031AC69B"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 xml:space="preserve">It is appropriate to ignore subsequent work when the additional work does not change the answer in a way that is inappropriate for the question: </w:t>
      </w:r>
      <w:proofErr w:type="spellStart"/>
      <w:r w:rsidRPr="00A802F5">
        <w:rPr>
          <w:rFonts w:ascii="Open Sans" w:hAnsi="Open Sans" w:cs="Open Sans"/>
          <w:color w:val="000000" w:themeColor="text1"/>
          <w:lang w:eastAsia="en-US"/>
        </w:rPr>
        <w:t>eg.</w:t>
      </w:r>
      <w:proofErr w:type="spellEnd"/>
      <w:r w:rsidRPr="00A802F5">
        <w:rPr>
          <w:rFonts w:ascii="Open Sans" w:hAnsi="Open Sans" w:cs="Open Sans"/>
          <w:color w:val="000000" w:themeColor="text1"/>
          <w:lang w:eastAsia="en-US"/>
        </w:rPr>
        <w:t xml:space="preserve"> Incorrect cancelling of a fraction that would otherwise be correct.</w:t>
      </w:r>
    </w:p>
    <w:p w14:paraId="031AC69C"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lastRenderedPageBreak/>
        <w:t xml:space="preserve">It is not appropriate to ignore subsequent work when the additional work essentially makes the answer incorrect </w:t>
      </w:r>
      <w:proofErr w:type="spellStart"/>
      <w:r w:rsidRPr="00A802F5">
        <w:rPr>
          <w:rFonts w:ascii="Open Sans" w:hAnsi="Open Sans" w:cs="Open Sans"/>
          <w:color w:val="000000" w:themeColor="text1"/>
          <w:lang w:eastAsia="en-US"/>
        </w:rPr>
        <w:t>eg</w:t>
      </w:r>
      <w:proofErr w:type="spellEnd"/>
      <w:r w:rsidRPr="00A802F5">
        <w:rPr>
          <w:rFonts w:ascii="Open Sans" w:hAnsi="Open Sans" w:cs="Open Sans"/>
          <w:color w:val="000000" w:themeColor="text1"/>
          <w:lang w:eastAsia="en-US"/>
        </w:rPr>
        <w:t xml:space="preserve"> algebra.</w:t>
      </w:r>
    </w:p>
    <w:p w14:paraId="031AC69D" w14:textId="77777777" w:rsidR="007C48D3" w:rsidRPr="00A802F5" w:rsidRDefault="007C48D3" w:rsidP="007C48D3">
      <w:pPr>
        <w:tabs>
          <w:tab w:val="num" w:pos="426"/>
        </w:tabs>
        <w:autoSpaceDE w:val="0"/>
        <w:autoSpaceDN w:val="0"/>
        <w:adjustRightInd w:val="0"/>
        <w:spacing w:line="276" w:lineRule="auto"/>
        <w:contextualSpacing/>
        <w:jc w:val="both"/>
        <w:rPr>
          <w:rFonts w:ascii="Open Sans" w:hAnsi="Open Sans" w:cs="Open Sans"/>
          <w:color w:val="000000" w:themeColor="text1"/>
          <w:lang w:eastAsia="en-US"/>
        </w:rPr>
      </w:pPr>
      <w:r w:rsidRPr="00A802F5">
        <w:rPr>
          <w:rFonts w:ascii="Open Sans" w:hAnsi="Open Sans" w:cs="Open Sans"/>
          <w:color w:val="000000" w:themeColor="text1"/>
          <w:lang w:eastAsia="en-US"/>
        </w:rPr>
        <w:t>Transcription errors occur when candidates present a correct answer in working, and write it incorrectly on the answer line; mark the correct answer.</w:t>
      </w:r>
    </w:p>
    <w:p w14:paraId="031AC69E" w14:textId="77777777" w:rsidR="007C48D3" w:rsidRPr="00A802F5" w:rsidRDefault="007C48D3" w:rsidP="007C48D3">
      <w:pPr>
        <w:numPr>
          <w:ilvl w:val="0"/>
          <w:numId w:val="1"/>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lang w:eastAsia="en-US"/>
        </w:rPr>
      </w:pPr>
      <w:r w:rsidRPr="00A802F5">
        <w:rPr>
          <w:rFonts w:ascii="Open Sans" w:hAnsi="Open Sans" w:cs="Open Sans"/>
          <w:b/>
          <w:bCs/>
          <w:color w:val="000000" w:themeColor="text1"/>
          <w:lang w:eastAsia="en-US"/>
        </w:rPr>
        <w:t>Parts of questions</w:t>
      </w:r>
    </w:p>
    <w:p w14:paraId="031AC69F" w14:textId="77777777" w:rsidR="007C48D3" w:rsidRPr="00A802F5" w:rsidRDefault="007C48D3" w:rsidP="007C48D3">
      <w:pPr>
        <w:tabs>
          <w:tab w:val="num" w:pos="426"/>
        </w:tabs>
        <w:spacing w:line="276" w:lineRule="auto"/>
        <w:contextualSpacing/>
        <w:jc w:val="both"/>
        <w:rPr>
          <w:rFonts w:ascii="Open Sans" w:hAnsi="Open Sans" w:cs="Open Sans"/>
          <w:lang w:eastAsia="en-US"/>
        </w:rPr>
        <w:sectPr w:rsidR="007C48D3" w:rsidRPr="00A802F5" w:rsidSect="007C48D3">
          <w:footerReference w:type="default" r:id="rId14"/>
          <w:pgSz w:w="11906" w:h="16838"/>
          <w:pgMar w:top="1440" w:right="1440" w:bottom="1440" w:left="1440" w:header="708" w:footer="708" w:gutter="0"/>
          <w:cols w:space="708"/>
          <w:docGrid w:linePitch="360"/>
        </w:sectPr>
      </w:pPr>
      <w:r w:rsidRPr="00A802F5">
        <w:rPr>
          <w:rFonts w:ascii="Open Sans" w:hAnsi="Open Sans" w:cs="Open Sans"/>
          <w:color w:val="000000" w:themeColor="text1"/>
          <w:lang w:eastAsia="en-US"/>
        </w:rPr>
        <w:t>Unless allowed by the mark scheme, the marks allocated to one part of</w:t>
      </w:r>
      <w:r w:rsidRPr="00A802F5">
        <w:rPr>
          <w:rFonts w:ascii="Open Sans" w:hAnsi="Open Sans" w:cs="Open Sans"/>
          <w:b/>
          <w:bCs/>
          <w:color w:val="000000" w:themeColor="text1"/>
          <w:lang w:eastAsia="en-US"/>
        </w:rPr>
        <w:t xml:space="preserve"> </w:t>
      </w:r>
      <w:r w:rsidRPr="00A802F5">
        <w:rPr>
          <w:rFonts w:ascii="Open Sans" w:hAnsi="Open Sans" w:cs="Open Sans"/>
          <w:color w:val="000000" w:themeColor="text1"/>
          <w:lang w:eastAsia="en-US"/>
        </w:rPr>
        <w:t>the question CANNOT be awarded in another.</w:t>
      </w:r>
    </w:p>
    <w:tbl>
      <w:tblPr>
        <w:tblW w:w="505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38"/>
        <w:gridCol w:w="908"/>
        <w:gridCol w:w="4687"/>
        <w:gridCol w:w="1320"/>
        <w:gridCol w:w="863"/>
        <w:gridCol w:w="976"/>
        <w:gridCol w:w="4509"/>
      </w:tblGrid>
      <w:tr w:rsidR="001040B7" w:rsidRPr="005266ED" w14:paraId="031AC6A1" w14:textId="77777777" w:rsidTr="005266ED">
        <w:trPr>
          <w:cantSplit/>
          <w:trHeight w:val="280"/>
          <w:tblHeader/>
          <w:jc w:val="center"/>
        </w:trPr>
        <w:tc>
          <w:tcPr>
            <w:tcW w:w="5000" w:type="pct"/>
            <w:gridSpan w:val="7"/>
          </w:tcPr>
          <w:p w14:paraId="031AC6A0" w14:textId="77777777" w:rsidR="001040B7" w:rsidRPr="005266ED" w:rsidRDefault="001040B7" w:rsidP="002060AC">
            <w:pPr>
              <w:rPr>
                <w:b/>
                <w:color w:val="000000" w:themeColor="text1"/>
              </w:rPr>
            </w:pPr>
            <w:r w:rsidRPr="005266ED">
              <w:rPr>
                <w:b/>
                <w:color w:val="000000" w:themeColor="text1"/>
              </w:rPr>
              <w:lastRenderedPageBreak/>
              <w:t xml:space="preserve">Apart from </w:t>
            </w:r>
            <w:r w:rsidR="00A802F5" w:rsidRPr="005266ED">
              <w:rPr>
                <w:b/>
                <w:color w:val="000000" w:themeColor="text1"/>
              </w:rPr>
              <w:t>questions 6</w:t>
            </w:r>
            <w:r w:rsidR="00AD3A01" w:rsidRPr="005266ED">
              <w:rPr>
                <w:b/>
                <w:color w:val="000000" w:themeColor="text1"/>
              </w:rPr>
              <w:t>, 8</w:t>
            </w:r>
            <w:r w:rsidRPr="005266ED">
              <w:rPr>
                <w:b/>
                <w:color w:val="000000" w:themeColor="text1"/>
              </w:rPr>
              <w:t xml:space="preserve">, </w:t>
            </w:r>
            <w:r w:rsidR="002060AC" w:rsidRPr="005266ED">
              <w:rPr>
                <w:b/>
                <w:color w:val="000000" w:themeColor="text1"/>
              </w:rPr>
              <w:t>13b</w:t>
            </w:r>
            <w:r w:rsidRPr="005266ED">
              <w:rPr>
                <w:b/>
                <w:color w:val="000000" w:themeColor="text1"/>
              </w:rPr>
              <w:t xml:space="preserve"> and 24 (where the mark scheme states otherwise) the correct answer, unless clearly obtained from an incorrect method, should be taken to imply a correct method.</w:t>
            </w:r>
          </w:p>
        </w:tc>
      </w:tr>
      <w:tr w:rsidR="003812CD" w:rsidRPr="005266ED" w14:paraId="031AC6A7" w14:textId="77777777" w:rsidTr="00AC071C">
        <w:trPr>
          <w:cantSplit/>
          <w:trHeight w:val="280"/>
          <w:tblHeader/>
          <w:jc w:val="center"/>
        </w:trPr>
        <w:tc>
          <w:tcPr>
            <w:tcW w:w="619" w:type="pct"/>
            <w:gridSpan w:val="2"/>
            <w:tcBorders>
              <w:bottom w:val="single" w:sz="4" w:space="0" w:color="auto"/>
            </w:tcBorders>
            <w:shd w:val="clear" w:color="auto" w:fill="BFBFBF"/>
          </w:tcPr>
          <w:p w14:paraId="031AC6A2" w14:textId="77777777" w:rsidR="003812CD" w:rsidRPr="005266ED" w:rsidRDefault="003812CD" w:rsidP="003812CD">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t>Question</w:t>
            </w:r>
          </w:p>
        </w:tc>
        <w:tc>
          <w:tcPr>
            <w:tcW w:w="1662" w:type="pct"/>
            <w:tcBorders>
              <w:bottom w:val="single" w:sz="4" w:space="0" w:color="auto"/>
            </w:tcBorders>
            <w:shd w:val="clear" w:color="auto" w:fill="BFBFBF"/>
          </w:tcPr>
          <w:p w14:paraId="031AC6A3" w14:textId="77777777" w:rsidR="003812CD" w:rsidRPr="005266ED" w:rsidRDefault="003812CD" w:rsidP="003812CD">
            <w:pPr>
              <w:jc w:val="center"/>
              <w:rPr>
                <w:b/>
              </w:rPr>
            </w:pPr>
            <w:r w:rsidRPr="005266ED">
              <w:rPr>
                <w:b/>
              </w:rPr>
              <w:t>Working</w:t>
            </w:r>
          </w:p>
        </w:tc>
        <w:tc>
          <w:tcPr>
            <w:tcW w:w="468" w:type="pct"/>
            <w:tcBorders>
              <w:bottom w:val="single" w:sz="4" w:space="0" w:color="auto"/>
            </w:tcBorders>
            <w:shd w:val="clear" w:color="auto" w:fill="BFBFBF"/>
          </w:tcPr>
          <w:p w14:paraId="031AC6A4" w14:textId="77777777" w:rsidR="003812CD" w:rsidRPr="005266ED" w:rsidRDefault="003812CD" w:rsidP="003812CD">
            <w:pPr>
              <w:jc w:val="center"/>
              <w:rPr>
                <w:b/>
              </w:rPr>
            </w:pPr>
            <w:r w:rsidRPr="005266ED">
              <w:rPr>
                <w:b/>
              </w:rPr>
              <w:t>Answer</w:t>
            </w:r>
          </w:p>
        </w:tc>
        <w:tc>
          <w:tcPr>
            <w:tcW w:w="306" w:type="pct"/>
            <w:tcBorders>
              <w:bottom w:val="single" w:sz="4" w:space="0" w:color="auto"/>
            </w:tcBorders>
            <w:shd w:val="clear" w:color="auto" w:fill="BFBFBF"/>
          </w:tcPr>
          <w:p w14:paraId="031AC6A5" w14:textId="77777777" w:rsidR="003812CD" w:rsidRPr="005266ED" w:rsidRDefault="003812CD" w:rsidP="003812CD">
            <w:pPr>
              <w:jc w:val="center"/>
              <w:rPr>
                <w:b/>
                <w:color w:val="000000" w:themeColor="text1"/>
              </w:rPr>
            </w:pPr>
            <w:r w:rsidRPr="005266ED">
              <w:rPr>
                <w:b/>
                <w:color w:val="000000" w:themeColor="text1"/>
              </w:rPr>
              <w:t>Mark</w:t>
            </w:r>
          </w:p>
        </w:tc>
        <w:tc>
          <w:tcPr>
            <w:tcW w:w="1945" w:type="pct"/>
            <w:gridSpan w:val="2"/>
            <w:tcBorders>
              <w:bottom w:val="single" w:sz="4" w:space="0" w:color="auto"/>
            </w:tcBorders>
            <w:shd w:val="clear" w:color="auto" w:fill="BFBFBF"/>
          </w:tcPr>
          <w:p w14:paraId="031AC6A6" w14:textId="77777777" w:rsidR="003812CD" w:rsidRPr="005266ED" w:rsidRDefault="003812CD" w:rsidP="003812CD">
            <w:pPr>
              <w:jc w:val="center"/>
              <w:rPr>
                <w:b/>
                <w:color w:val="000000" w:themeColor="text1"/>
              </w:rPr>
            </w:pPr>
            <w:r w:rsidRPr="005266ED">
              <w:rPr>
                <w:b/>
                <w:color w:val="000000" w:themeColor="text1"/>
              </w:rPr>
              <w:t>Notes</w:t>
            </w:r>
          </w:p>
        </w:tc>
      </w:tr>
      <w:tr w:rsidR="009D74ED" w:rsidRPr="005266ED" w14:paraId="031AC6B2" w14:textId="77777777" w:rsidTr="005266ED">
        <w:trPr>
          <w:cantSplit/>
          <w:trHeight w:val="280"/>
          <w:tblHeader/>
          <w:jc w:val="center"/>
        </w:trPr>
        <w:tc>
          <w:tcPr>
            <w:tcW w:w="297" w:type="pct"/>
            <w:tcBorders>
              <w:top w:val="single" w:sz="4" w:space="0" w:color="auto"/>
              <w:bottom w:val="nil"/>
              <w:right w:val="nil"/>
            </w:tcBorders>
          </w:tcPr>
          <w:p w14:paraId="031AC6A8" w14:textId="77777777" w:rsidR="001040B7" w:rsidRPr="005266ED" w:rsidRDefault="001040B7" w:rsidP="001040B7">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w:t>
            </w:r>
          </w:p>
        </w:tc>
        <w:tc>
          <w:tcPr>
            <w:tcW w:w="322" w:type="pct"/>
            <w:tcBorders>
              <w:top w:val="single" w:sz="4" w:space="0" w:color="auto"/>
              <w:left w:val="nil"/>
              <w:bottom w:val="nil"/>
              <w:right w:val="single" w:sz="4" w:space="0" w:color="auto"/>
            </w:tcBorders>
          </w:tcPr>
          <w:p w14:paraId="031AC6A9" w14:textId="77777777" w:rsidR="001040B7" w:rsidRPr="005266ED" w:rsidRDefault="001040B7"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dotted" w:sz="4" w:space="0" w:color="auto"/>
              <w:left w:val="single" w:sz="4" w:space="0" w:color="auto"/>
              <w:bottom w:val="nil"/>
              <w:right w:val="single" w:sz="4" w:space="0" w:color="auto"/>
            </w:tcBorders>
          </w:tcPr>
          <w:p w14:paraId="031AC6AA" w14:textId="77777777" w:rsidR="001040B7" w:rsidRPr="005266ED" w:rsidRDefault="001040B7" w:rsidP="001040B7">
            <w:r w:rsidRPr="005266ED">
              <w:rPr>
                <w:position w:val="-24"/>
              </w:rPr>
              <w:object w:dxaOrig="680" w:dyaOrig="620" w14:anchorId="031ACB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2.25pt" o:ole="">
                  <v:imagedata r:id="rId15" o:title=""/>
                </v:shape>
                <o:OLEObject Type="Embed" ProgID="Equation.3" ShapeID="_x0000_i1025" DrawAspect="Content" ObjectID="_1710703752" r:id="rId16"/>
              </w:object>
            </w:r>
          </w:p>
          <w:p w14:paraId="031AC6AB" w14:textId="77777777" w:rsidR="00D704C1" w:rsidRPr="005266ED" w:rsidRDefault="00D704C1" w:rsidP="001040B7"/>
        </w:tc>
        <w:tc>
          <w:tcPr>
            <w:tcW w:w="468" w:type="pct"/>
            <w:tcBorders>
              <w:top w:val="dotted" w:sz="4" w:space="0" w:color="auto"/>
              <w:left w:val="single" w:sz="4" w:space="0" w:color="auto"/>
              <w:bottom w:val="nil"/>
              <w:right w:val="single" w:sz="4" w:space="0" w:color="auto"/>
            </w:tcBorders>
          </w:tcPr>
          <w:p w14:paraId="031AC6AC" w14:textId="77777777" w:rsidR="001040B7" w:rsidRPr="005266ED" w:rsidRDefault="001040B7" w:rsidP="001040B7">
            <w:pPr>
              <w:pStyle w:val="Heading1"/>
              <w:rPr>
                <w:color w:val="000000" w:themeColor="text1"/>
                <w:sz w:val="24"/>
                <w:szCs w:val="24"/>
              </w:rPr>
            </w:pPr>
          </w:p>
          <w:p w14:paraId="031AC6AD" w14:textId="77777777" w:rsidR="001040B7" w:rsidRPr="005266ED" w:rsidRDefault="001040B7" w:rsidP="00D704C1">
            <w:pPr>
              <w:pStyle w:val="Heading1"/>
              <w:rPr>
                <w:color w:val="000000" w:themeColor="text1"/>
                <w:sz w:val="24"/>
                <w:szCs w:val="24"/>
              </w:rPr>
            </w:pPr>
          </w:p>
        </w:tc>
        <w:tc>
          <w:tcPr>
            <w:tcW w:w="306" w:type="pct"/>
            <w:tcBorders>
              <w:top w:val="dotted" w:sz="4" w:space="0" w:color="auto"/>
              <w:left w:val="single" w:sz="4" w:space="0" w:color="auto"/>
              <w:bottom w:val="nil"/>
              <w:right w:val="single" w:sz="4" w:space="0" w:color="auto"/>
            </w:tcBorders>
          </w:tcPr>
          <w:p w14:paraId="031AC6AE" w14:textId="77777777" w:rsidR="001040B7" w:rsidRPr="005266ED" w:rsidRDefault="001040B7" w:rsidP="001040B7">
            <w:pPr>
              <w:jc w:val="center"/>
              <w:rPr>
                <w:color w:val="000000" w:themeColor="text1"/>
              </w:rPr>
            </w:pPr>
            <w:r w:rsidRPr="005266ED">
              <w:rPr>
                <w:color w:val="000000" w:themeColor="text1"/>
              </w:rPr>
              <w:t>3</w:t>
            </w:r>
          </w:p>
        </w:tc>
        <w:tc>
          <w:tcPr>
            <w:tcW w:w="346" w:type="pct"/>
            <w:tcBorders>
              <w:top w:val="dotted" w:sz="4" w:space="0" w:color="auto"/>
              <w:left w:val="single" w:sz="4" w:space="0" w:color="auto"/>
              <w:bottom w:val="nil"/>
              <w:right w:val="nil"/>
            </w:tcBorders>
          </w:tcPr>
          <w:p w14:paraId="031AC6AF" w14:textId="77777777" w:rsidR="001040B7" w:rsidRPr="005266ED" w:rsidRDefault="001040B7" w:rsidP="000943E3">
            <w:pPr>
              <w:jc w:val="center"/>
              <w:rPr>
                <w:color w:val="000000" w:themeColor="text1"/>
              </w:rPr>
            </w:pPr>
            <w:r w:rsidRPr="005266ED">
              <w:rPr>
                <w:color w:val="000000" w:themeColor="text1"/>
              </w:rPr>
              <w:t>M1</w:t>
            </w:r>
          </w:p>
          <w:p w14:paraId="031AC6B0" w14:textId="77777777" w:rsidR="001040B7" w:rsidRPr="005266ED" w:rsidRDefault="001040B7" w:rsidP="000943E3">
            <w:pPr>
              <w:ind w:right="567"/>
              <w:jc w:val="center"/>
              <w:rPr>
                <w:color w:val="000000" w:themeColor="text1"/>
              </w:rPr>
            </w:pPr>
          </w:p>
        </w:tc>
        <w:tc>
          <w:tcPr>
            <w:tcW w:w="1599" w:type="pct"/>
            <w:tcBorders>
              <w:top w:val="dotted" w:sz="4" w:space="0" w:color="auto"/>
              <w:left w:val="nil"/>
              <w:bottom w:val="nil"/>
              <w:right w:val="single" w:sz="4" w:space="0" w:color="auto"/>
            </w:tcBorders>
          </w:tcPr>
          <w:p w14:paraId="031AC6B1" w14:textId="77777777" w:rsidR="001040B7" w:rsidRPr="005266ED" w:rsidRDefault="001040B7" w:rsidP="001040B7">
            <w:r w:rsidRPr="005266ED">
              <w:t>converts to improper fractions</w:t>
            </w:r>
          </w:p>
        </w:tc>
      </w:tr>
      <w:tr w:rsidR="009D74ED" w:rsidRPr="005266ED" w14:paraId="031AC6BB" w14:textId="77777777" w:rsidTr="005266ED">
        <w:trPr>
          <w:cantSplit/>
          <w:trHeight w:val="280"/>
          <w:tblHeader/>
          <w:jc w:val="center"/>
        </w:trPr>
        <w:tc>
          <w:tcPr>
            <w:tcW w:w="297" w:type="pct"/>
            <w:tcBorders>
              <w:top w:val="nil"/>
              <w:bottom w:val="nil"/>
              <w:right w:val="nil"/>
            </w:tcBorders>
          </w:tcPr>
          <w:p w14:paraId="031AC6B3" w14:textId="77777777" w:rsidR="000943E3" w:rsidRPr="005266ED" w:rsidRDefault="000943E3" w:rsidP="001040B7">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6B4" w14:textId="77777777" w:rsidR="000943E3" w:rsidRPr="005266ED" w:rsidRDefault="000943E3"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nil"/>
              <w:left w:val="single" w:sz="4" w:space="0" w:color="auto"/>
              <w:bottom w:val="nil"/>
              <w:right w:val="single" w:sz="4" w:space="0" w:color="auto"/>
            </w:tcBorders>
          </w:tcPr>
          <w:p w14:paraId="031AC6B5" w14:textId="77777777" w:rsidR="000943E3" w:rsidRPr="005266ED" w:rsidRDefault="000943E3" w:rsidP="001040B7">
            <w:r w:rsidRPr="005266ED">
              <w:rPr>
                <w:position w:val="-24"/>
              </w:rPr>
              <w:object w:dxaOrig="840" w:dyaOrig="620" w14:anchorId="031ACB7F">
                <v:shape id="_x0000_i1026" type="#_x0000_t75" style="width:42pt;height:32.25pt" o:ole="">
                  <v:imagedata r:id="rId17" o:title=""/>
                </v:shape>
                <o:OLEObject Type="Embed" ProgID="Equation.3" ShapeID="_x0000_i1026" DrawAspect="Content" ObjectID="_1710703753" r:id="rId18"/>
              </w:object>
            </w:r>
          </w:p>
          <w:p w14:paraId="031AC6B6" w14:textId="77777777" w:rsidR="00D704C1" w:rsidRPr="005266ED" w:rsidRDefault="00D704C1" w:rsidP="001040B7"/>
        </w:tc>
        <w:tc>
          <w:tcPr>
            <w:tcW w:w="468" w:type="pct"/>
            <w:tcBorders>
              <w:top w:val="nil"/>
              <w:left w:val="single" w:sz="4" w:space="0" w:color="auto"/>
              <w:bottom w:val="nil"/>
              <w:right w:val="single" w:sz="4" w:space="0" w:color="auto"/>
            </w:tcBorders>
          </w:tcPr>
          <w:p w14:paraId="031AC6B7" w14:textId="77777777" w:rsidR="000943E3" w:rsidRPr="005266ED" w:rsidRDefault="000943E3" w:rsidP="001040B7">
            <w:pPr>
              <w:pStyle w:val="Heading1"/>
              <w:rPr>
                <w:color w:val="000000" w:themeColor="text1"/>
                <w:sz w:val="24"/>
                <w:szCs w:val="24"/>
              </w:rPr>
            </w:pPr>
          </w:p>
        </w:tc>
        <w:tc>
          <w:tcPr>
            <w:tcW w:w="306" w:type="pct"/>
            <w:tcBorders>
              <w:top w:val="nil"/>
              <w:left w:val="single" w:sz="4" w:space="0" w:color="auto"/>
              <w:bottom w:val="nil"/>
              <w:right w:val="single" w:sz="4" w:space="0" w:color="auto"/>
            </w:tcBorders>
          </w:tcPr>
          <w:p w14:paraId="031AC6B8" w14:textId="77777777" w:rsidR="000943E3" w:rsidRPr="005266ED" w:rsidRDefault="000943E3" w:rsidP="001040B7">
            <w:pPr>
              <w:jc w:val="center"/>
              <w:rPr>
                <w:color w:val="000000" w:themeColor="text1"/>
              </w:rPr>
            </w:pPr>
          </w:p>
        </w:tc>
        <w:tc>
          <w:tcPr>
            <w:tcW w:w="346" w:type="pct"/>
            <w:tcBorders>
              <w:top w:val="nil"/>
              <w:left w:val="single" w:sz="4" w:space="0" w:color="auto"/>
              <w:bottom w:val="nil"/>
              <w:right w:val="nil"/>
            </w:tcBorders>
          </w:tcPr>
          <w:p w14:paraId="031AC6B9" w14:textId="77777777" w:rsidR="000943E3" w:rsidRPr="005266ED" w:rsidRDefault="000943E3" w:rsidP="000943E3">
            <w:pPr>
              <w:jc w:val="center"/>
              <w:rPr>
                <w:color w:val="000000" w:themeColor="text1"/>
              </w:rPr>
            </w:pPr>
            <w:r w:rsidRPr="005266ED">
              <w:rPr>
                <w:color w:val="000000" w:themeColor="text1"/>
              </w:rPr>
              <w:t>M1</w:t>
            </w:r>
          </w:p>
        </w:tc>
        <w:tc>
          <w:tcPr>
            <w:tcW w:w="1599" w:type="pct"/>
            <w:tcBorders>
              <w:top w:val="nil"/>
              <w:left w:val="nil"/>
              <w:bottom w:val="nil"/>
              <w:right w:val="single" w:sz="4" w:space="0" w:color="auto"/>
            </w:tcBorders>
          </w:tcPr>
          <w:p w14:paraId="031AC6BA" w14:textId="77777777" w:rsidR="000943E3" w:rsidRPr="005266ED" w:rsidRDefault="000943E3" w:rsidP="001040B7">
            <w:r w:rsidRPr="005266ED">
              <w:t>converts to fractions with the same common denominator</w:t>
            </w:r>
          </w:p>
        </w:tc>
      </w:tr>
      <w:tr w:rsidR="009D74ED" w:rsidRPr="005266ED" w14:paraId="031AC6C5" w14:textId="77777777" w:rsidTr="005266ED">
        <w:trPr>
          <w:cantSplit/>
          <w:trHeight w:val="280"/>
          <w:tblHeader/>
          <w:jc w:val="center"/>
        </w:trPr>
        <w:tc>
          <w:tcPr>
            <w:tcW w:w="297" w:type="pct"/>
            <w:tcBorders>
              <w:top w:val="nil"/>
              <w:left w:val="single" w:sz="4" w:space="0" w:color="auto"/>
              <w:bottom w:val="nil"/>
              <w:right w:val="nil"/>
            </w:tcBorders>
            <w:shd w:val="clear" w:color="auto" w:fill="auto"/>
          </w:tcPr>
          <w:p w14:paraId="031AC6BC" w14:textId="77777777" w:rsidR="001040B7" w:rsidRPr="005266ED" w:rsidRDefault="001040B7" w:rsidP="001040B7">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6BD" w14:textId="77777777" w:rsidR="001040B7" w:rsidRPr="005266ED" w:rsidRDefault="001040B7"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nil"/>
              <w:left w:val="single" w:sz="4" w:space="0" w:color="auto"/>
              <w:bottom w:val="nil"/>
              <w:right w:val="single" w:sz="4" w:space="0" w:color="auto"/>
            </w:tcBorders>
          </w:tcPr>
          <w:p w14:paraId="031AC6BE" w14:textId="77777777" w:rsidR="001040B7" w:rsidRPr="005266ED" w:rsidRDefault="001040B7" w:rsidP="001040B7">
            <w:r w:rsidRPr="005266ED">
              <w:rPr>
                <w:position w:val="-24"/>
              </w:rPr>
              <w:object w:dxaOrig="340" w:dyaOrig="620" w14:anchorId="031ACB80">
                <v:shape id="_x0000_i1027" type="#_x0000_t75" style="width:17.25pt;height:32.25pt" o:ole="">
                  <v:imagedata r:id="rId19" o:title=""/>
                </v:shape>
                <o:OLEObject Type="Embed" ProgID="Equation.3" ShapeID="_x0000_i1027" DrawAspect="Content" ObjectID="_1710703754" r:id="rId20"/>
              </w:object>
            </w:r>
            <w:r w:rsidRPr="005266ED">
              <w:t xml:space="preserve"> = </w:t>
            </w:r>
            <w:r w:rsidRPr="005266ED">
              <w:rPr>
                <w:position w:val="-24"/>
              </w:rPr>
              <w:object w:dxaOrig="480" w:dyaOrig="620" w14:anchorId="031ACB81">
                <v:shape id="_x0000_i1028" type="#_x0000_t75" style="width:24.75pt;height:32.25pt" o:ole="">
                  <v:imagedata r:id="rId21" o:title=""/>
                </v:shape>
                <o:OLEObject Type="Embed" ProgID="Equation.3" ShapeID="_x0000_i1028" DrawAspect="Content" ObjectID="_1710703755" r:id="rId22"/>
              </w:object>
            </w:r>
          </w:p>
          <w:p w14:paraId="031AC6BF" w14:textId="77777777" w:rsidR="00D704C1" w:rsidRPr="005266ED" w:rsidRDefault="00D704C1" w:rsidP="001040B7"/>
        </w:tc>
        <w:tc>
          <w:tcPr>
            <w:tcW w:w="468" w:type="pct"/>
            <w:tcBorders>
              <w:top w:val="nil"/>
              <w:left w:val="single" w:sz="4" w:space="0" w:color="auto"/>
              <w:bottom w:val="nil"/>
              <w:right w:val="single" w:sz="4" w:space="0" w:color="auto"/>
            </w:tcBorders>
          </w:tcPr>
          <w:p w14:paraId="031AC6C0" w14:textId="77777777" w:rsidR="001040B7" w:rsidRPr="005266ED" w:rsidRDefault="001040B7" w:rsidP="001040B7">
            <w:pPr>
              <w:pStyle w:val="Heading1"/>
              <w:rPr>
                <w:color w:val="000000" w:themeColor="text1"/>
                <w:sz w:val="24"/>
                <w:szCs w:val="24"/>
              </w:rPr>
            </w:pPr>
            <w:r w:rsidRPr="005266ED">
              <w:rPr>
                <w:color w:val="000000" w:themeColor="text1"/>
                <w:sz w:val="24"/>
                <w:szCs w:val="24"/>
              </w:rPr>
              <w:t>Shown</w:t>
            </w:r>
          </w:p>
        </w:tc>
        <w:tc>
          <w:tcPr>
            <w:tcW w:w="306" w:type="pct"/>
            <w:tcBorders>
              <w:top w:val="nil"/>
              <w:left w:val="single" w:sz="4" w:space="0" w:color="auto"/>
              <w:bottom w:val="nil"/>
              <w:right w:val="single" w:sz="4" w:space="0" w:color="auto"/>
            </w:tcBorders>
          </w:tcPr>
          <w:p w14:paraId="031AC6C1" w14:textId="77777777" w:rsidR="001040B7" w:rsidRPr="005266ED" w:rsidRDefault="001040B7" w:rsidP="001040B7">
            <w:pPr>
              <w:jc w:val="center"/>
              <w:rPr>
                <w:color w:val="000000" w:themeColor="text1"/>
              </w:rPr>
            </w:pPr>
          </w:p>
        </w:tc>
        <w:tc>
          <w:tcPr>
            <w:tcW w:w="346" w:type="pct"/>
            <w:tcBorders>
              <w:top w:val="nil"/>
              <w:left w:val="single" w:sz="4" w:space="0" w:color="auto"/>
              <w:bottom w:val="nil"/>
              <w:right w:val="nil"/>
            </w:tcBorders>
          </w:tcPr>
          <w:p w14:paraId="031AC6C2" w14:textId="77777777" w:rsidR="001040B7" w:rsidRPr="005266ED" w:rsidRDefault="001040B7" w:rsidP="000943E3">
            <w:pPr>
              <w:jc w:val="center"/>
              <w:rPr>
                <w:color w:val="000000" w:themeColor="text1"/>
              </w:rPr>
            </w:pPr>
            <w:r w:rsidRPr="005266ED">
              <w:rPr>
                <w:color w:val="000000" w:themeColor="text1"/>
              </w:rPr>
              <w:t>A1</w:t>
            </w:r>
          </w:p>
          <w:p w14:paraId="031AC6C3" w14:textId="77777777" w:rsidR="001040B7" w:rsidRPr="005266ED" w:rsidRDefault="001040B7" w:rsidP="000943E3">
            <w:pPr>
              <w:jc w:val="center"/>
              <w:rPr>
                <w:color w:val="000000" w:themeColor="text1"/>
              </w:rPr>
            </w:pPr>
          </w:p>
        </w:tc>
        <w:tc>
          <w:tcPr>
            <w:tcW w:w="1599" w:type="pct"/>
            <w:tcBorders>
              <w:top w:val="nil"/>
              <w:left w:val="nil"/>
              <w:bottom w:val="nil"/>
            </w:tcBorders>
          </w:tcPr>
          <w:p w14:paraId="031AC6C4" w14:textId="77777777" w:rsidR="001040B7" w:rsidRPr="005266ED" w:rsidRDefault="00AD3A01" w:rsidP="001040B7">
            <w:r w:rsidRPr="005266ED">
              <w:t>Dep on M2</w:t>
            </w:r>
          </w:p>
        </w:tc>
      </w:tr>
      <w:tr w:rsidR="009D74ED" w:rsidRPr="005266ED" w14:paraId="031AC6CD" w14:textId="77777777" w:rsidTr="005266ED">
        <w:trPr>
          <w:cantSplit/>
          <w:trHeight w:val="280"/>
          <w:tblHeader/>
          <w:jc w:val="center"/>
        </w:trPr>
        <w:tc>
          <w:tcPr>
            <w:tcW w:w="297" w:type="pct"/>
            <w:tcBorders>
              <w:top w:val="nil"/>
              <w:left w:val="single" w:sz="4" w:space="0" w:color="auto"/>
              <w:bottom w:val="nil"/>
              <w:right w:val="nil"/>
            </w:tcBorders>
            <w:shd w:val="clear" w:color="auto" w:fill="auto"/>
          </w:tcPr>
          <w:p w14:paraId="031AC6C6" w14:textId="77777777" w:rsidR="00AD3A01" w:rsidRPr="005266ED" w:rsidRDefault="00AD3A01" w:rsidP="003B4D05"/>
        </w:tc>
        <w:tc>
          <w:tcPr>
            <w:tcW w:w="322" w:type="pct"/>
            <w:tcBorders>
              <w:top w:val="nil"/>
              <w:left w:val="nil"/>
              <w:bottom w:val="nil"/>
            </w:tcBorders>
          </w:tcPr>
          <w:p w14:paraId="031AC6C7" w14:textId="77777777" w:rsidR="00AD3A01" w:rsidRPr="005266ED" w:rsidRDefault="00AD3A01" w:rsidP="003B4D05"/>
        </w:tc>
        <w:tc>
          <w:tcPr>
            <w:tcW w:w="1662" w:type="pct"/>
            <w:tcBorders>
              <w:top w:val="nil"/>
              <w:bottom w:val="nil"/>
            </w:tcBorders>
          </w:tcPr>
          <w:p w14:paraId="031AC6C8" w14:textId="77777777" w:rsidR="00AD3A01" w:rsidRPr="005266ED" w:rsidRDefault="00AD3A01" w:rsidP="003B4D05">
            <w:pPr>
              <w:rPr>
                <w:b/>
              </w:rPr>
            </w:pPr>
            <w:r w:rsidRPr="005266ED">
              <w:rPr>
                <w:b/>
              </w:rPr>
              <w:t>Alternative method</w:t>
            </w:r>
          </w:p>
        </w:tc>
        <w:tc>
          <w:tcPr>
            <w:tcW w:w="468" w:type="pct"/>
            <w:tcBorders>
              <w:top w:val="nil"/>
              <w:bottom w:val="nil"/>
            </w:tcBorders>
          </w:tcPr>
          <w:p w14:paraId="031AC6C9" w14:textId="77777777" w:rsidR="00AD3A01" w:rsidRPr="005266ED" w:rsidRDefault="00AD3A01" w:rsidP="003B4D05">
            <w:pPr>
              <w:jc w:val="center"/>
            </w:pPr>
          </w:p>
        </w:tc>
        <w:tc>
          <w:tcPr>
            <w:tcW w:w="306" w:type="pct"/>
            <w:tcBorders>
              <w:top w:val="nil"/>
              <w:bottom w:val="nil"/>
            </w:tcBorders>
          </w:tcPr>
          <w:p w14:paraId="031AC6CA" w14:textId="77777777" w:rsidR="00AD3A01" w:rsidRPr="005266ED" w:rsidRDefault="00AD3A01" w:rsidP="003B4D05">
            <w:pPr>
              <w:jc w:val="center"/>
            </w:pPr>
          </w:p>
        </w:tc>
        <w:tc>
          <w:tcPr>
            <w:tcW w:w="346" w:type="pct"/>
            <w:tcBorders>
              <w:top w:val="nil"/>
              <w:bottom w:val="nil"/>
              <w:right w:val="nil"/>
            </w:tcBorders>
          </w:tcPr>
          <w:p w14:paraId="031AC6CB" w14:textId="77777777" w:rsidR="00AD3A01" w:rsidRPr="005266ED" w:rsidRDefault="00AD3A01" w:rsidP="003B4D05">
            <w:pPr>
              <w:rPr>
                <w:b/>
              </w:rPr>
            </w:pPr>
          </w:p>
        </w:tc>
        <w:tc>
          <w:tcPr>
            <w:tcW w:w="1599" w:type="pct"/>
            <w:tcBorders>
              <w:top w:val="nil"/>
              <w:left w:val="nil"/>
              <w:bottom w:val="nil"/>
            </w:tcBorders>
          </w:tcPr>
          <w:p w14:paraId="031AC6CC" w14:textId="77777777" w:rsidR="00AD3A01" w:rsidRPr="005266ED" w:rsidRDefault="00AD3A01" w:rsidP="003B4D05">
            <w:pPr>
              <w:rPr>
                <w:b/>
              </w:rPr>
            </w:pPr>
          </w:p>
        </w:tc>
      </w:tr>
      <w:tr w:rsidR="009D74ED" w:rsidRPr="005266ED" w14:paraId="031AC6D6" w14:textId="77777777" w:rsidTr="005266ED">
        <w:trPr>
          <w:cantSplit/>
          <w:trHeight w:val="280"/>
          <w:tblHeader/>
          <w:jc w:val="center"/>
        </w:trPr>
        <w:tc>
          <w:tcPr>
            <w:tcW w:w="297" w:type="pct"/>
            <w:tcBorders>
              <w:top w:val="nil"/>
              <w:left w:val="single" w:sz="4" w:space="0" w:color="auto"/>
              <w:bottom w:val="nil"/>
              <w:right w:val="nil"/>
            </w:tcBorders>
            <w:shd w:val="clear" w:color="auto" w:fill="auto"/>
          </w:tcPr>
          <w:p w14:paraId="031AC6CE" w14:textId="77777777" w:rsidR="001040B7" w:rsidRPr="005266ED" w:rsidRDefault="001040B7" w:rsidP="001040B7">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tcBorders>
          </w:tcPr>
          <w:p w14:paraId="031AC6CF" w14:textId="77777777" w:rsidR="001040B7" w:rsidRPr="005266ED" w:rsidRDefault="001040B7"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nil"/>
              <w:bottom w:val="nil"/>
            </w:tcBorders>
          </w:tcPr>
          <w:p w14:paraId="031AC6D0" w14:textId="77777777" w:rsidR="001040B7" w:rsidRPr="005266ED" w:rsidRDefault="001040B7" w:rsidP="001040B7">
            <w:r w:rsidRPr="005266ED">
              <w:rPr>
                <w:color w:val="000000" w:themeColor="text1"/>
              </w:rPr>
              <w:t xml:space="preserve"> </w:t>
            </w:r>
            <w:r w:rsidRPr="005266ED">
              <w:rPr>
                <w:position w:val="-24"/>
              </w:rPr>
              <w:object w:dxaOrig="1620" w:dyaOrig="620" w14:anchorId="031ACB82">
                <v:shape id="_x0000_i1029" type="#_x0000_t75" style="width:80.25pt;height:32.25pt" o:ole="">
                  <v:imagedata r:id="rId23" o:title=""/>
                </v:shape>
                <o:OLEObject Type="Embed" ProgID="Equation.3" ShapeID="_x0000_i1029" DrawAspect="Content" ObjectID="_1710703756" r:id="rId24"/>
              </w:object>
            </w:r>
          </w:p>
          <w:p w14:paraId="031AC6D1" w14:textId="77777777" w:rsidR="00D704C1" w:rsidRPr="005266ED" w:rsidRDefault="00D704C1" w:rsidP="001040B7">
            <w:pPr>
              <w:rPr>
                <w:color w:val="000000" w:themeColor="text1"/>
              </w:rPr>
            </w:pPr>
          </w:p>
        </w:tc>
        <w:tc>
          <w:tcPr>
            <w:tcW w:w="468" w:type="pct"/>
            <w:tcBorders>
              <w:top w:val="nil"/>
              <w:bottom w:val="nil"/>
            </w:tcBorders>
          </w:tcPr>
          <w:p w14:paraId="031AC6D2" w14:textId="77777777" w:rsidR="001040B7" w:rsidRPr="005266ED" w:rsidRDefault="001040B7" w:rsidP="001040B7">
            <w:pPr>
              <w:pStyle w:val="Heading1"/>
              <w:rPr>
                <w:color w:val="000000" w:themeColor="text1"/>
                <w:sz w:val="24"/>
                <w:szCs w:val="24"/>
              </w:rPr>
            </w:pPr>
          </w:p>
        </w:tc>
        <w:tc>
          <w:tcPr>
            <w:tcW w:w="306" w:type="pct"/>
            <w:tcBorders>
              <w:top w:val="nil"/>
              <w:bottom w:val="nil"/>
            </w:tcBorders>
          </w:tcPr>
          <w:p w14:paraId="031AC6D3" w14:textId="77777777" w:rsidR="001040B7" w:rsidRPr="005266ED" w:rsidRDefault="001040B7" w:rsidP="001040B7">
            <w:pPr>
              <w:jc w:val="center"/>
              <w:rPr>
                <w:color w:val="000000" w:themeColor="text1"/>
              </w:rPr>
            </w:pPr>
          </w:p>
        </w:tc>
        <w:tc>
          <w:tcPr>
            <w:tcW w:w="346" w:type="pct"/>
            <w:tcBorders>
              <w:top w:val="nil"/>
              <w:bottom w:val="nil"/>
              <w:right w:val="nil"/>
            </w:tcBorders>
          </w:tcPr>
          <w:p w14:paraId="031AC6D4" w14:textId="77777777" w:rsidR="001040B7" w:rsidRPr="005266ED" w:rsidRDefault="001040B7" w:rsidP="000943E3">
            <w:pPr>
              <w:jc w:val="center"/>
              <w:rPr>
                <w:color w:val="000000" w:themeColor="text1"/>
              </w:rPr>
            </w:pPr>
            <w:r w:rsidRPr="005266ED">
              <w:rPr>
                <w:color w:val="000000" w:themeColor="text1"/>
              </w:rPr>
              <w:t>M1</w:t>
            </w:r>
          </w:p>
        </w:tc>
        <w:tc>
          <w:tcPr>
            <w:tcW w:w="1599" w:type="pct"/>
            <w:tcBorders>
              <w:top w:val="nil"/>
              <w:left w:val="nil"/>
              <w:bottom w:val="nil"/>
            </w:tcBorders>
          </w:tcPr>
          <w:p w14:paraId="031AC6D5" w14:textId="77777777" w:rsidR="001040B7" w:rsidRPr="005266ED" w:rsidRDefault="001040B7" w:rsidP="001040B7">
            <w:pPr>
              <w:rPr>
                <w:color w:val="000000" w:themeColor="text1"/>
              </w:rPr>
            </w:pPr>
            <w:r w:rsidRPr="005266ED">
              <w:t>correct method to add proper fractions</w:t>
            </w:r>
          </w:p>
        </w:tc>
      </w:tr>
      <w:tr w:rsidR="009D74ED" w:rsidRPr="005266ED" w14:paraId="031AC6DF" w14:textId="77777777" w:rsidTr="005266ED">
        <w:trPr>
          <w:cantSplit/>
          <w:trHeight w:val="280"/>
          <w:tblHeader/>
          <w:jc w:val="center"/>
        </w:trPr>
        <w:tc>
          <w:tcPr>
            <w:tcW w:w="297" w:type="pct"/>
            <w:tcBorders>
              <w:top w:val="nil"/>
              <w:left w:val="single" w:sz="4" w:space="0" w:color="auto"/>
              <w:bottom w:val="nil"/>
              <w:right w:val="nil"/>
            </w:tcBorders>
            <w:shd w:val="clear" w:color="auto" w:fill="auto"/>
          </w:tcPr>
          <w:p w14:paraId="031AC6D7" w14:textId="77777777" w:rsidR="001040B7" w:rsidRPr="005266ED" w:rsidRDefault="001040B7" w:rsidP="001040B7">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tcBorders>
          </w:tcPr>
          <w:p w14:paraId="031AC6D8" w14:textId="77777777" w:rsidR="001040B7" w:rsidRPr="005266ED" w:rsidRDefault="001040B7"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nil"/>
              <w:bottom w:val="nil"/>
            </w:tcBorders>
          </w:tcPr>
          <w:p w14:paraId="031AC6D9" w14:textId="77777777" w:rsidR="001040B7" w:rsidRPr="005266ED" w:rsidRDefault="001040B7" w:rsidP="001040B7">
            <w:r w:rsidRPr="005266ED">
              <w:rPr>
                <w:position w:val="-24"/>
              </w:rPr>
              <w:object w:dxaOrig="340" w:dyaOrig="620" w14:anchorId="031ACB83">
                <v:shape id="_x0000_i1030" type="#_x0000_t75" style="width:17.25pt;height:32.25pt" o:ole="">
                  <v:imagedata r:id="rId25" o:title=""/>
                </v:shape>
                <o:OLEObject Type="Embed" ProgID="Equation.3" ShapeID="_x0000_i1030" DrawAspect="Content" ObjectID="_1710703757" r:id="rId26"/>
              </w:object>
            </w:r>
            <w:r w:rsidRPr="005266ED">
              <w:t xml:space="preserve"> = </w:t>
            </w:r>
            <w:r w:rsidRPr="005266ED">
              <w:rPr>
                <w:position w:val="-24"/>
              </w:rPr>
              <w:object w:dxaOrig="440" w:dyaOrig="620" w14:anchorId="031ACB84">
                <v:shape id="_x0000_i1031" type="#_x0000_t75" style="width:21.75pt;height:32.25pt" o:ole="">
                  <v:imagedata r:id="rId27" o:title=""/>
                </v:shape>
                <o:OLEObject Type="Embed" ProgID="Equation.3" ShapeID="_x0000_i1031" DrawAspect="Content" ObjectID="_1710703758" r:id="rId28"/>
              </w:object>
            </w:r>
          </w:p>
          <w:p w14:paraId="031AC6DA" w14:textId="77777777" w:rsidR="00D704C1" w:rsidRPr="005266ED" w:rsidRDefault="00D704C1" w:rsidP="001040B7">
            <w:pPr>
              <w:rPr>
                <w:color w:val="000000" w:themeColor="text1"/>
              </w:rPr>
            </w:pPr>
          </w:p>
        </w:tc>
        <w:tc>
          <w:tcPr>
            <w:tcW w:w="468" w:type="pct"/>
            <w:tcBorders>
              <w:top w:val="nil"/>
              <w:bottom w:val="nil"/>
            </w:tcBorders>
          </w:tcPr>
          <w:p w14:paraId="031AC6DB" w14:textId="77777777" w:rsidR="001040B7" w:rsidRPr="005266ED" w:rsidRDefault="001040B7" w:rsidP="001040B7">
            <w:pPr>
              <w:pStyle w:val="Heading1"/>
              <w:rPr>
                <w:color w:val="000000" w:themeColor="text1"/>
                <w:sz w:val="24"/>
                <w:szCs w:val="24"/>
              </w:rPr>
            </w:pPr>
          </w:p>
        </w:tc>
        <w:tc>
          <w:tcPr>
            <w:tcW w:w="306" w:type="pct"/>
            <w:tcBorders>
              <w:top w:val="nil"/>
              <w:bottom w:val="nil"/>
            </w:tcBorders>
          </w:tcPr>
          <w:p w14:paraId="031AC6DC" w14:textId="77777777" w:rsidR="001040B7" w:rsidRPr="005266ED" w:rsidRDefault="001040B7" w:rsidP="001040B7">
            <w:pPr>
              <w:jc w:val="center"/>
              <w:rPr>
                <w:color w:val="000000" w:themeColor="text1"/>
              </w:rPr>
            </w:pPr>
          </w:p>
        </w:tc>
        <w:tc>
          <w:tcPr>
            <w:tcW w:w="346" w:type="pct"/>
            <w:tcBorders>
              <w:top w:val="nil"/>
              <w:bottom w:val="nil"/>
              <w:right w:val="nil"/>
            </w:tcBorders>
          </w:tcPr>
          <w:p w14:paraId="031AC6DD" w14:textId="77777777" w:rsidR="001040B7" w:rsidRPr="005266ED" w:rsidRDefault="001040B7" w:rsidP="000943E3">
            <w:pPr>
              <w:jc w:val="center"/>
              <w:rPr>
                <w:color w:val="000000" w:themeColor="text1"/>
              </w:rPr>
            </w:pPr>
            <w:r w:rsidRPr="005266ED">
              <w:rPr>
                <w:color w:val="000000" w:themeColor="text1"/>
              </w:rPr>
              <w:t>M1</w:t>
            </w:r>
          </w:p>
        </w:tc>
        <w:tc>
          <w:tcPr>
            <w:tcW w:w="1599" w:type="pct"/>
            <w:tcBorders>
              <w:top w:val="nil"/>
              <w:left w:val="nil"/>
              <w:bottom w:val="nil"/>
            </w:tcBorders>
          </w:tcPr>
          <w:p w14:paraId="031AC6DE" w14:textId="77777777" w:rsidR="001040B7" w:rsidRPr="005266ED" w:rsidRDefault="001040B7" w:rsidP="001040B7">
            <w:pPr>
              <w:rPr>
                <w:color w:val="000000" w:themeColor="text1"/>
              </w:rPr>
            </w:pPr>
          </w:p>
        </w:tc>
      </w:tr>
      <w:tr w:rsidR="009D74ED" w:rsidRPr="005266ED" w14:paraId="031AC6E8" w14:textId="77777777" w:rsidTr="005266ED">
        <w:trPr>
          <w:cantSplit/>
          <w:trHeight w:val="280"/>
          <w:tblHeader/>
          <w:jc w:val="center"/>
        </w:trPr>
        <w:tc>
          <w:tcPr>
            <w:tcW w:w="297" w:type="pct"/>
            <w:tcBorders>
              <w:top w:val="nil"/>
              <w:left w:val="single" w:sz="4" w:space="0" w:color="auto"/>
              <w:bottom w:val="single" w:sz="4" w:space="0" w:color="auto"/>
              <w:right w:val="nil"/>
            </w:tcBorders>
            <w:shd w:val="clear" w:color="auto" w:fill="auto"/>
          </w:tcPr>
          <w:p w14:paraId="031AC6E0" w14:textId="77777777" w:rsidR="001040B7" w:rsidRPr="005266ED" w:rsidRDefault="001040B7" w:rsidP="001040B7">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single" w:sz="4" w:space="0" w:color="auto"/>
            </w:tcBorders>
          </w:tcPr>
          <w:p w14:paraId="031AC6E1" w14:textId="77777777" w:rsidR="001040B7" w:rsidRPr="005266ED" w:rsidRDefault="001040B7" w:rsidP="001040B7">
            <w:pPr>
              <w:pStyle w:val="Heading2"/>
              <w:spacing w:before="0" w:after="0"/>
              <w:rPr>
                <w:rFonts w:ascii="Times New Roman" w:hAnsi="Times New Roman" w:cs="Times New Roman"/>
                <w:b w:val="0"/>
                <w:i w:val="0"/>
                <w:color w:val="000000" w:themeColor="text1"/>
                <w:sz w:val="24"/>
                <w:szCs w:val="24"/>
              </w:rPr>
            </w:pPr>
          </w:p>
        </w:tc>
        <w:tc>
          <w:tcPr>
            <w:tcW w:w="1662" w:type="pct"/>
            <w:tcBorders>
              <w:top w:val="nil"/>
              <w:bottom w:val="single" w:sz="4" w:space="0" w:color="auto"/>
            </w:tcBorders>
          </w:tcPr>
          <w:p w14:paraId="031AC6E2" w14:textId="77777777" w:rsidR="001040B7" w:rsidRPr="005266ED" w:rsidRDefault="001040B7" w:rsidP="001040B7">
            <w:r w:rsidRPr="005266ED">
              <w:rPr>
                <w:position w:val="-24"/>
              </w:rPr>
              <w:object w:dxaOrig="440" w:dyaOrig="620" w14:anchorId="031ACB85">
                <v:shape id="_x0000_i1032" type="#_x0000_t75" style="width:21.75pt;height:32.25pt" o:ole="">
                  <v:imagedata r:id="rId29" o:title=""/>
                </v:shape>
                <o:OLEObject Type="Embed" ProgID="Equation.3" ShapeID="_x0000_i1032" DrawAspect="Content" ObjectID="_1710703759" r:id="rId30"/>
              </w:object>
            </w:r>
            <w:r w:rsidRPr="005266ED">
              <w:t xml:space="preserve"> + 1 + 2 = </w:t>
            </w:r>
            <w:r w:rsidRPr="005266ED">
              <w:rPr>
                <w:position w:val="-24"/>
              </w:rPr>
              <w:object w:dxaOrig="480" w:dyaOrig="620" w14:anchorId="031ACB86">
                <v:shape id="_x0000_i1033" type="#_x0000_t75" style="width:24.75pt;height:32.25pt" o:ole="">
                  <v:imagedata r:id="rId31" o:title=""/>
                </v:shape>
                <o:OLEObject Type="Embed" ProgID="Equation.3" ShapeID="_x0000_i1033" DrawAspect="Content" ObjectID="_1710703760" r:id="rId32"/>
              </w:object>
            </w:r>
          </w:p>
          <w:p w14:paraId="031AC6E3" w14:textId="77777777" w:rsidR="00D704C1" w:rsidRPr="005266ED" w:rsidRDefault="00D704C1" w:rsidP="001040B7">
            <w:pPr>
              <w:rPr>
                <w:color w:val="000000" w:themeColor="text1"/>
              </w:rPr>
            </w:pPr>
          </w:p>
        </w:tc>
        <w:tc>
          <w:tcPr>
            <w:tcW w:w="468" w:type="pct"/>
            <w:tcBorders>
              <w:top w:val="nil"/>
              <w:bottom w:val="single" w:sz="4" w:space="0" w:color="auto"/>
            </w:tcBorders>
          </w:tcPr>
          <w:p w14:paraId="031AC6E4" w14:textId="77777777" w:rsidR="001040B7" w:rsidRPr="005266ED" w:rsidRDefault="001040B7" w:rsidP="001040B7">
            <w:pPr>
              <w:pStyle w:val="Heading1"/>
              <w:rPr>
                <w:color w:val="000000" w:themeColor="text1"/>
                <w:sz w:val="24"/>
                <w:szCs w:val="24"/>
              </w:rPr>
            </w:pPr>
            <w:r w:rsidRPr="005266ED">
              <w:rPr>
                <w:color w:val="000000" w:themeColor="text1"/>
                <w:sz w:val="24"/>
                <w:szCs w:val="24"/>
              </w:rPr>
              <w:t>Shown</w:t>
            </w:r>
          </w:p>
        </w:tc>
        <w:tc>
          <w:tcPr>
            <w:tcW w:w="306" w:type="pct"/>
            <w:tcBorders>
              <w:top w:val="nil"/>
              <w:bottom w:val="single" w:sz="4" w:space="0" w:color="auto"/>
            </w:tcBorders>
          </w:tcPr>
          <w:p w14:paraId="031AC6E5" w14:textId="77777777" w:rsidR="001040B7" w:rsidRPr="005266ED" w:rsidRDefault="001040B7" w:rsidP="001040B7">
            <w:pPr>
              <w:jc w:val="center"/>
              <w:rPr>
                <w:color w:val="000000" w:themeColor="text1"/>
              </w:rPr>
            </w:pPr>
          </w:p>
        </w:tc>
        <w:tc>
          <w:tcPr>
            <w:tcW w:w="346" w:type="pct"/>
            <w:tcBorders>
              <w:top w:val="nil"/>
              <w:bottom w:val="single" w:sz="4" w:space="0" w:color="auto"/>
              <w:right w:val="nil"/>
            </w:tcBorders>
          </w:tcPr>
          <w:p w14:paraId="031AC6E6" w14:textId="77777777" w:rsidR="001040B7" w:rsidRPr="005266ED" w:rsidRDefault="001040B7" w:rsidP="000943E3">
            <w:pPr>
              <w:jc w:val="center"/>
              <w:rPr>
                <w:color w:val="000000" w:themeColor="text1"/>
              </w:rPr>
            </w:pPr>
            <w:r w:rsidRPr="005266ED">
              <w:rPr>
                <w:color w:val="000000" w:themeColor="text1"/>
              </w:rPr>
              <w:t>A1</w:t>
            </w:r>
          </w:p>
        </w:tc>
        <w:tc>
          <w:tcPr>
            <w:tcW w:w="1599" w:type="pct"/>
            <w:tcBorders>
              <w:top w:val="nil"/>
              <w:left w:val="nil"/>
              <w:bottom w:val="single" w:sz="4" w:space="0" w:color="auto"/>
            </w:tcBorders>
          </w:tcPr>
          <w:p w14:paraId="031AC6E7" w14:textId="77777777" w:rsidR="001040B7" w:rsidRPr="005266ED" w:rsidRDefault="00AD3A01" w:rsidP="001040B7">
            <w:pPr>
              <w:rPr>
                <w:color w:val="000000" w:themeColor="text1"/>
              </w:rPr>
            </w:pPr>
            <w:r w:rsidRPr="005266ED">
              <w:rPr>
                <w:color w:val="000000" w:themeColor="text1"/>
              </w:rPr>
              <w:t>Dep on M2</w:t>
            </w:r>
          </w:p>
        </w:tc>
      </w:tr>
    </w:tbl>
    <w:p w14:paraId="031AC6E9" w14:textId="77777777" w:rsidR="00712C75" w:rsidRPr="005266ED" w:rsidRDefault="00712C75" w:rsidP="00F324DD"/>
    <w:p w14:paraId="031AC6EA" w14:textId="77777777" w:rsidR="00FD4CEE" w:rsidRPr="005266ED" w:rsidRDefault="00FD4CEE" w:rsidP="00F324DD"/>
    <w:p w14:paraId="031AC6EB" w14:textId="77777777" w:rsidR="00FD4CEE" w:rsidRPr="005266ED" w:rsidRDefault="00FD4CEE" w:rsidP="00F324DD"/>
    <w:p w14:paraId="031AC6EC" w14:textId="77777777" w:rsidR="00FD4CEE" w:rsidRPr="005266ED" w:rsidRDefault="00FD4CEE" w:rsidP="00F324DD"/>
    <w:p w14:paraId="031AC6ED" w14:textId="77777777" w:rsidR="00FD4CEE" w:rsidRPr="005266ED" w:rsidRDefault="00FD4CEE" w:rsidP="00F324DD"/>
    <w:tbl>
      <w:tblPr>
        <w:tblW w:w="512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7"/>
        <w:gridCol w:w="916"/>
        <w:gridCol w:w="11"/>
        <w:gridCol w:w="5070"/>
        <w:gridCol w:w="1004"/>
        <w:gridCol w:w="864"/>
        <w:gridCol w:w="873"/>
        <w:gridCol w:w="1310"/>
        <w:gridCol w:w="3410"/>
      </w:tblGrid>
      <w:tr w:rsidR="009D74ED" w:rsidRPr="005266ED" w14:paraId="031AC6F3" w14:textId="77777777" w:rsidTr="005266ED">
        <w:trPr>
          <w:cantSplit/>
          <w:trHeight w:val="280"/>
          <w:tblHeader/>
          <w:jc w:val="center"/>
        </w:trPr>
        <w:tc>
          <w:tcPr>
            <w:tcW w:w="620" w:type="pct"/>
            <w:gridSpan w:val="3"/>
            <w:tcBorders>
              <w:bottom w:val="single" w:sz="4" w:space="0" w:color="auto"/>
            </w:tcBorders>
            <w:shd w:val="clear" w:color="auto" w:fill="BFBFBF"/>
          </w:tcPr>
          <w:p w14:paraId="031AC6EE" w14:textId="77777777" w:rsidR="00FD4CEE" w:rsidRPr="005266ED" w:rsidRDefault="00FD4CEE"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772" w:type="pct"/>
            <w:tcBorders>
              <w:bottom w:val="single" w:sz="4" w:space="0" w:color="auto"/>
            </w:tcBorders>
            <w:shd w:val="clear" w:color="auto" w:fill="BFBFBF"/>
          </w:tcPr>
          <w:p w14:paraId="031AC6EF" w14:textId="77777777" w:rsidR="00FD4CEE" w:rsidRPr="005266ED" w:rsidRDefault="00FD4CEE" w:rsidP="00340DD5">
            <w:pPr>
              <w:jc w:val="center"/>
              <w:rPr>
                <w:b/>
              </w:rPr>
            </w:pPr>
            <w:r w:rsidRPr="005266ED">
              <w:rPr>
                <w:b/>
              </w:rPr>
              <w:t>Working</w:t>
            </w:r>
          </w:p>
        </w:tc>
        <w:tc>
          <w:tcPr>
            <w:tcW w:w="351" w:type="pct"/>
            <w:tcBorders>
              <w:bottom w:val="single" w:sz="4" w:space="0" w:color="auto"/>
            </w:tcBorders>
            <w:shd w:val="clear" w:color="auto" w:fill="BFBFBF"/>
          </w:tcPr>
          <w:p w14:paraId="031AC6F0" w14:textId="77777777" w:rsidR="00FD4CEE" w:rsidRPr="005266ED" w:rsidRDefault="00FD4CEE" w:rsidP="00340DD5">
            <w:pPr>
              <w:jc w:val="center"/>
              <w:rPr>
                <w:b/>
              </w:rPr>
            </w:pPr>
            <w:r w:rsidRPr="005266ED">
              <w:rPr>
                <w:b/>
              </w:rPr>
              <w:t>Answer</w:t>
            </w:r>
          </w:p>
        </w:tc>
        <w:tc>
          <w:tcPr>
            <w:tcW w:w="302" w:type="pct"/>
            <w:tcBorders>
              <w:bottom w:val="single" w:sz="4" w:space="0" w:color="auto"/>
            </w:tcBorders>
            <w:shd w:val="clear" w:color="auto" w:fill="BFBFBF"/>
          </w:tcPr>
          <w:p w14:paraId="031AC6F1" w14:textId="77777777" w:rsidR="00FD4CEE" w:rsidRPr="005266ED" w:rsidRDefault="00FD4CEE" w:rsidP="00340DD5">
            <w:pPr>
              <w:jc w:val="center"/>
              <w:rPr>
                <w:b/>
                <w:color w:val="000000" w:themeColor="text1"/>
              </w:rPr>
            </w:pPr>
            <w:r w:rsidRPr="005266ED">
              <w:rPr>
                <w:b/>
                <w:color w:val="000000" w:themeColor="text1"/>
              </w:rPr>
              <w:t>Mark</w:t>
            </w:r>
          </w:p>
        </w:tc>
        <w:tc>
          <w:tcPr>
            <w:tcW w:w="1955" w:type="pct"/>
            <w:gridSpan w:val="3"/>
            <w:tcBorders>
              <w:bottom w:val="single" w:sz="4" w:space="0" w:color="auto"/>
            </w:tcBorders>
            <w:shd w:val="clear" w:color="auto" w:fill="BFBFBF"/>
          </w:tcPr>
          <w:p w14:paraId="031AC6F2" w14:textId="77777777" w:rsidR="00FD4CEE" w:rsidRPr="005266ED" w:rsidRDefault="00FD4CEE" w:rsidP="00340DD5">
            <w:pPr>
              <w:jc w:val="center"/>
              <w:rPr>
                <w:b/>
                <w:color w:val="000000" w:themeColor="text1"/>
              </w:rPr>
            </w:pPr>
            <w:r w:rsidRPr="005266ED">
              <w:rPr>
                <w:b/>
                <w:color w:val="000000" w:themeColor="text1"/>
              </w:rPr>
              <w:t>Notes</w:t>
            </w:r>
          </w:p>
        </w:tc>
      </w:tr>
      <w:tr w:rsidR="00D704C1" w:rsidRPr="005266ED" w14:paraId="031AC6FE" w14:textId="77777777" w:rsidTr="005266ED">
        <w:trPr>
          <w:cantSplit/>
          <w:trHeight w:val="280"/>
          <w:tblHeader/>
          <w:jc w:val="center"/>
        </w:trPr>
        <w:tc>
          <w:tcPr>
            <w:tcW w:w="296" w:type="pct"/>
            <w:tcBorders>
              <w:top w:val="single" w:sz="4" w:space="0" w:color="auto"/>
              <w:bottom w:val="nil"/>
              <w:right w:val="nil"/>
            </w:tcBorders>
          </w:tcPr>
          <w:p w14:paraId="031AC6F4" w14:textId="77777777" w:rsidR="00D704C1" w:rsidRPr="005266ED" w:rsidRDefault="00D704C1" w:rsidP="00404EB9">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2</w:t>
            </w:r>
          </w:p>
        </w:tc>
        <w:tc>
          <w:tcPr>
            <w:tcW w:w="324" w:type="pct"/>
            <w:gridSpan w:val="2"/>
            <w:tcBorders>
              <w:top w:val="single" w:sz="4" w:space="0" w:color="auto"/>
              <w:left w:val="nil"/>
              <w:bottom w:val="nil"/>
            </w:tcBorders>
          </w:tcPr>
          <w:p w14:paraId="031AC6F5" w14:textId="77777777" w:rsidR="00D704C1" w:rsidRPr="005266ED" w:rsidRDefault="00D704C1" w:rsidP="00404EB9">
            <w:pPr>
              <w:pStyle w:val="Heading2"/>
              <w:spacing w:before="0" w:after="0"/>
              <w:rPr>
                <w:rFonts w:ascii="Times New Roman" w:hAnsi="Times New Roman" w:cs="Times New Roman"/>
                <w:b w:val="0"/>
                <w:i w:val="0"/>
                <w:color w:val="000000" w:themeColor="text1"/>
                <w:sz w:val="24"/>
                <w:szCs w:val="24"/>
              </w:rPr>
            </w:pPr>
          </w:p>
        </w:tc>
        <w:tc>
          <w:tcPr>
            <w:tcW w:w="1772" w:type="pct"/>
            <w:tcBorders>
              <w:top w:val="single" w:sz="4" w:space="0" w:color="auto"/>
              <w:bottom w:val="nil"/>
            </w:tcBorders>
          </w:tcPr>
          <w:p w14:paraId="031AC6F6" w14:textId="77777777" w:rsidR="00D704C1" w:rsidRPr="005266ED" w:rsidRDefault="00D704C1" w:rsidP="00404EB9">
            <w:pPr>
              <w:pStyle w:val="Heading1"/>
              <w:jc w:val="left"/>
              <w:rPr>
                <w:sz w:val="24"/>
                <w:szCs w:val="24"/>
              </w:rPr>
            </w:pPr>
            <w:r w:rsidRPr="005266ED">
              <w:rPr>
                <w:position w:val="-24"/>
                <w:sz w:val="24"/>
                <w:szCs w:val="24"/>
              </w:rPr>
              <w:object w:dxaOrig="680" w:dyaOrig="620" w14:anchorId="031ACB87">
                <v:shape id="_x0000_i1034" type="#_x0000_t75" style="width:34.5pt;height:31.5pt" o:ole="">
                  <v:imagedata r:id="rId33" o:title=""/>
                </v:shape>
                <o:OLEObject Type="Embed" ProgID="Equation.3" ShapeID="_x0000_i1034" DrawAspect="Content" ObjectID="_1710703761" r:id="rId34"/>
              </w:object>
            </w:r>
            <w:r w:rsidRPr="005266ED">
              <w:rPr>
                <w:sz w:val="24"/>
                <w:szCs w:val="24"/>
              </w:rPr>
              <w:t xml:space="preserve"> </w:t>
            </w:r>
            <w:r w:rsidR="00BC576B" w:rsidRPr="005266ED">
              <w:rPr>
                <w:sz w:val="24"/>
                <w:szCs w:val="24"/>
              </w:rPr>
              <w:t>(</w:t>
            </w:r>
            <w:r w:rsidRPr="005266ED">
              <w:rPr>
                <w:sz w:val="24"/>
                <w:szCs w:val="24"/>
              </w:rPr>
              <w:t>= 45</w:t>
            </w:r>
            <w:r w:rsidR="00BC576B" w:rsidRPr="005266ED">
              <w:rPr>
                <w:sz w:val="24"/>
                <w:szCs w:val="24"/>
              </w:rPr>
              <w:t xml:space="preserve">) </w:t>
            </w:r>
            <w:r w:rsidR="00BC576B" w:rsidRPr="005266ED">
              <w:rPr>
                <w:b/>
                <w:sz w:val="24"/>
                <w:szCs w:val="24"/>
              </w:rPr>
              <w:t>or</w:t>
            </w:r>
            <w:r w:rsidRPr="005266ED">
              <w:rPr>
                <w:sz w:val="24"/>
                <w:szCs w:val="24"/>
              </w:rPr>
              <w:t xml:space="preserve"> </w:t>
            </w:r>
            <w:r w:rsidR="00BC576B" w:rsidRPr="005266ED">
              <w:rPr>
                <w:position w:val="-24"/>
                <w:sz w:val="24"/>
                <w:szCs w:val="24"/>
              </w:rPr>
              <w:object w:dxaOrig="1219" w:dyaOrig="620" w14:anchorId="031ACB88">
                <v:shape id="_x0000_i1035" type="#_x0000_t75" style="width:60.75pt;height:31.5pt" o:ole="">
                  <v:imagedata r:id="rId35" o:title=""/>
                </v:shape>
                <o:OLEObject Type="Embed" ProgID="Equation.DSMT4" ShapeID="_x0000_i1035" DrawAspect="Content" ObjectID="_1710703762" r:id="rId36"/>
              </w:object>
            </w:r>
            <w:r w:rsidR="00BC576B" w:rsidRPr="005266ED">
              <w:rPr>
                <w:sz w:val="24"/>
                <w:szCs w:val="24"/>
              </w:rPr>
              <w:t xml:space="preserve"> </w:t>
            </w:r>
            <w:proofErr w:type="spellStart"/>
            <w:r w:rsidR="00BC576B" w:rsidRPr="005266ED">
              <w:rPr>
                <w:b/>
                <w:sz w:val="24"/>
                <w:szCs w:val="24"/>
              </w:rPr>
              <w:t>OR</w:t>
            </w:r>
            <w:proofErr w:type="spellEnd"/>
            <w:r w:rsidR="00BC576B" w:rsidRPr="005266ED">
              <w:rPr>
                <w:b/>
                <w:sz w:val="24"/>
                <w:szCs w:val="24"/>
              </w:rPr>
              <w:t xml:space="preserve"> </w:t>
            </w:r>
            <w:r w:rsidR="00BC576B" w:rsidRPr="005266ED">
              <w:rPr>
                <w:position w:val="-28"/>
                <w:sz w:val="24"/>
                <w:szCs w:val="24"/>
              </w:rPr>
              <w:object w:dxaOrig="1300" w:dyaOrig="680" w14:anchorId="031ACB89">
                <v:shape id="_x0000_i1036" type="#_x0000_t75" style="width:65.25pt;height:34.5pt" o:ole="">
                  <v:imagedata r:id="rId37" o:title=""/>
                </v:shape>
                <o:OLEObject Type="Embed" ProgID="Equation.DSMT4" ShapeID="_x0000_i1036" DrawAspect="Content" ObjectID="_1710703763" r:id="rId38"/>
              </w:object>
            </w:r>
          </w:p>
          <w:p w14:paraId="031AC6F7" w14:textId="77777777" w:rsidR="00D704C1" w:rsidRPr="005266ED" w:rsidRDefault="00D704C1" w:rsidP="00D704C1">
            <w:pPr>
              <w:rPr>
                <w:lang w:eastAsia="en-US"/>
              </w:rPr>
            </w:pPr>
          </w:p>
        </w:tc>
        <w:tc>
          <w:tcPr>
            <w:tcW w:w="351" w:type="pct"/>
            <w:vMerge w:val="restart"/>
            <w:tcBorders>
              <w:top w:val="single" w:sz="4" w:space="0" w:color="auto"/>
              <w:bottom w:val="nil"/>
            </w:tcBorders>
          </w:tcPr>
          <w:p w14:paraId="031AC6F8" w14:textId="77777777" w:rsidR="00D704C1" w:rsidRPr="005266ED" w:rsidRDefault="00D704C1" w:rsidP="00340DD5">
            <w:pPr>
              <w:pStyle w:val="Heading1"/>
              <w:rPr>
                <w:sz w:val="24"/>
                <w:szCs w:val="24"/>
              </w:rPr>
            </w:pPr>
            <w:r w:rsidRPr="005266ED">
              <w:rPr>
                <w:position w:val="-24"/>
                <w:sz w:val="24"/>
                <w:szCs w:val="24"/>
              </w:rPr>
              <w:object w:dxaOrig="360" w:dyaOrig="620" w14:anchorId="031ACB8A">
                <v:shape id="_x0000_i1037" type="#_x0000_t75" style="width:18pt;height:31.5pt" o:ole="">
                  <v:imagedata r:id="rId39" o:title=""/>
                </v:shape>
                <o:OLEObject Type="Embed" ProgID="Equation.3" ShapeID="_x0000_i1037" DrawAspect="Content" ObjectID="_1710703764" r:id="rId40"/>
              </w:object>
            </w:r>
          </w:p>
          <w:p w14:paraId="031AC6F9" w14:textId="77777777" w:rsidR="00D704C1" w:rsidRPr="005266ED" w:rsidRDefault="00D704C1" w:rsidP="00D704C1">
            <w:pPr>
              <w:pStyle w:val="Heading1"/>
              <w:jc w:val="right"/>
              <w:rPr>
                <w:color w:val="000000" w:themeColor="text1"/>
                <w:sz w:val="24"/>
                <w:szCs w:val="24"/>
              </w:rPr>
            </w:pPr>
          </w:p>
        </w:tc>
        <w:tc>
          <w:tcPr>
            <w:tcW w:w="302" w:type="pct"/>
            <w:tcBorders>
              <w:top w:val="single" w:sz="4" w:space="0" w:color="auto"/>
              <w:bottom w:val="nil"/>
            </w:tcBorders>
          </w:tcPr>
          <w:p w14:paraId="031AC6FA" w14:textId="77777777" w:rsidR="00D704C1" w:rsidRPr="005266ED" w:rsidRDefault="00D704C1" w:rsidP="00404EB9">
            <w:pPr>
              <w:jc w:val="center"/>
              <w:rPr>
                <w:color w:val="000000" w:themeColor="text1"/>
              </w:rPr>
            </w:pPr>
            <w:r w:rsidRPr="005266ED">
              <w:rPr>
                <w:color w:val="000000" w:themeColor="text1"/>
              </w:rPr>
              <w:t>4</w:t>
            </w:r>
          </w:p>
        </w:tc>
        <w:tc>
          <w:tcPr>
            <w:tcW w:w="305" w:type="pct"/>
            <w:tcBorders>
              <w:top w:val="single" w:sz="4" w:space="0" w:color="auto"/>
              <w:bottom w:val="nil"/>
              <w:right w:val="nil"/>
            </w:tcBorders>
          </w:tcPr>
          <w:p w14:paraId="031AC6FB" w14:textId="77777777" w:rsidR="00D704C1" w:rsidRPr="005266ED" w:rsidRDefault="00D704C1" w:rsidP="00404EB9">
            <w:pPr>
              <w:rPr>
                <w:color w:val="000000" w:themeColor="text1"/>
              </w:rPr>
            </w:pPr>
            <w:r w:rsidRPr="005266ED">
              <w:rPr>
                <w:color w:val="000000" w:themeColor="text1"/>
              </w:rPr>
              <w:t>M1</w:t>
            </w:r>
          </w:p>
        </w:tc>
        <w:tc>
          <w:tcPr>
            <w:tcW w:w="458" w:type="pct"/>
            <w:tcBorders>
              <w:top w:val="single" w:sz="4" w:space="0" w:color="auto"/>
              <w:left w:val="nil"/>
              <w:bottom w:val="nil"/>
              <w:right w:val="nil"/>
            </w:tcBorders>
          </w:tcPr>
          <w:p w14:paraId="031AC6FC" w14:textId="77777777" w:rsidR="00D704C1" w:rsidRPr="005266ED" w:rsidRDefault="00D704C1" w:rsidP="00404EB9">
            <w:pPr>
              <w:rPr>
                <w:color w:val="000000" w:themeColor="text1"/>
              </w:rPr>
            </w:pPr>
          </w:p>
        </w:tc>
        <w:tc>
          <w:tcPr>
            <w:tcW w:w="1192" w:type="pct"/>
            <w:tcBorders>
              <w:top w:val="single" w:sz="4" w:space="0" w:color="auto"/>
              <w:left w:val="nil"/>
              <w:bottom w:val="nil"/>
              <w:right w:val="single" w:sz="4" w:space="0" w:color="auto"/>
            </w:tcBorders>
          </w:tcPr>
          <w:p w14:paraId="031AC6FD" w14:textId="77777777" w:rsidR="00D704C1" w:rsidRPr="005266ED" w:rsidRDefault="00D704C1" w:rsidP="00BC576B">
            <w:pPr>
              <w:rPr>
                <w:color w:val="000000" w:themeColor="text1"/>
              </w:rPr>
            </w:pPr>
          </w:p>
        </w:tc>
      </w:tr>
      <w:tr w:rsidR="00D704C1" w:rsidRPr="005266ED" w14:paraId="031AC708" w14:textId="77777777" w:rsidTr="005266ED">
        <w:trPr>
          <w:cantSplit/>
          <w:trHeight w:val="280"/>
          <w:tblHeader/>
          <w:jc w:val="center"/>
        </w:trPr>
        <w:tc>
          <w:tcPr>
            <w:tcW w:w="296" w:type="pct"/>
            <w:tcBorders>
              <w:top w:val="nil"/>
              <w:bottom w:val="nil"/>
              <w:right w:val="nil"/>
            </w:tcBorders>
          </w:tcPr>
          <w:p w14:paraId="031AC6FF" w14:textId="77777777" w:rsidR="00D704C1" w:rsidRPr="005266ED" w:rsidRDefault="00D704C1" w:rsidP="00FD4CEE">
            <w:pPr>
              <w:pStyle w:val="Heading2"/>
              <w:spacing w:before="0" w:after="0"/>
              <w:jc w:val="center"/>
              <w:rPr>
                <w:rFonts w:ascii="Times New Roman" w:hAnsi="Times New Roman" w:cs="Times New Roman"/>
                <w:i w:val="0"/>
                <w:color w:val="000000" w:themeColor="text1"/>
                <w:sz w:val="24"/>
                <w:szCs w:val="24"/>
              </w:rPr>
            </w:pPr>
          </w:p>
        </w:tc>
        <w:tc>
          <w:tcPr>
            <w:tcW w:w="320" w:type="pct"/>
            <w:tcBorders>
              <w:top w:val="nil"/>
              <w:left w:val="nil"/>
              <w:bottom w:val="nil"/>
            </w:tcBorders>
          </w:tcPr>
          <w:p w14:paraId="031AC700" w14:textId="77777777" w:rsidR="00D704C1" w:rsidRPr="005266ED" w:rsidRDefault="00D704C1" w:rsidP="00FD4CEE">
            <w:pPr>
              <w:pStyle w:val="Heading2"/>
              <w:spacing w:before="0" w:after="0"/>
              <w:rPr>
                <w:rFonts w:ascii="Times New Roman" w:hAnsi="Times New Roman" w:cs="Times New Roman"/>
                <w:b w:val="0"/>
                <w:i w:val="0"/>
                <w:color w:val="000000" w:themeColor="text1"/>
                <w:sz w:val="24"/>
                <w:szCs w:val="24"/>
              </w:rPr>
            </w:pPr>
          </w:p>
        </w:tc>
        <w:tc>
          <w:tcPr>
            <w:tcW w:w="1776" w:type="pct"/>
            <w:gridSpan w:val="2"/>
            <w:tcBorders>
              <w:top w:val="nil"/>
              <w:bottom w:val="nil"/>
            </w:tcBorders>
          </w:tcPr>
          <w:p w14:paraId="031AC701" w14:textId="77777777" w:rsidR="00D704C1" w:rsidRPr="005266ED" w:rsidRDefault="00BC576B" w:rsidP="00FD4CEE">
            <w:pPr>
              <w:rPr>
                <w:b/>
              </w:rPr>
            </w:pPr>
            <w:r w:rsidRPr="005266ED">
              <w:rPr>
                <w:position w:val="-24"/>
              </w:rPr>
              <w:object w:dxaOrig="840" w:dyaOrig="620" w14:anchorId="031ACB8B">
                <v:shape id="_x0000_i1038" type="#_x0000_t75" style="width:42.75pt;height:31.5pt" o:ole="">
                  <v:imagedata r:id="rId41" o:title=""/>
                </v:shape>
                <o:OLEObject Type="Embed" ProgID="Equation.DSMT4" ShapeID="_x0000_i1038" DrawAspect="Content" ObjectID="_1710703765" r:id="rId42"/>
              </w:object>
            </w:r>
            <w:r w:rsidRPr="005266ED">
              <w:t>(</w:t>
            </w:r>
            <w:r w:rsidR="00D704C1" w:rsidRPr="005266ED">
              <w:t>= 27</w:t>
            </w:r>
            <w:r w:rsidRPr="005266ED">
              <w:t xml:space="preserve">) </w:t>
            </w:r>
            <w:r w:rsidRPr="005266ED">
              <w:rPr>
                <w:b/>
              </w:rPr>
              <w:t>or</w:t>
            </w:r>
            <w:r w:rsidR="00D704C1" w:rsidRPr="005266ED">
              <w:t xml:space="preserve"> </w:t>
            </w:r>
            <w:r w:rsidRPr="005266ED">
              <w:rPr>
                <w:position w:val="-24"/>
              </w:rPr>
              <w:object w:dxaOrig="840" w:dyaOrig="620" w14:anchorId="031ACB8C">
                <v:shape id="_x0000_i1039" type="#_x0000_t75" style="width:39.75pt;height:31.5pt" o:ole="">
                  <v:imagedata r:id="rId43" o:title=""/>
                </v:shape>
                <o:OLEObject Type="Embed" ProgID="Equation.DSMT4" ShapeID="_x0000_i1039" DrawAspect="Content" ObjectID="_1710703766" r:id="rId44"/>
              </w:object>
            </w:r>
            <w:r w:rsidR="00D704C1" w:rsidRPr="005266ED">
              <w:t xml:space="preserve"> </w:t>
            </w:r>
            <w:r w:rsidRPr="005266ED">
              <w:t>(</w:t>
            </w:r>
            <w:r w:rsidR="00D704C1" w:rsidRPr="005266ED">
              <w:t>= 12</w:t>
            </w:r>
            <w:r w:rsidRPr="005266ED">
              <w:t xml:space="preserve">) </w:t>
            </w:r>
            <w:r w:rsidRPr="005266ED">
              <w:rPr>
                <w:b/>
              </w:rPr>
              <w:t xml:space="preserve">OR </w:t>
            </w:r>
            <w:r w:rsidRPr="005266ED">
              <w:rPr>
                <w:position w:val="-28"/>
              </w:rPr>
              <w:object w:dxaOrig="1320" w:dyaOrig="680" w14:anchorId="031ACB8D">
                <v:shape id="_x0000_i1040" type="#_x0000_t75" style="width:66pt;height:34.5pt" o:ole="">
                  <v:imagedata r:id="rId45" o:title=""/>
                </v:shape>
                <o:OLEObject Type="Embed" ProgID="Equation.DSMT4" ShapeID="_x0000_i1040" DrawAspect="Content" ObjectID="_1710703767" r:id="rId46"/>
              </w:object>
            </w:r>
          </w:p>
          <w:p w14:paraId="031AC702" w14:textId="77777777" w:rsidR="00D704C1" w:rsidRPr="005266ED" w:rsidRDefault="00D704C1" w:rsidP="00FD4CEE">
            <w:pPr>
              <w:rPr>
                <w:color w:val="000000" w:themeColor="text1"/>
              </w:rPr>
            </w:pPr>
          </w:p>
        </w:tc>
        <w:tc>
          <w:tcPr>
            <w:tcW w:w="351" w:type="pct"/>
            <w:vMerge/>
            <w:tcBorders>
              <w:top w:val="nil"/>
              <w:bottom w:val="nil"/>
            </w:tcBorders>
          </w:tcPr>
          <w:p w14:paraId="031AC703" w14:textId="77777777" w:rsidR="00D704C1" w:rsidRPr="005266ED" w:rsidRDefault="00D704C1" w:rsidP="00D704C1">
            <w:pPr>
              <w:pStyle w:val="Heading1"/>
              <w:jc w:val="right"/>
              <w:rPr>
                <w:color w:val="000000" w:themeColor="text1"/>
                <w:sz w:val="24"/>
                <w:szCs w:val="24"/>
              </w:rPr>
            </w:pPr>
          </w:p>
        </w:tc>
        <w:tc>
          <w:tcPr>
            <w:tcW w:w="302" w:type="pct"/>
            <w:tcBorders>
              <w:top w:val="nil"/>
              <w:bottom w:val="nil"/>
            </w:tcBorders>
          </w:tcPr>
          <w:p w14:paraId="031AC704" w14:textId="77777777" w:rsidR="00D704C1" w:rsidRPr="005266ED" w:rsidRDefault="00D704C1" w:rsidP="00FD4CEE">
            <w:pPr>
              <w:jc w:val="center"/>
              <w:rPr>
                <w:color w:val="000000" w:themeColor="text1"/>
              </w:rPr>
            </w:pPr>
          </w:p>
        </w:tc>
        <w:tc>
          <w:tcPr>
            <w:tcW w:w="305" w:type="pct"/>
            <w:tcBorders>
              <w:top w:val="nil"/>
              <w:bottom w:val="nil"/>
              <w:right w:val="nil"/>
            </w:tcBorders>
          </w:tcPr>
          <w:p w14:paraId="031AC705" w14:textId="77777777" w:rsidR="00D704C1" w:rsidRPr="005266ED" w:rsidRDefault="00D704C1" w:rsidP="00FD4CEE">
            <w:pPr>
              <w:rPr>
                <w:color w:val="000000" w:themeColor="text1"/>
              </w:rPr>
            </w:pPr>
            <w:r w:rsidRPr="005266ED">
              <w:rPr>
                <w:color w:val="000000" w:themeColor="text1"/>
              </w:rPr>
              <w:t>M1</w:t>
            </w:r>
          </w:p>
        </w:tc>
        <w:tc>
          <w:tcPr>
            <w:tcW w:w="458" w:type="pct"/>
            <w:tcBorders>
              <w:top w:val="nil"/>
              <w:left w:val="nil"/>
              <w:bottom w:val="nil"/>
              <w:right w:val="nil"/>
            </w:tcBorders>
          </w:tcPr>
          <w:p w14:paraId="031AC706" w14:textId="77777777" w:rsidR="00D704C1" w:rsidRPr="005266ED" w:rsidRDefault="00D704C1" w:rsidP="00FD4CEE">
            <w:pPr>
              <w:rPr>
                <w:color w:val="000000" w:themeColor="text1"/>
              </w:rPr>
            </w:pPr>
          </w:p>
        </w:tc>
        <w:tc>
          <w:tcPr>
            <w:tcW w:w="1192" w:type="pct"/>
            <w:tcBorders>
              <w:top w:val="nil"/>
              <w:left w:val="nil"/>
              <w:bottom w:val="nil"/>
              <w:right w:val="single" w:sz="4" w:space="0" w:color="auto"/>
            </w:tcBorders>
          </w:tcPr>
          <w:p w14:paraId="031AC707" w14:textId="77777777" w:rsidR="00D704C1" w:rsidRPr="005266ED" w:rsidRDefault="00D704C1" w:rsidP="00FD4CEE">
            <w:pPr>
              <w:rPr>
                <w:color w:val="000000" w:themeColor="text1"/>
              </w:rPr>
            </w:pPr>
          </w:p>
        </w:tc>
      </w:tr>
      <w:tr w:rsidR="00BC576B" w:rsidRPr="005266ED" w14:paraId="031AC711" w14:textId="77777777" w:rsidTr="005266ED">
        <w:trPr>
          <w:cantSplit/>
          <w:trHeight w:val="280"/>
          <w:tblHeader/>
          <w:jc w:val="center"/>
        </w:trPr>
        <w:tc>
          <w:tcPr>
            <w:tcW w:w="296" w:type="pct"/>
            <w:vMerge w:val="restart"/>
            <w:tcBorders>
              <w:top w:val="nil"/>
              <w:bottom w:val="nil"/>
              <w:right w:val="nil"/>
            </w:tcBorders>
          </w:tcPr>
          <w:p w14:paraId="031AC709" w14:textId="77777777" w:rsidR="00BC576B" w:rsidRPr="005266ED" w:rsidRDefault="00BC576B" w:rsidP="00404EB9">
            <w:pPr>
              <w:pStyle w:val="Heading2"/>
              <w:spacing w:before="0" w:after="0"/>
              <w:jc w:val="center"/>
              <w:rPr>
                <w:rFonts w:ascii="Times New Roman" w:hAnsi="Times New Roman" w:cs="Times New Roman"/>
                <w:i w:val="0"/>
                <w:color w:val="000000" w:themeColor="text1"/>
                <w:sz w:val="24"/>
                <w:szCs w:val="24"/>
              </w:rPr>
            </w:pPr>
          </w:p>
        </w:tc>
        <w:tc>
          <w:tcPr>
            <w:tcW w:w="320" w:type="pct"/>
            <w:vMerge w:val="restart"/>
            <w:tcBorders>
              <w:top w:val="nil"/>
              <w:left w:val="nil"/>
              <w:bottom w:val="nil"/>
            </w:tcBorders>
          </w:tcPr>
          <w:p w14:paraId="031AC70A" w14:textId="77777777" w:rsidR="00BC576B" w:rsidRPr="005266ED" w:rsidRDefault="00BC576B" w:rsidP="00404EB9">
            <w:pPr>
              <w:pStyle w:val="Heading2"/>
              <w:spacing w:before="0" w:after="0"/>
              <w:rPr>
                <w:rFonts w:ascii="Times New Roman" w:hAnsi="Times New Roman" w:cs="Times New Roman"/>
                <w:b w:val="0"/>
                <w:i w:val="0"/>
                <w:color w:val="000000" w:themeColor="text1"/>
                <w:sz w:val="24"/>
                <w:szCs w:val="24"/>
              </w:rPr>
            </w:pPr>
          </w:p>
        </w:tc>
        <w:tc>
          <w:tcPr>
            <w:tcW w:w="1776" w:type="pct"/>
            <w:gridSpan w:val="2"/>
            <w:tcBorders>
              <w:top w:val="nil"/>
              <w:bottom w:val="nil"/>
            </w:tcBorders>
          </w:tcPr>
          <w:p w14:paraId="031AC70B" w14:textId="77777777" w:rsidR="00BC576B" w:rsidRPr="005266ED" w:rsidRDefault="00BC576B" w:rsidP="00404EB9">
            <w:pPr>
              <w:pStyle w:val="Heading1"/>
              <w:jc w:val="left"/>
              <w:rPr>
                <w:sz w:val="24"/>
                <w:szCs w:val="24"/>
              </w:rPr>
            </w:pPr>
            <w:r w:rsidRPr="005266ED">
              <w:rPr>
                <w:position w:val="-24"/>
                <w:sz w:val="24"/>
                <w:szCs w:val="24"/>
              </w:rPr>
              <w:object w:dxaOrig="1160" w:dyaOrig="620" w14:anchorId="031ACB8E">
                <v:shape id="_x0000_i1041" type="#_x0000_t75" style="width:57pt;height:31.5pt" o:ole="">
                  <v:imagedata r:id="rId47" o:title=""/>
                </v:shape>
                <o:OLEObject Type="Embed" ProgID="Equation.DSMT4" ShapeID="_x0000_i1041" DrawAspect="Content" ObjectID="_1710703768" r:id="rId48"/>
              </w:object>
            </w:r>
            <w:r w:rsidRPr="005266ED">
              <w:rPr>
                <w:sz w:val="24"/>
                <w:szCs w:val="24"/>
              </w:rPr>
              <w:t xml:space="preserve">  </w:t>
            </w:r>
            <w:r w:rsidRPr="005266ED">
              <w:rPr>
                <w:b/>
                <w:sz w:val="24"/>
                <w:szCs w:val="24"/>
              </w:rPr>
              <w:t xml:space="preserve">OR </w:t>
            </w:r>
            <w:r w:rsidRPr="005266ED">
              <w:rPr>
                <w:b/>
                <w:position w:val="-24"/>
                <w:sz w:val="24"/>
                <w:szCs w:val="24"/>
              </w:rPr>
              <w:object w:dxaOrig="1219" w:dyaOrig="620" w14:anchorId="031ACB8F">
                <v:shape id="_x0000_i1042" type="#_x0000_t75" style="width:60.75pt;height:30.75pt" o:ole="">
                  <v:imagedata r:id="rId49" o:title=""/>
                </v:shape>
                <o:OLEObject Type="Embed" ProgID="Equation.DSMT4" ShapeID="_x0000_i1042" DrawAspect="Content" ObjectID="_1710703769" r:id="rId50"/>
              </w:object>
            </w:r>
            <w:r w:rsidRPr="005266ED">
              <w:rPr>
                <w:b/>
                <w:sz w:val="24"/>
                <w:szCs w:val="24"/>
              </w:rPr>
              <w:t xml:space="preserve"> </w:t>
            </w:r>
          </w:p>
          <w:p w14:paraId="031AC70C" w14:textId="77777777" w:rsidR="00BC576B" w:rsidRPr="005266ED" w:rsidRDefault="00BC576B" w:rsidP="00D704C1">
            <w:pPr>
              <w:rPr>
                <w:lang w:eastAsia="en-US"/>
              </w:rPr>
            </w:pPr>
          </w:p>
        </w:tc>
        <w:tc>
          <w:tcPr>
            <w:tcW w:w="351" w:type="pct"/>
            <w:vMerge/>
            <w:tcBorders>
              <w:top w:val="nil"/>
              <w:bottom w:val="nil"/>
            </w:tcBorders>
          </w:tcPr>
          <w:p w14:paraId="031AC70D" w14:textId="77777777" w:rsidR="00BC576B" w:rsidRPr="005266ED" w:rsidRDefault="00BC576B" w:rsidP="00D704C1">
            <w:pPr>
              <w:pStyle w:val="Heading1"/>
              <w:jc w:val="right"/>
              <w:rPr>
                <w:color w:val="000000" w:themeColor="text1"/>
                <w:sz w:val="24"/>
                <w:szCs w:val="24"/>
              </w:rPr>
            </w:pPr>
          </w:p>
        </w:tc>
        <w:tc>
          <w:tcPr>
            <w:tcW w:w="302" w:type="pct"/>
            <w:tcBorders>
              <w:top w:val="nil"/>
              <w:bottom w:val="nil"/>
            </w:tcBorders>
          </w:tcPr>
          <w:p w14:paraId="031AC70E" w14:textId="77777777" w:rsidR="00BC576B" w:rsidRPr="005266ED" w:rsidRDefault="00BC576B" w:rsidP="00404EB9">
            <w:pPr>
              <w:jc w:val="center"/>
              <w:rPr>
                <w:color w:val="000000" w:themeColor="text1"/>
              </w:rPr>
            </w:pPr>
          </w:p>
        </w:tc>
        <w:tc>
          <w:tcPr>
            <w:tcW w:w="305" w:type="pct"/>
            <w:tcBorders>
              <w:top w:val="nil"/>
              <w:bottom w:val="nil"/>
              <w:right w:val="nil"/>
            </w:tcBorders>
          </w:tcPr>
          <w:p w14:paraId="031AC70F" w14:textId="77777777" w:rsidR="00BC576B" w:rsidRPr="005266ED" w:rsidRDefault="00BC576B" w:rsidP="00404EB9">
            <w:pPr>
              <w:rPr>
                <w:color w:val="000000" w:themeColor="text1"/>
              </w:rPr>
            </w:pPr>
            <w:r w:rsidRPr="005266ED">
              <w:rPr>
                <w:color w:val="000000" w:themeColor="text1"/>
              </w:rPr>
              <w:t>M1</w:t>
            </w:r>
          </w:p>
        </w:tc>
        <w:tc>
          <w:tcPr>
            <w:tcW w:w="1650" w:type="pct"/>
            <w:gridSpan w:val="2"/>
            <w:tcBorders>
              <w:top w:val="nil"/>
              <w:left w:val="nil"/>
              <w:bottom w:val="nil"/>
            </w:tcBorders>
          </w:tcPr>
          <w:p w14:paraId="031AC710" w14:textId="77777777" w:rsidR="00BC576B" w:rsidRPr="005266ED" w:rsidRDefault="00BC576B" w:rsidP="00404EB9">
            <w:pPr>
              <w:rPr>
                <w:color w:val="000000" w:themeColor="text1"/>
              </w:rPr>
            </w:pPr>
            <w:r w:rsidRPr="005266ED">
              <w:rPr>
                <w:color w:val="000000" w:themeColor="text1"/>
              </w:rPr>
              <w:t>For a complete method</w:t>
            </w:r>
          </w:p>
        </w:tc>
      </w:tr>
      <w:tr w:rsidR="00D704C1" w:rsidRPr="005266ED" w14:paraId="031AC71A" w14:textId="77777777" w:rsidTr="005266ED">
        <w:trPr>
          <w:cantSplit/>
          <w:trHeight w:val="280"/>
          <w:tblHeader/>
          <w:jc w:val="center"/>
        </w:trPr>
        <w:tc>
          <w:tcPr>
            <w:tcW w:w="296" w:type="pct"/>
            <w:vMerge/>
            <w:tcBorders>
              <w:top w:val="nil"/>
              <w:right w:val="nil"/>
            </w:tcBorders>
          </w:tcPr>
          <w:p w14:paraId="031AC712" w14:textId="77777777" w:rsidR="00D704C1" w:rsidRPr="005266ED" w:rsidRDefault="00D704C1" w:rsidP="00404EB9">
            <w:pPr>
              <w:pStyle w:val="Heading2"/>
              <w:spacing w:before="0" w:after="0"/>
              <w:jc w:val="center"/>
              <w:rPr>
                <w:rFonts w:ascii="Times New Roman" w:hAnsi="Times New Roman" w:cs="Times New Roman"/>
                <w:i w:val="0"/>
                <w:color w:val="000000" w:themeColor="text1"/>
                <w:sz w:val="24"/>
                <w:szCs w:val="24"/>
              </w:rPr>
            </w:pPr>
          </w:p>
        </w:tc>
        <w:tc>
          <w:tcPr>
            <w:tcW w:w="320" w:type="pct"/>
            <w:vMerge/>
            <w:tcBorders>
              <w:top w:val="nil"/>
              <w:left w:val="nil"/>
            </w:tcBorders>
          </w:tcPr>
          <w:p w14:paraId="031AC713" w14:textId="77777777" w:rsidR="00D704C1" w:rsidRPr="005266ED" w:rsidRDefault="00D704C1" w:rsidP="00404EB9">
            <w:pPr>
              <w:pStyle w:val="Heading2"/>
              <w:spacing w:before="0" w:after="0"/>
              <w:rPr>
                <w:rFonts w:ascii="Times New Roman" w:hAnsi="Times New Roman" w:cs="Times New Roman"/>
                <w:b w:val="0"/>
                <w:i w:val="0"/>
                <w:color w:val="000000" w:themeColor="text1"/>
                <w:sz w:val="24"/>
                <w:szCs w:val="24"/>
              </w:rPr>
            </w:pPr>
          </w:p>
        </w:tc>
        <w:tc>
          <w:tcPr>
            <w:tcW w:w="1776" w:type="pct"/>
            <w:gridSpan w:val="2"/>
            <w:tcBorders>
              <w:top w:val="nil"/>
            </w:tcBorders>
          </w:tcPr>
          <w:p w14:paraId="031AC714" w14:textId="77777777" w:rsidR="00D704C1" w:rsidRPr="005266ED" w:rsidRDefault="00D704C1" w:rsidP="00404EB9">
            <w:pPr>
              <w:pStyle w:val="Heading1"/>
              <w:jc w:val="left"/>
              <w:rPr>
                <w:color w:val="000000" w:themeColor="text1"/>
                <w:sz w:val="24"/>
                <w:szCs w:val="24"/>
              </w:rPr>
            </w:pPr>
          </w:p>
        </w:tc>
        <w:tc>
          <w:tcPr>
            <w:tcW w:w="351" w:type="pct"/>
            <w:vMerge/>
            <w:tcBorders>
              <w:top w:val="nil"/>
            </w:tcBorders>
          </w:tcPr>
          <w:p w14:paraId="031AC715" w14:textId="77777777" w:rsidR="00D704C1" w:rsidRPr="005266ED" w:rsidRDefault="00D704C1" w:rsidP="00D704C1">
            <w:pPr>
              <w:pStyle w:val="Heading1"/>
              <w:jc w:val="right"/>
              <w:rPr>
                <w:color w:val="000000" w:themeColor="text1"/>
                <w:sz w:val="24"/>
                <w:szCs w:val="24"/>
              </w:rPr>
            </w:pPr>
          </w:p>
        </w:tc>
        <w:tc>
          <w:tcPr>
            <w:tcW w:w="302" w:type="pct"/>
            <w:tcBorders>
              <w:top w:val="nil"/>
            </w:tcBorders>
          </w:tcPr>
          <w:p w14:paraId="031AC716" w14:textId="77777777" w:rsidR="00D704C1" w:rsidRPr="005266ED" w:rsidRDefault="00D704C1" w:rsidP="00404EB9">
            <w:pPr>
              <w:jc w:val="center"/>
              <w:rPr>
                <w:color w:val="000000" w:themeColor="text1"/>
              </w:rPr>
            </w:pPr>
          </w:p>
        </w:tc>
        <w:tc>
          <w:tcPr>
            <w:tcW w:w="305" w:type="pct"/>
            <w:tcBorders>
              <w:top w:val="nil"/>
              <w:bottom w:val="single" w:sz="6" w:space="0" w:color="auto"/>
              <w:right w:val="nil"/>
            </w:tcBorders>
          </w:tcPr>
          <w:p w14:paraId="031AC717" w14:textId="77777777" w:rsidR="00D704C1" w:rsidRPr="005266ED" w:rsidRDefault="00D704C1" w:rsidP="00404EB9">
            <w:pPr>
              <w:rPr>
                <w:color w:val="000000" w:themeColor="text1"/>
              </w:rPr>
            </w:pPr>
            <w:r w:rsidRPr="005266ED">
              <w:rPr>
                <w:color w:val="000000" w:themeColor="text1"/>
              </w:rPr>
              <w:t>A1</w:t>
            </w:r>
          </w:p>
        </w:tc>
        <w:tc>
          <w:tcPr>
            <w:tcW w:w="458" w:type="pct"/>
            <w:tcBorders>
              <w:top w:val="nil"/>
              <w:left w:val="nil"/>
              <w:bottom w:val="single" w:sz="6" w:space="0" w:color="auto"/>
              <w:right w:val="nil"/>
            </w:tcBorders>
          </w:tcPr>
          <w:p w14:paraId="031AC718" w14:textId="77777777" w:rsidR="00D704C1" w:rsidRPr="005266ED" w:rsidRDefault="00D704C1" w:rsidP="00404EB9">
            <w:pPr>
              <w:rPr>
                <w:color w:val="000000" w:themeColor="text1"/>
              </w:rPr>
            </w:pPr>
            <w:r w:rsidRPr="005266ED">
              <w:rPr>
                <w:color w:val="000000" w:themeColor="text1"/>
              </w:rPr>
              <w:t>oe</w:t>
            </w:r>
          </w:p>
        </w:tc>
        <w:tc>
          <w:tcPr>
            <w:tcW w:w="1192" w:type="pct"/>
            <w:tcBorders>
              <w:top w:val="nil"/>
              <w:left w:val="nil"/>
              <w:bottom w:val="single" w:sz="4" w:space="0" w:color="auto"/>
            </w:tcBorders>
          </w:tcPr>
          <w:p w14:paraId="031AC719" w14:textId="77777777" w:rsidR="00D704C1" w:rsidRPr="005266ED" w:rsidRDefault="00D704C1" w:rsidP="00404EB9">
            <w:pPr>
              <w:rPr>
                <w:color w:val="000000" w:themeColor="text1"/>
              </w:rPr>
            </w:pPr>
          </w:p>
        </w:tc>
      </w:tr>
      <w:tr w:rsidR="00D704C1" w:rsidRPr="005266ED" w14:paraId="031AC724" w14:textId="77777777" w:rsidTr="00BC576B">
        <w:trPr>
          <w:cantSplit/>
          <w:trHeight w:val="280"/>
          <w:tblHeader/>
          <w:jc w:val="center"/>
        </w:trPr>
        <w:tc>
          <w:tcPr>
            <w:tcW w:w="296" w:type="pct"/>
            <w:tcBorders>
              <w:top w:val="single" w:sz="4" w:space="0" w:color="auto"/>
              <w:bottom w:val="nil"/>
              <w:right w:val="nil"/>
            </w:tcBorders>
          </w:tcPr>
          <w:p w14:paraId="031AC71B" w14:textId="77777777" w:rsidR="00D704C1" w:rsidRPr="005266ED" w:rsidRDefault="00D704C1" w:rsidP="00D704C1">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3</w:t>
            </w:r>
          </w:p>
        </w:tc>
        <w:tc>
          <w:tcPr>
            <w:tcW w:w="324" w:type="pct"/>
            <w:gridSpan w:val="2"/>
            <w:tcBorders>
              <w:top w:val="single" w:sz="4" w:space="0" w:color="auto"/>
              <w:left w:val="nil"/>
              <w:bottom w:val="nil"/>
            </w:tcBorders>
          </w:tcPr>
          <w:p w14:paraId="031AC71C" w14:textId="77777777" w:rsidR="00D704C1" w:rsidRPr="005266ED" w:rsidRDefault="00D704C1"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single" w:sz="4" w:space="0" w:color="auto"/>
              <w:bottom w:val="nil"/>
            </w:tcBorders>
          </w:tcPr>
          <w:p w14:paraId="031AC71D" w14:textId="77777777" w:rsidR="00D704C1" w:rsidRPr="005266ED" w:rsidRDefault="00D704C1" w:rsidP="00D704C1">
            <w:r w:rsidRPr="005266ED">
              <w:t>14</w:t>
            </w:r>
            <w:r w:rsidRPr="005266ED">
              <w:rPr>
                <w:vertAlign w:val="superscript"/>
              </w:rPr>
              <w:t>2</w:t>
            </w:r>
            <w:r w:rsidRPr="005266ED">
              <w:t xml:space="preserve"> − 10</w:t>
            </w:r>
            <w:r w:rsidRPr="005266ED">
              <w:rPr>
                <w:vertAlign w:val="superscript"/>
              </w:rPr>
              <w:t>2</w:t>
            </w:r>
            <w:r w:rsidRPr="005266ED">
              <w:t xml:space="preserve"> (= 96)</w:t>
            </w:r>
          </w:p>
          <w:p w14:paraId="031AC71E" w14:textId="77777777" w:rsidR="00D704C1" w:rsidRPr="005266ED" w:rsidRDefault="00D704C1" w:rsidP="00D704C1"/>
        </w:tc>
        <w:tc>
          <w:tcPr>
            <w:tcW w:w="351" w:type="pct"/>
            <w:vMerge w:val="restart"/>
            <w:tcBorders>
              <w:top w:val="single" w:sz="4" w:space="0" w:color="auto"/>
            </w:tcBorders>
          </w:tcPr>
          <w:p w14:paraId="031AC71F" w14:textId="77777777" w:rsidR="00D704C1" w:rsidRPr="005266ED" w:rsidRDefault="00D704C1" w:rsidP="00340DD5">
            <w:pPr>
              <w:jc w:val="center"/>
            </w:pPr>
            <w:r w:rsidRPr="005266ED">
              <w:t>11</w:t>
            </w:r>
          </w:p>
        </w:tc>
        <w:tc>
          <w:tcPr>
            <w:tcW w:w="302" w:type="pct"/>
            <w:tcBorders>
              <w:top w:val="single" w:sz="4" w:space="0" w:color="auto"/>
              <w:bottom w:val="nil"/>
            </w:tcBorders>
          </w:tcPr>
          <w:p w14:paraId="031AC720" w14:textId="77777777" w:rsidR="00D704C1" w:rsidRPr="005266ED" w:rsidRDefault="00D704C1" w:rsidP="00D704C1">
            <w:pPr>
              <w:jc w:val="center"/>
            </w:pPr>
            <w:r w:rsidRPr="005266ED">
              <w:t>4</w:t>
            </w:r>
          </w:p>
        </w:tc>
        <w:tc>
          <w:tcPr>
            <w:tcW w:w="305" w:type="pct"/>
            <w:tcBorders>
              <w:top w:val="single" w:sz="4" w:space="0" w:color="auto"/>
              <w:bottom w:val="nil"/>
              <w:right w:val="nil"/>
            </w:tcBorders>
          </w:tcPr>
          <w:p w14:paraId="031AC721" w14:textId="77777777" w:rsidR="00D704C1" w:rsidRPr="005266ED" w:rsidRDefault="00D704C1" w:rsidP="00D704C1">
            <w:r w:rsidRPr="005266ED">
              <w:t>M1</w:t>
            </w:r>
          </w:p>
          <w:p w14:paraId="031AC722" w14:textId="77777777" w:rsidR="00D704C1" w:rsidRPr="005266ED" w:rsidRDefault="00D704C1" w:rsidP="00D704C1"/>
        </w:tc>
        <w:tc>
          <w:tcPr>
            <w:tcW w:w="1650" w:type="pct"/>
            <w:gridSpan w:val="2"/>
            <w:tcBorders>
              <w:top w:val="single" w:sz="4" w:space="0" w:color="auto"/>
              <w:left w:val="nil"/>
              <w:bottom w:val="nil"/>
              <w:right w:val="single" w:sz="4" w:space="0" w:color="auto"/>
            </w:tcBorders>
          </w:tcPr>
          <w:p w14:paraId="031AC723" w14:textId="77777777" w:rsidR="00D704C1" w:rsidRPr="005266ED" w:rsidRDefault="00D704C1" w:rsidP="00D704C1">
            <w:pPr>
              <w:rPr>
                <w:color w:val="000000" w:themeColor="text1"/>
              </w:rPr>
            </w:pPr>
          </w:p>
        </w:tc>
      </w:tr>
      <w:tr w:rsidR="00D704C1" w:rsidRPr="005266ED" w14:paraId="031AC72D" w14:textId="77777777" w:rsidTr="00BC576B">
        <w:trPr>
          <w:cantSplit/>
          <w:trHeight w:val="280"/>
          <w:tblHeader/>
          <w:jc w:val="center"/>
        </w:trPr>
        <w:tc>
          <w:tcPr>
            <w:tcW w:w="296" w:type="pct"/>
            <w:tcBorders>
              <w:top w:val="nil"/>
              <w:left w:val="single" w:sz="4" w:space="0" w:color="auto"/>
              <w:bottom w:val="nil"/>
              <w:right w:val="nil"/>
            </w:tcBorders>
          </w:tcPr>
          <w:p w14:paraId="031AC725" w14:textId="77777777" w:rsidR="00D704C1" w:rsidRPr="005266ED" w:rsidRDefault="00D704C1" w:rsidP="00D704C1">
            <w:pPr>
              <w:pStyle w:val="Heading2"/>
              <w:spacing w:before="0" w:after="0"/>
              <w:jc w:val="center"/>
              <w:rPr>
                <w:rFonts w:ascii="Times New Roman" w:hAnsi="Times New Roman" w:cs="Times New Roman"/>
                <w:i w:val="0"/>
                <w:color w:val="000000" w:themeColor="text1"/>
                <w:sz w:val="24"/>
                <w:szCs w:val="24"/>
              </w:rPr>
            </w:pPr>
          </w:p>
        </w:tc>
        <w:tc>
          <w:tcPr>
            <w:tcW w:w="324" w:type="pct"/>
            <w:gridSpan w:val="2"/>
            <w:tcBorders>
              <w:top w:val="nil"/>
              <w:left w:val="nil"/>
              <w:bottom w:val="nil"/>
              <w:right w:val="single" w:sz="6" w:space="0" w:color="auto"/>
            </w:tcBorders>
          </w:tcPr>
          <w:p w14:paraId="031AC726" w14:textId="77777777" w:rsidR="00D704C1" w:rsidRPr="005266ED" w:rsidRDefault="00D704C1"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nil"/>
              <w:left w:val="single" w:sz="6" w:space="0" w:color="auto"/>
              <w:bottom w:val="nil"/>
            </w:tcBorders>
          </w:tcPr>
          <w:p w14:paraId="031AC727" w14:textId="77777777" w:rsidR="00D704C1" w:rsidRPr="005266ED" w:rsidRDefault="00340DD5" w:rsidP="00D704C1">
            <w:r w:rsidRPr="005266ED">
              <w:t>“96”</w:t>
            </w:r>
            <w:r w:rsidR="00D704C1" w:rsidRPr="005266ED">
              <w:t>+ 5</w:t>
            </w:r>
            <w:r w:rsidR="00D704C1" w:rsidRPr="005266ED">
              <w:rPr>
                <w:vertAlign w:val="superscript"/>
              </w:rPr>
              <w:t>2</w:t>
            </w:r>
            <w:r w:rsidR="00D704C1" w:rsidRPr="005266ED">
              <w:t xml:space="preserve"> </w:t>
            </w:r>
            <w:r w:rsidRPr="005266ED">
              <w:t>(</w:t>
            </w:r>
            <w:r w:rsidR="00D704C1" w:rsidRPr="005266ED">
              <w:t>= 121</w:t>
            </w:r>
            <w:r w:rsidRPr="005266ED">
              <w:t>)</w:t>
            </w:r>
          </w:p>
          <w:p w14:paraId="031AC728" w14:textId="77777777" w:rsidR="00D704C1" w:rsidRPr="005266ED" w:rsidRDefault="00D704C1" w:rsidP="00D704C1">
            <w:pPr>
              <w:rPr>
                <w:color w:val="000000" w:themeColor="text1"/>
              </w:rPr>
            </w:pPr>
          </w:p>
        </w:tc>
        <w:tc>
          <w:tcPr>
            <w:tcW w:w="351" w:type="pct"/>
            <w:vMerge/>
          </w:tcPr>
          <w:p w14:paraId="031AC729" w14:textId="77777777" w:rsidR="00D704C1" w:rsidRPr="005266ED" w:rsidRDefault="00D704C1" w:rsidP="00D704C1">
            <w:pPr>
              <w:jc w:val="center"/>
            </w:pPr>
          </w:p>
        </w:tc>
        <w:tc>
          <w:tcPr>
            <w:tcW w:w="302" w:type="pct"/>
            <w:tcBorders>
              <w:top w:val="nil"/>
              <w:bottom w:val="nil"/>
              <w:right w:val="single" w:sz="6" w:space="0" w:color="auto"/>
            </w:tcBorders>
          </w:tcPr>
          <w:p w14:paraId="031AC72A" w14:textId="77777777" w:rsidR="00D704C1" w:rsidRPr="005266ED" w:rsidRDefault="00D704C1" w:rsidP="00D704C1">
            <w:pPr>
              <w:jc w:val="center"/>
            </w:pPr>
          </w:p>
        </w:tc>
        <w:tc>
          <w:tcPr>
            <w:tcW w:w="305" w:type="pct"/>
            <w:tcBorders>
              <w:top w:val="nil"/>
              <w:left w:val="single" w:sz="6" w:space="0" w:color="auto"/>
              <w:bottom w:val="nil"/>
              <w:right w:val="nil"/>
            </w:tcBorders>
          </w:tcPr>
          <w:p w14:paraId="031AC72B" w14:textId="77777777" w:rsidR="00D704C1" w:rsidRPr="005266ED" w:rsidRDefault="00D704C1" w:rsidP="00D704C1">
            <w:r w:rsidRPr="005266ED">
              <w:t>M1</w:t>
            </w:r>
          </w:p>
        </w:tc>
        <w:tc>
          <w:tcPr>
            <w:tcW w:w="1650" w:type="pct"/>
            <w:gridSpan w:val="2"/>
            <w:tcBorders>
              <w:top w:val="nil"/>
              <w:left w:val="nil"/>
              <w:bottom w:val="nil"/>
              <w:right w:val="single" w:sz="4" w:space="0" w:color="auto"/>
            </w:tcBorders>
          </w:tcPr>
          <w:p w14:paraId="031AC72C" w14:textId="77777777" w:rsidR="00D704C1" w:rsidRPr="005266ED" w:rsidRDefault="00D704C1" w:rsidP="00D704C1"/>
        </w:tc>
      </w:tr>
      <w:tr w:rsidR="00D704C1" w:rsidRPr="005266ED" w14:paraId="031AC736" w14:textId="77777777" w:rsidTr="00BC576B">
        <w:trPr>
          <w:cantSplit/>
          <w:trHeight w:val="280"/>
          <w:tblHeader/>
          <w:jc w:val="center"/>
        </w:trPr>
        <w:tc>
          <w:tcPr>
            <w:tcW w:w="296" w:type="pct"/>
            <w:tcBorders>
              <w:top w:val="nil"/>
              <w:left w:val="single" w:sz="4" w:space="0" w:color="auto"/>
              <w:bottom w:val="nil"/>
              <w:right w:val="nil"/>
            </w:tcBorders>
          </w:tcPr>
          <w:p w14:paraId="031AC72E" w14:textId="77777777" w:rsidR="00D704C1" w:rsidRPr="005266ED" w:rsidRDefault="00D704C1" w:rsidP="00D704C1">
            <w:pPr>
              <w:pStyle w:val="Heading2"/>
              <w:spacing w:before="0" w:after="0"/>
              <w:jc w:val="center"/>
              <w:rPr>
                <w:rFonts w:ascii="Times New Roman" w:hAnsi="Times New Roman" w:cs="Times New Roman"/>
                <w:i w:val="0"/>
                <w:color w:val="000000" w:themeColor="text1"/>
                <w:sz w:val="24"/>
                <w:szCs w:val="24"/>
              </w:rPr>
            </w:pPr>
          </w:p>
        </w:tc>
        <w:tc>
          <w:tcPr>
            <w:tcW w:w="324" w:type="pct"/>
            <w:gridSpan w:val="2"/>
            <w:tcBorders>
              <w:top w:val="nil"/>
              <w:left w:val="nil"/>
              <w:bottom w:val="nil"/>
              <w:right w:val="single" w:sz="6" w:space="0" w:color="auto"/>
            </w:tcBorders>
          </w:tcPr>
          <w:p w14:paraId="031AC72F" w14:textId="77777777" w:rsidR="00D704C1" w:rsidRPr="005266ED" w:rsidRDefault="00D704C1"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nil"/>
              <w:left w:val="single" w:sz="6" w:space="0" w:color="auto"/>
              <w:bottom w:val="nil"/>
            </w:tcBorders>
          </w:tcPr>
          <w:p w14:paraId="031AC730" w14:textId="77777777" w:rsidR="00D704C1" w:rsidRPr="005266ED" w:rsidRDefault="00340DD5" w:rsidP="00D704C1">
            <w:r w:rsidRPr="005266ED">
              <w:rPr>
                <w:position w:val="-6"/>
              </w:rPr>
              <w:object w:dxaOrig="780" w:dyaOrig="340" w14:anchorId="031ACB90">
                <v:shape id="_x0000_i1043" type="#_x0000_t75" style="width:38.25pt;height:16.5pt" o:ole="">
                  <v:imagedata r:id="rId51" o:title=""/>
                </v:shape>
                <o:OLEObject Type="Embed" ProgID="Equation.DSMT4" ShapeID="_x0000_i1043" DrawAspect="Content" ObjectID="_1710703770" r:id="rId52"/>
              </w:object>
            </w:r>
          </w:p>
          <w:p w14:paraId="031AC731" w14:textId="77777777" w:rsidR="00D704C1" w:rsidRPr="005266ED" w:rsidRDefault="00D704C1" w:rsidP="00D704C1"/>
        </w:tc>
        <w:tc>
          <w:tcPr>
            <w:tcW w:w="351" w:type="pct"/>
            <w:vMerge/>
          </w:tcPr>
          <w:p w14:paraId="031AC732" w14:textId="77777777" w:rsidR="00D704C1" w:rsidRPr="005266ED" w:rsidRDefault="00D704C1" w:rsidP="00D704C1">
            <w:pPr>
              <w:jc w:val="center"/>
            </w:pPr>
          </w:p>
        </w:tc>
        <w:tc>
          <w:tcPr>
            <w:tcW w:w="302" w:type="pct"/>
            <w:tcBorders>
              <w:top w:val="nil"/>
              <w:bottom w:val="nil"/>
              <w:right w:val="single" w:sz="6" w:space="0" w:color="auto"/>
            </w:tcBorders>
          </w:tcPr>
          <w:p w14:paraId="031AC733" w14:textId="77777777" w:rsidR="00D704C1" w:rsidRPr="005266ED" w:rsidRDefault="00D704C1" w:rsidP="00D704C1"/>
        </w:tc>
        <w:tc>
          <w:tcPr>
            <w:tcW w:w="305" w:type="pct"/>
            <w:tcBorders>
              <w:top w:val="nil"/>
              <w:left w:val="single" w:sz="6" w:space="0" w:color="auto"/>
              <w:bottom w:val="nil"/>
              <w:right w:val="nil"/>
            </w:tcBorders>
          </w:tcPr>
          <w:p w14:paraId="031AC734" w14:textId="77777777" w:rsidR="00D704C1" w:rsidRPr="005266ED" w:rsidRDefault="00D704C1" w:rsidP="00D704C1">
            <w:r w:rsidRPr="005266ED">
              <w:t>M1</w:t>
            </w:r>
          </w:p>
        </w:tc>
        <w:tc>
          <w:tcPr>
            <w:tcW w:w="1650" w:type="pct"/>
            <w:gridSpan w:val="2"/>
            <w:tcBorders>
              <w:top w:val="nil"/>
              <w:left w:val="nil"/>
              <w:bottom w:val="nil"/>
              <w:right w:val="single" w:sz="4" w:space="0" w:color="auto"/>
            </w:tcBorders>
          </w:tcPr>
          <w:p w14:paraId="031AC735" w14:textId="77777777" w:rsidR="00D704C1" w:rsidRPr="005266ED" w:rsidRDefault="00D704C1" w:rsidP="00D704C1"/>
        </w:tc>
      </w:tr>
      <w:tr w:rsidR="00D704C1" w:rsidRPr="005266ED" w14:paraId="031AC73E" w14:textId="77777777" w:rsidTr="00BC576B">
        <w:trPr>
          <w:cantSplit/>
          <w:trHeight w:val="280"/>
          <w:tblHeader/>
          <w:jc w:val="center"/>
        </w:trPr>
        <w:tc>
          <w:tcPr>
            <w:tcW w:w="296" w:type="pct"/>
            <w:tcBorders>
              <w:top w:val="nil"/>
              <w:left w:val="single" w:sz="4" w:space="0" w:color="auto"/>
              <w:bottom w:val="single" w:sz="4" w:space="0" w:color="auto"/>
              <w:right w:val="nil"/>
            </w:tcBorders>
          </w:tcPr>
          <w:p w14:paraId="031AC737" w14:textId="77777777" w:rsidR="00D704C1" w:rsidRPr="005266ED" w:rsidRDefault="00D704C1" w:rsidP="00D704C1">
            <w:pPr>
              <w:pStyle w:val="Heading2"/>
              <w:spacing w:before="0" w:after="0"/>
              <w:jc w:val="center"/>
              <w:rPr>
                <w:rFonts w:ascii="Times New Roman" w:hAnsi="Times New Roman" w:cs="Times New Roman"/>
                <w:i w:val="0"/>
                <w:color w:val="000000" w:themeColor="text1"/>
                <w:sz w:val="24"/>
                <w:szCs w:val="24"/>
              </w:rPr>
            </w:pPr>
          </w:p>
        </w:tc>
        <w:tc>
          <w:tcPr>
            <w:tcW w:w="324" w:type="pct"/>
            <w:gridSpan w:val="2"/>
            <w:tcBorders>
              <w:top w:val="nil"/>
              <w:left w:val="nil"/>
              <w:bottom w:val="single" w:sz="4" w:space="0" w:color="auto"/>
              <w:right w:val="single" w:sz="6" w:space="0" w:color="auto"/>
            </w:tcBorders>
          </w:tcPr>
          <w:p w14:paraId="031AC738" w14:textId="77777777" w:rsidR="00D704C1" w:rsidRPr="005266ED" w:rsidRDefault="00D704C1"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nil"/>
              <w:left w:val="single" w:sz="6" w:space="0" w:color="auto"/>
              <w:bottom w:val="single" w:sz="4" w:space="0" w:color="auto"/>
            </w:tcBorders>
          </w:tcPr>
          <w:p w14:paraId="031AC739" w14:textId="77777777" w:rsidR="00D704C1" w:rsidRPr="005266ED" w:rsidRDefault="00D704C1" w:rsidP="00D704C1"/>
        </w:tc>
        <w:tc>
          <w:tcPr>
            <w:tcW w:w="351" w:type="pct"/>
            <w:vMerge/>
            <w:tcBorders>
              <w:bottom w:val="single" w:sz="4" w:space="0" w:color="auto"/>
            </w:tcBorders>
          </w:tcPr>
          <w:p w14:paraId="031AC73A" w14:textId="77777777" w:rsidR="00D704C1" w:rsidRPr="005266ED" w:rsidRDefault="00D704C1" w:rsidP="00D704C1">
            <w:pPr>
              <w:jc w:val="center"/>
            </w:pPr>
          </w:p>
        </w:tc>
        <w:tc>
          <w:tcPr>
            <w:tcW w:w="302" w:type="pct"/>
            <w:tcBorders>
              <w:top w:val="nil"/>
              <w:bottom w:val="single" w:sz="4" w:space="0" w:color="auto"/>
              <w:right w:val="single" w:sz="6" w:space="0" w:color="auto"/>
            </w:tcBorders>
          </w:tcPr>
          <w:p w14:paraId="031AC73B" w14:textId="77777777" w:rsidR="00D704C1" w:rsidRPr="005266ED" w:rsidRDefault="00D704C1" w:rsidP="00D704C1"/>
        </w:tc>
        <w:tc>
          <w:tcPr>
            <w:tcW w:w="305" w:type="pct"/>
            <w:tcBorders>
              <w:top w:val="nil"/>
              <w:left w:val="single" w:sz="6" w:space="0" w:color="auto"/>
              <w:bottom w:val="single" w:sz="4" w:space="0" w:color="auto"/>
              <w:right w:val="nil"/>
            </w:tcBorders>
          </w:tcPr>
          <w:p w14:paraId="031AC73C" w14:textId="77777777" w:rsidR="00D704C1" w:rsidRPr="005266ED" w:rsidRDefault="00D704C1" w:rsidP="00D704C1">
            <w:r w:rsidRPr="005266ED">
              <w:t>A1</w:t>
            </w:r>
          </w:p>
        </w:tc>
        <w:tc>
          <w:tcPr>
            <w:tcW w:w="1650" w:type="pct"/>
            <w:gridSpan w:val="2"/>
            <w:tcBorders>
              <w:top w:val="nil"/>
              <w:left w:val="nil"/>
              <w:bottom w:val="single" w:sz="4" w:space="0" w:color="auto"/>
              <w:right w:val="single" w:sz="4" w:space="0" w:color="auto"/>
            </w:tcBorders>
          </w:tcPr>
          <w:p w14:paraId="031AC73D" w14:textId="77777777" w:rsidR="00D704C1" w:rsidRPr="005266ED" w:rsidRDefault="00D704C1" w:rsidP="00D704C1"/>
        </w:tc>
      </w:tr>
      <w:tr w:rsidR="009D74ED" w:rsidRPr="005266ED" w14:paraId="031AC749" w14:textId="77777777" w:rsidTr="00BC576B">
        <w:trPr>
          <w:cantSplit/>
          <w:trHeight w:val="280"/>
          <w:tblHeader/>
          <w:jc w:val="center"/>
        </w:trPr>
        <w:tc>
          <w:tcPr>
            <w:tcW w:w="296" w:type="pct"/>
            <w:tcBorders>
              <w:top w:val="single" w:sz="4" w:space="0" w:color="auto"/>
              <w:bottom w:val="nil"/>
              <w:right w:val="nil"/>
            </w:tcBorders>
          </w:tcPr>
          <w:p w14:paraId="031AC73F" w14:textId="77777777" w:rsidR="009D74ED" w:rsidRPr="005266ED" w:rsidRDefault="009D74ED" w:rsidP="00D704C1">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4</w:t>
            </w:r>
          </w:p>
        </w:tc>
        <w:tc>
          <w:tcPr>
            <w:tcW w:w="324" w:type="pct"/>
            <w:gridSpan w:val="2"/>
            <w:tcBorders>
              <w:top w:val="single" w:sz="4" w:space="0" w:color="auto"/>
              <w:left w:val="nil"/>
              <w:bottom w:val="nil"/>
            </w:tcBorders>
          </w:tcPr>
          <w:p w14:paraId="031AC740" w14:textId="77777777" w:rsidR="009D74ED" w:rsidRPr="005266ED" w:rsidRDefault="009D74ED"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single" w:sz="4" w:space="0" w:color="auto"/>
              <w:bottom w:val="nil"/>
            </w:tcBorders>
          </w:tcPr>
          <w:p w14:paraId="031AC741" w14:textId="77777777" w:rsidR="009D74ED" w:rsidRPr="005266ED" w:rsidRDefault="009D74ED" w:rsidP="00D704C1">
            <w:r w:rsidRPr="005266ED">
              <w:t>(</w:t>
            </w:r>
            <w:r w:rsidRPr="005266ED">
              <w:rPr>
                <w:i/>
              </w:rPr>
              <w:t xml:space="preserve">a </w:t>
            </w:r>
            <w:r w:rsidRPr="005266ED">
              <w:t>= ) 40 − 14 (=26)</w:t>
            </w:r>
          </w:p>
          <w:p w14:paraId="031AC742" w14:textId="77777777" w:rsidR="009D74ED" w:rsidRPr="005266ED" w:rsidRDefault="009D74ED" w:rsidP="00D704C1">
            <w:pPr>
              <w:pStyle w:val="Heading1"/>
              <w:jc w:val="left"/>
              <w:rPr>
                <w:color w:val="000000" w:themeColor="text1"/>
                <w:sz w:val="24"/>
                <w:szCs w:val="24"/>
              </w:rPr>
            </w:pPr>
          </w:p>
        </w:tc>
        <w:tc>
          <w:tcPr>
            <w:tcW w:w="351" w:type="pct"/>
            <w:vMerge w:val="restart"/>
            <w:tcBorders>
              <w:top w:val="single" w:sz="4" w:space="0" w:color="auto"/>
            </w:tcBorders>
          </w:tcPr>
          <w:p w14:paraId="031AC743" w14:textId="77777777" w:rsidR="009D74ED" w:rsidRPr="005266ED" w:rsidRDefault="009D74ED" w:rsidP="00340DD5">
            <w:pPr>
              <w:jc w:val="center"/>
            </w:pPr>
            <w:r w:rsidRPr="005266ED">
              <w:t>26</w:t>
            </w:r>
          </w:p>
          <w:p w14:paraId="031AC744" w14:textId="77777777" w:rsidR="009D74ED" w:rsidRPr="005266ED" w:rsidRDefault="009D74ED" w:rsidP="00340DD5">
            <w:pPr>
              <w:jc w:val="center"/>
            </w:pPr>
            <w:r w:rsidRPr="005266ED">
              <w:t>34</w:t>
            </w:r>
          </w:p>
        </w:tc>
        <w:tc>
          <w:tcPr>
            <w:tcW w:w="302" w:type="pct"/>
            <w:tcBorders>
              <w:top w:val="single" w:sz="4" w:space="0" w:color="auto"/>
              <w:bottom w:val="nil"/>
            </w:tcBorders>
          </w:tcPr>
          <w:p w14:paraId="031AC745" w14:textId="77777777" w:rsidR="009D74ED" w:rsidRPr="005266ED" w:rsidRDefault="009D74ED" w:rsidP="00D704C1">
            <w:pPr>
              <w:jc w:val="center"/>
            </w:pPr>
            <w:r w:rsidRPr="005266ED">
              <w:t>3</w:t>
            </w:r>
          </w:p>
        </w:tc>
        <w:tc>
          <w:tcPr>
            <w:tcW w:w="305" w:type="pct"/>
            <w:tcBorders>
              <w:top w:val="single" w:sz="4" w:space="0" w:color="auto"/>
              <w:bottom w:val="nil"/>
              <w:right w:val="nil"/>
            </w:tcBorders>
          </w:tcPr>
          <w:p w14:paraId="031AC746" w14:textId="77777777" w:rsidR="009D74ED" w:rsidRPr="005266ED" w:rsidRDefault="009D74ED" w:rsidP="00340DD5">
            <w:pPr>
              <w:rPr>
                <w:color w:val="000000" w:themeColor="text1"/>
              </w:rPr>
            </w:pPr>
            <w:r w:rsidRPr="005266ED">
              <w:rPr>
                <w:color w:val="000000" w:themeColor="text1"/>
              </w:rPr>
              <w:t>M1</w:t>
            </w:r>
          </w:p>
          <w:p w14:paraId="031AC747" w14:textId="77777777" w:rsidR="009D74ED" w:rsidRPr="005266ED" w:rsidRDefault="009D74ED" w:rsidP="00D704C1">
            <w:pPr>
              <w:jc w:val="center"/>
              <w:rPr>
                <w:color w:val="000000" w:themeColor="text1"/>
              </w:rPr>
            </w:pPr>
          </w:p>
        </w:tc>
        <w:tc>
          <w:tcPr>
            <w:tcW w:w="1650" w:type="pct"/>
            <w:gridSpan w:val="2"/>
            <w:tcBorders>
              <w:top w:val="single" w:sz="4" w:space="0" w:color="auto"/>
              <w:left w:val="nil"/>
              <w:bottom w:val="nil"/>
              <w:right w:val="single" w:sz="4" w:space="0" w:color="auto"/>
            </w:tcBorders>
          </w:tcPr>
          <w:p w14:paraId="031AC748" w14:textId="77777777" w:rsidR="009D74ED" w:rsidRPr="005266ED" w:rsidRDefault="00340DD5" w:rsidP="00D704C1">
            <w:pPr>
              <w:rPr>
                <w:i/>
                <w:color w:val="000000" w:themeColor="text1"/>
              </w:rPr>
            </w:pPr>
            <w:r w:rsidRPr="005266ED">
              <w:rPr>
                <w:color w:val="000000" w:themeColor="text1"/>
              </w:rPr>
              <w:t xml:space="preserve">Method to find </w:t>
            </w:r>
            <w:r w:rsidRPr="005266ED">
              <w:rPr>
                <w:i/>
                <w:color w:val="000000" w:themeColor="text1"/>
              </w:rPr>
              <w:t>a</w:t>
            </w:r>
          </w:p>
        </w:tc>
      </w:tr>
      <w:tr w:rsidR="009D74ED" w:rsidRPr="005266ED" w14:paraId="031AC752" w14:textId="77777777" w:rsidTr="00BC576B">
        <w:trPr>
          <w:cantSplit/>
          <w:trHeight w:val="280"/>
          <w:tblHeader/>
          <w:jc w:val="center"/>
        </w:trPr>
        <w:tc>
          <w:tcPr>
            <w:tcW w:w="296" w:type="pct"/>
            <w:tcBorders>
              <w:top w:val="nil"/>
              <w:left w:val="single" w:sz="4" w:space="0" w:color="auto"/>
              <w:bottom w:val="nil"/>
              <w:right w:val="nil"/>
            </w:tcBorders>
          </w:tcPr>
          <w:p w14:paraId="031AC74A" w14:textId="77777777" w:rsidR="009D74ED" w:rsidRPr="005266ED" w:rsidRDefault="009D74ED" w:rsidP="00D704C1">
            <w:pPr>
              <w:pStyle w:val="Heading2"/>
              <w:spacing w:before="0" w:after="0"/>
              <w:jc w:val="center"/>
              <w:rPr>
                <w:rFonts w:ascii="Times New Roman" w:hAnsi="Times New Roman" w:cs="Times New Roman"/>
                <w:i w:val="0"/>
                <w:color w:val="000000" w:themeColor="text1"/>
                <w:sz w:val="24"/>
                <w:szCs w:val="24"/>
              </w:rPr>
            </w:pPr>
          </w:p>
        </w:tc>
        <w:tc>
          <w:tcPr>
            <w:tcW w:w="324" w:type="pct"/>
            <w:gridSpan w:val="2"/>
            <w:tcBorders>
              <w:top w:val="nil"/>
              <w:left w:val="nil"/>
              <w:bottom w:val="nil"/>
              <w:right w:val="single" w:sz="6" w:space="0" w:color="auto"/>
            </w:tcBorders>
          </w:tcPr>
          <w:p w14:paraId="031AC74B" w14:textId="77777777" w:rsidR="009D74ED" w:rsidRPr="005266ED" w:rsidRDefault="009D74ED"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nil"/>
              <w:left w:val="single" w:sz="6" w:space="0" w:color="auto"/>
              <w:bottom w:val="nil"/>
            </w:tcBorders>
          </w:tcPr>
          <w:p w14:paraId="031AC74C" w14:textId="77777777" w:rsidR="009D74ED" w:rsidRPr="005266ED" w:rsidRDefault="00340DD5" w:rsidP="00D704C1">
            <w:pPr>
              <w:rPr>
                <w:color w:val="000000" w:themeColor="text1"/>
              </w:rPr>
            </w:pPr>
            <w:proofErr w:type="gramStart"/>
            <w:r w:rsidRPr="005266ED">
              <w:t>e.g.</w:t>
            </w:r>
            <w:proofErr w:type="gramEnd"/>
            <w:r w:rsidRPr="005266ED">
              <w:t xml:space="preserve"> </w:t>
            </w:r>
            <w:r w:rsidRPr="005266ED">
              <w:rPr>
                <w:position w:val="-24"/>
              </w:rPr>
              <w:object w:dxaOrig="1320" w:dyaOrig="620" w14:anchorId="031ACB91">
                <v:shape id="_x0000_i1044" type="#_x0000_t75" style="width:65.25pt;height:32.25pt" o:ole="">
                  <v:imagedata r:id="rId53" o:title=""/>
                </v:shape>
                <o:OLEObject Type="Embed" ProgID="Equation.DSMT4" ShapeID="_x0000_i1044" DrawAspect="Content" ObjectID="_1710703771" r:id="rId54"/>
              </w:object>
            </w:r>
            <w:r w:rsidRPr="005266ED">
              <w:t xml:space="preserve"> </w:t>
            </w:r>
            <w:r w:rsidRPr="005266ED">
              <w:rPr>
                <w:b/>
              </w:rPr>
              <w:t>or</w:t>
            </w:r>
            <w:r w:rsidRPr="005266ED">
              <w:t xml:space="preserve"> </w:t>
            </w:r>
            <w:r w:rsidR="00CE2033" w:rsidRPr="005266ED">
              <w:t>30 + (30 – “26”)</w:t>
            </w:r>
          </w:p>
        </w:tc>
        <w:tc>
          <w:tcPr>
            <w:tcW w:w="351" w:type="pct"/>
            <w:vMerge/>
          </w:tcPr>
          <w:p w14:paraId="031AC74D" w14:textId="77777777" w:rsidR="009D74ED" w:rsidRPr="005266ED" w:rsidRDefault="009D74ED" w:rsidP="00D704C1">
            <w:pPr>
              <w:jc w:val="center"/>
            </w:pPr>
          </w:p>
        </w:tc>
        <w:tc>
          <w:tcPr>
            <w:tcW w:w="302" w:type="pct"/>
            <w:tcBorders>
              <w:top w:val="nil"/>
              <w:bottom w:val="nil"/>
              <w:right w:val="single" w:sz="6" w:space="0" w:color="auto"/>
            </w:tcBorders>
          </w:tcPr>
          <w:p w14:paraId="031AC74E" w14:textId="77777777" w:rsidR="009D74ED" w:rsidRPr="005266ED" w:rsidRDefault="009D74ED" w:rsidP="00D704C1"/>
        </w:tc>
        <w:tc>
          <w:tcPr>
            <w:tcW w:w="305" w:type="pct"/>
            <w:tcBorders>
              <w:top w:val="nil"/>
              <w:left w:val="single" w:sz="6" w:space="0" w:color="auto"/>
              <w:bottom w:val="nil"/>
              <w:right w:val="nil"/>
            </w:tcBorders>
          </w:tcPr>
          <w:p w14:paraId="031AC74F" w14:textId="77777777" w:rsidR="009D74ED" w:rsidRPr="005266ED" w:rsidRDefault="009D74ED" w:rsidP="00340DD5">
            <w:pPr>
              <w:rPr>
                <w:color w:val="000000" w:themeColor="text1"/>
              </w:rPr>
            </w:pPr>
            <w:r w:rsidRPr="005266ED">
              <w:rPr>
                <w:color w:val="000000" w:themeColor="text1"/>
              </w:rPr>
              <w:t>M1</w:t>
            </w:r>
          </w:p>
          <w:p w14:paraId="031AC750" w14:textId="77777777" w:rsidR="009D74ED" w:rsidRPr="005266ED" w:rsidRDefault="009D74ED" w:rsidP="00D704C1">
            <w:pPr>
              <w:jc w:val="center"/>
              <w:rPr>
                <w:color w:val="000000" w:themeColor="text1"/>
              </w:rPr>
            </w:pPr>
          </w:p>
        </w:tc>
        <w:tc>
          <w:tcPr>
            <w:tcW w:w="1650" w:type="pct"/>
            <w:gridSpan w:val="2"/>
            <w:tcBorders>
              <w:top w:val="nil"/>
              <w:left w:val="nil"/>
              <w:bottom w:val="nil"/>
              <w:right w:val="single" w:sz="4" w:space="0" w:color="auto"/>
            </w:tcBorders>
          </w:tcPr>
          <w:p w14:paraId="031AC751" w14:textId="77777777" w:rsidR="009D74ED" w:rsidRPr="005266ED" w:rsidRDefault="00340DD5" w:rsidP="00D704C1">
            <w:pPr>
              <w:rPr>
                <w:i/>
              </w:rPr>
            </w:pPr>
            <w:r w:rsidRPr="005266ED">
              <w:t xml:space="preserve">Method to find </w:t>
            </w:r>
            <w:r w:rsidRPr="005266ED">
              <w:rPr>
                <w:i/>
              </w:rPr>
              <w:t>b</w:t>
            </w:r>
          </w:p>
        </w:tc>
      </w:tr>
      <w:tr w:rsidR="009D74ED" w:rsidRPr="005266ED" w14:paraId="031AC75C" w14:textId="77777777" w:rsidTr="00BC576B">
        <w:trPr>
          <w:cantSplit/>
          <w:trHeight w:val="280"/>
          <w:tblHeader/>
          <w:jc w:val="center"/>
        </w:trPr>
        <w:tc>
          <w:tcPr>
            <w:tcW w:w="296" w:type="pct"/>
            <w:tcBorders>
              <w:top w:val="nil"/>
              <w:left w:val="single" w:sz="4" w:space="0" w:color="auto"/>
              <w:bottom w:val="single" w:sz="4" w:space="0" w:color="auto"/>
              <w:right w:val="nil"/>
            </w:tcBorders>
          </w:tcPr>
          <w:p w14:paraId="031AC753" w14:textId="77777777" w:rsidR="009D74ED" w:rsidRPr="005266ED" w:rsidRDefault="009D74ED" w:rsidP="00D704C1">
            <w:pPr>
              <w:pStyle w:val="Heading2"/>
              <w:spacing w:before="0" w:after="0"/>
              <w:jc w:val="center"/>
              <w:rPr>
                <w:rFonts w:ascii="Times New Roman" w:hAnsi="Times New Roman" w:cs="Times New Roman"/>
                <w:i w:val="0"/>
                <w:color w:val="000000" w:themeColor="text1"/>
                <w:sz w:val="24"/>
                <w:szCs w:val="24"/>
              </w:rPr>
            </w:pPr>
          </w:p>
        </w:tc>
        <w:tc>
          <w:tcPr>
            <w:tcW w:w="324" w:type="pct"/>
            <w:gridSpan w:val="2"/>
            <w:tcBorders>
              <w:top w:val="nil"/>
              <w:left w:val="nil"/>
              <w:bottom w:val="single" w:sz="4" w:space="0" w:color="auto"/>
              <w:right w:val="single" w:sz="6" w:space="0" w:color="auto"/>
            </w:tcBorders>
          </w:tcPr>
          <w:p w14:paraId="031AC754" w14:textId="77777777" w:rsidR="009D74ED" w:rsidRPr="005266ED" w:rsidRDefault="009D74ED" w:rsidP="00D704C1">
            <w:pPr>
              <w:pStyle w:val="Heading2"/>
              <w:spacing w:before="0" w:after="0"/>
              <w:rPr>
                <w:rFonts w:ascii="Times New Roman" w:hAnsi="Times New Roman" w:cs="Times New Roman"/>
                <w:b w:val="0"/>
                <w:i w:val="0"/>
                <w:color w:val="000000" w:themeColor="text1"/>
                <w:sz w:val="24"/>
                <w:szCs w:val="24"/>
              </w:rPr>
            </w:pPr>
          </w:p>
        </w:tc>
        <w:tc>
          <w:tcPr>
            <w:tcW w:w="1772" w:type="pct"/>
            <w:tcBorders>
              <w:top w:val="nil"/>
              <w:left w:val="single" w:sz="6" w:space="0" w:color="auto"/>
              <w:bottom w:val="single" w:sz="4" w:space="0" w:color="auto"/>
            </w:tcBorders>
          </w:tcPr>
          <w:p w14:paraId="031AC755" w14:textId="77777777" w:rsidR="009D74ED" w:rsidRPr="005266ED" w:rsidRDefault="009D74ED" w:rsidP="00D704C1">
            <w:pPr>
              <w:rPr>
                <w:color w:val="000000" w:themeColor="text1"/>
              </w:rPr>
            </w:pPr>
          </w:p>
          <w:p w14:paraId="031AC756" w14:textId="77777777" w:rsidR="009D74ED" w:rsidRPr="005266ED" w:rsidRDefault="009D74ED" w:rsidP="00D704C1">
            <w:pPr>
              <w:pStyle w:val="Heading1"/>
              <w:jc w:val="left"/>
              <w:rPr>
                <w:color w:val="000000" w:themeColor="text1"/>
                <w:sz w:val="24"/>
                <w:szCs w:val="24"/>
              </w:rPr>
            </w:pPr>
          </w:p>
        </w:tc>
        <w:tc>
          <w:tcPr>
            <w:tcW w:w="351" w:type="pct"/>
            <w:vMerge/>
            <w:tcBorders>
              <w:bottom w:val="single" w:sz="4" w:space="0" w:color="auto"/>
            </w:tcBorders>
          </w:tcPr>
          <w:p w14:paraId="031AC757" w14:textId="77777777" w:rsidR="009D74ED" w:rsidRPr="005266ED" w:rsidRDefault="009D74ED" w:rsidP="00D704C1">
            <w:pPr>
              <w:jc w:val="center"/>
            </w:pPr>
          </w:p>
        </w:tc>
        <w:tc>
          <w:tcPr>
            <w:tcW w:w="302" w:type="pct"/>
            <w:tcBorders>
              <w:top w:val="nil"/>
              <w:bottom w:val="single" w:sz="4" w:space="0" w:color="auto"/>
              <w:right w:val="single" w:sz="6" w:space="0" w:color="auto"/>
            </w:tcBorders>
          </w:tcPr>
          <w:p w14:paraId="031AC758" w14:textId="77777777" w:rsidR="009D74ED" w:rsidRPr="005266ED" w:rsidRDefault="009D74ED" w:rsidP="00D704C1"/>
        </w:tc>
        <w:tc>
          <w:tcPr>
            <w:tcW w:w="305" w:type="pct"/>
            <w:tcBorders>
              <w:top w:val="nil"/>
              <w:left w:val="single" w:sz="6" w:space="0" w:color="auto"/>
              <w:bottom w:val="single" w:sz="4" w:space="0" w:color="auto"/>
              <w:right w:val="nil"/>
            </w:tcBorders>
          </w:tcPr>
          <w:p w14:paraId="031AC759" w14:textId="77777777" w:rsidR="009D74ED" w:rsidRPr="005266ED" w:rsidRDefault="009D74ED" w:rsidP="00340DD5">
            <w:pPr>
              <w:rPr>
                <w:color w:val="000000" w:themeColor="text1"/>
              </w:rPr>
            </w:pPr>
            <w:r w:rsidRPr="005266ED">
              <w:rPr>
                <w:color w:val="000000" w:themeColor="text1"/>
              </w:rPr>
              <w:t>A1</w:t>
            </w:r>
          </w:p>
          <w:p w14:paraId="031AC75A" w14:textId="77777777" w:rsidR="009D74ED" w:rsidRPr="005266ED" w:rsidRDefault="009D74ED" w:rsidP="00D704C1">
            <w:pPr>
              <w:jc w:val="center"/>
              <w:rPr>
                <w:color w:val="000000" w:themeColor="text1"/>
              </w:rPr>
            </w:pPr>
          </w:p>
        </w:tc>
        <w:tc>
          <w:tcPr>
            <w:tcW w:w="1650" w:type="pct"/>
            <w:gridSpan w:val="2"/>
            <w:tcBorders>
              <w:top w:val="nil"/>
              <w:left w:val="nil"/>
              <w:bottom w:val="single" w:sz="4" w:space="0" w:color="auto"/>
              <w:right w:val="single" w:sz="4" w:space="0" w:color="auto"/>
            </w:tcBorders>
          </w:tcPr>
          <w:p w14:paraId="031AC75B" w14:textId="77777777" w:rsidR="009D74ED" w:rsidRPr="005266ED" w:rsidRDefault="009D74ED" w:rsidP="00D704C1"/>
        </w:tc>
      </w:tr>
    </w:tbl>
    <w:p w14:paraId="031AC75D" w14:textId="77777777" w:rsidR="00D704C1" w:rsidRPr="005266ED" w:rsidRDefault="00D704C1" w:rsidP="00F324DD"/>
    <w:tbl>
      <w:tblPr>
        <w:tblW w:w="5104"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8"/>
        <w:gridCol w:w="920"/>
        <w:gridCol w:w="4761"/>
        <w:gridCol w:w="1304"/>
        <w:gridCol w:w="866"/>
        <w:gridCol w:w="621"/>
        <w:gridCol w:w="4918"/>
      </w:tblGrid>
      <w:tr w:rsidR="00981346" w:rsidRPr="005266ED" w14:paraId="031AC763" w14:textId="77777777" w:rsidTr="005266ED">
        <w:trPr>
          <w:cantSplit/>
          <w:trHeight w:val="280"/>
          <w:tblHeader/>
          <w:jc w:val="center"/>
        </w:trPr>
        <w:tc>
          <w:tcPr>
            <w:tcW w:w="621" w:type="pct"/>
            <w:gridSpan w:val="2"/>
            <w:tcBorders>
              <w:top w:val="single" w:sz="4" w:space="0" w:color="auto"/>
              <w:bottom w:val="nil"/>
            </w:tcBorders>
            <w:shd w:val="clear" w:color="auto" w:fill="BFBFBF"/>
          </w:tcPr>
          <w:p w14:paraId="031AC75E" w14:textId="77777777" w:rsidR="0082238E" w:rsidRPr="005266ED" w:rsidRDefault="0082238E" w:rsidP="0082238E">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72" w:type="pct"/>
            <w:tcBorders>
              <w:top w:val="single" w:sz="4" w:space="0" w:color="auto"/>
              <w:bottom w:val="nil"/>
            </w:tcBorders>
            <w:shd w:val="clear" w:color="auto" w:fill="BFBFBF"/>
          </w:tcPr>
          <w:p w14:paraId="031AC75F" w14:textId="77777777" w:rsidR="0082238E" w:rsidRPr="005266ED" w:rsidRDefault="0082238E" w:rsidP="0082238E">
            <w:pPr>
              <w:jc w:val="center"/>
              <w:rPr>
                <w:b/>
              </w:rPr>
            </w:pPr>
            <w:r w:rsidRPr="005266ED">
              <w:rPr>
                <w:b/>
              </w:rPr>
              <w:t>Working</w:t>
            </w:r>
          </w:p>
        </w:tc>
        <w:tc>
          <w:tcPr>
            <w:tcW w:w="458" w:type="pct"/>
            <w:tcBorders>
              <w:top w:val="single" w:sz="4" w:space="0" w:color="auto"/>
              <w:bottom w:val="nil"/>
            </w:tcBorders>
            <w:shd w:val="clear" w:color="auto" w:fill="BFBFBF"/>
          </w:tcPr>
          <w:p w14:paraId="031AC760" w14:textId="77777777" w:rsidR="0082238E" w:rsidRPr="005266ED" w:rsidRDefault="0082238E" w:rsidP="0082238E">
            <w:pPr>
              <w:jc w:val="center"/>
              <w:rPr>
                <w:b/>
              </w:rPr>
            </w:pPr>
            <w:r w:rsidRPr="005266ED">
              <w:rPr>
                <w:b/>
              </w:rPr>
              <w:t>Answer</w:t>
            </w:r>
          </w:p>
        </w:tc>
        <w:tc>
          <w:tcPr>
            <w:tcW w:w="304" w:type="pct"/>
            <w:tcBorders>
              <w:top w:val="single" w:sz="4" w:space="0" w:color="auto"/>
              <w:bottom w:val="nil"/>
            </w:tcBorders>
            <w:shd w:val="clear" w:color="auto" w:fill="BFBFBF"/>
          </w:tcPr>
          <w:p w14:paraId="031AC761" w14:textId="77777777" w:rsidR="0082238E" w:rsidRPr="005266ED" w:rsidRDefault="0082238E" w:rsidP="0082238E">
            <w:pPr>
              <w:jc w:val="center"/>
              <w:rPr>
                <w:b/>
                <w:color w:val="000000" w:themeColor="text1"/>
              </w:rPr>
            </w:pPr>
            <w:r w:rsidRPr="005266ED">
              <w:rPr>
                <w:b/>
                <w:color w:val="000000" w:themeColor="text1"/>
              </w:rPr>
              <w:t>Mark</w:t>
            </w:r>
          </w:p>
        </w:tc>
        <w:tc>
          <w:tcPr>
            <w:tcW w:w="1945" w:type="pct"/>
            <w:gridSpan w:val="2"/>
            <w:tcBorders>
              <w:top w:val="single" w:sz="4" w:space="0" w:color="auto"/>
              <w:bottom w:val="nil"/>
            </w:tcBorders>
            <w:shd w:val="clear" w:color="auto" w:fill="BFBFBF"/>
          </w:tcPr>
          <w:p w14:paraId="031AC762" w14:textId="77777777" w:rsidR="0082238E" w:rsidRPr="005266ED" w:rsidRDefault="0082238E" w:rsidP="0082238E">
            <w:pPr>
              <w:jc w:val="center"/>
              <w:rPr>
                <w:b/>
                <w:color w:val="000000" w:themeColor="text1"/>
              </w:rPr>
            </w:pPr>
            <w:r w:rsidRPr="005266ED">
              <w:rPr>
                <w:b/>
                <w:color w:val="000000" w:themeColor="text1"/>
              </w:rPr>
              <w:t>Notes</w:t>
            </w:r>
          </w:p>
        </w:tc>
      </w:tr>
      <w:tr w:rsidR="00981346" w:rsidRPr="005266ED" w14:paraId="031AC76C" w14:textId="77777777" w:rsidTr="005266ED">
        <w:trPr>
          <w:cantSplit/>
          <w:trHeight w:val="280"/>
          <w:tblHeader/>
          <w:jc w:val="center"/>
        </w:trPr>
        <w:tc>
          <w:tcPr>
            <w:tcW w:w="298" w:type="pct"/>
            <w:tcBorders>
              <w:top w:val="nil"/>
              <w:bottom w:val="nil"/>
              <w:right w:val="nil"/>
            </w:tcBorders>
          </w:tcPr>
          <w:p w14:paraId="031AC764" w14:textId="77777777" w:rsidR="00981346" w:rsidRPr="005266ED" w:rsidRDefault="00981346" w:rsidP="001040B7">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5</w:t>
            </w:r>
          </w:p>
        </w:tc>
        <w:tc>
          <w:tcPr>
            <w:tcW w:w="323" w:type="pct"/>
            <w:tcBorders>
              <w:top w:val="nil"/>
              <w:left w:val="nil"/>
              <w:bottom w:val="nil"/>
            </w:tcBorders>
          </w:tcPr>
          <w:p w14:paraId="031AC765" w14:textId="77777777" w:rsidR="00981346" w:rsidRPr="005266ED" w:rsidRDefault="00981346" w:rsidP="001040B7">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nil"/>
            </w:tcBorders>
          </w:tcPr>
          <w:p w14:paraId="031AC766" w14:textId="77777777" w:rsidR="00981346" w:rsidRPr="005266ED" w:rsidRDefault="00981346" w:rsidP="001040B7">
            <w:r w:rsidRPr="005266ED">
              <w:t xml:space="preserve">30.5 ÷ 8 </w:t>
            </w:r>
            <w:r w:rsidR="0083721F" w:rsidRPr="005266ED">
              <w:t>(</w:t>
            </w:r>
            <w:r w:rsidRPr="005266ED">
              <w:t>= 3.8125</w:t>
            </w:r>
            <w:r w:rsidR="0083721F" w:rsidRPr="005266ED">
              <w:t xml:space="preserve">)  </w:t>
            </w:r>
            <w:r w:rsidR="0083721F" w:rsidRPr="005266ED">
              <w:rPr>
                <w:b/>
              </w:rPr>
              <w:t xml:space="preserve">OR  </w:t>
            </w:r>
            <w:r w:rsidR="0083721F" w:rsidRPr="005266ED">
              <w:t>60 ÷ 8 (= 7.5)</w:t>
            </w:r>
          </w:p>
          <w:p w14:paraId="031AC767" w14:textId="77777777" w:rsidR="00981346" w:rsidRPr="005266ED" w:rsidRDefault="00981346" w:rsidP="001040B7"/>
        </w:tc>
        <w:tc>
          <w:tcPr>
            <w:tcW w:w="458" w:type="pct"/>
            <w:vMerge w:val="restart"/>
            <w:tcBorders>
              <w:top w:val="nil"/>
              <w:bottom w:val="nil"/>
            </w:tcBorders>
          </w:tcPr>
          <w:p w14:paraId="031AC768" w14:textId="77777777" w:rsidR="00981346" w:rsidRPr="005266ED" w:rsidRDefault="00981346" w:rsidP="00F21563">
            <w:pPr>
              <w:pStyle w:val="Heading1"/>
              <w:rPr>
                <w:color w:val="000000" w:themeColor="text1"/>
                <w:sz w:val="24"/>
                <w:szCs w:val="24"/>
              </w:rPr>
            </w:pPr>
            <w:r w:rsidRPr="005266ED">
              <w:rPr>
                <w:sz w:val="24"/>
                <w:szCs w:val="24"/>
              </w:rPr>
              <w:t>228.75</w:t>
            </w:r>
          </w:p>
        </w:tc>
        <w:tc>
          <w:tcPr>
            <w:tcW w:w="304" w:type="pct"/>
            <w:tcBorders>
              <w:top w:val="nil"/>
              <w:bottom w:val="nil"/>
            </w:tcBorders>
          </w:tcPr>
          <w:p w14:paraId="031AC769" w14:textId="77777777" w:rsidR="00981346" w:rsidRPr="005266ED" w:rsidRDefault="00981346" w:rsidP="001040B7">
            <w:pPr>
              <w:jc w:val="center"/>
              <w:rPr>
                <w:color w:val="000000" w:themeColor="text1"/>
              </w:rPr>
            </w:pPr>
            <w:r w:rsidRPr="005266ED">
              <w:rPr>
                <w:color w:val="000000" w:themeColor="text1"/>
              </w:rPr>
              <w:t>3</w:t>
            </w:r>
          </w:p>
        </w:tc>
        <w:tc>
          <w:tcPr>
            <w:tcW w:w="218" w:type="pct"/>
            <w:tcBorders>
              <w:top w:val="nil"/>
              <w:bottom w:val="nil"/>
              <w:right w:val="single" w:sz="4" w:space="0" w:color="808080" w:themeColor="background1" w:themeShade="80"/>
            </w:tcBorders>
          </w:tcPr>
          <w:p w14:paraId="031AC76A" w14:textId="77777777" w:rsidR="00981346" w:rsidRPr="005266ED" w:rsidRDefault="00981346" w:rsidP="001040B7">
            <w:pPr>
              <w:rPr>
                <w:color w:val="000000" w:themeColor="text1"/>
              </w:rPr>
            </w:pPr>
            <w:r w:rsidRPr="005266ED">
              <w:rPr>
                <w:color w:val="000000" w:themeColor="text1"/>
              </w:rPr>
              <w:t xml:space="preserve">M1 </w:t>
            </w:r>
          </w:p>
        </w:tc>
        <w:tc>
          <w:tcPr>
            <w:tcW w:w="1727" w:type="pct"/>
            <w:tcBorders>
              <w:top w:val="nil"/>
              <w:left w:val="single" w:sz="4" w:space="0" w:color="808080" w:themeColor="background1" w:themeShade="80"/>
              <w:bottom w:val="nil"/>
              <w:right w:val="single" w:sz="4" w:space="0" w:color="auto"/>
            </w:tcBorders>
          </w:tcPr>
          <w:p w14:paraId="031AC76B" w14:textId="77777777" w:rsidR="00981346" w:rsidRPr="005266ED" w:rsidRDefault="004D28B7" w:rsidP="001040B7">
            <w:pPr>
              <w:rPr>
                <w:color w:val="000000" w:themeColor="text1"/>
              </w:rPr>
            </w:pPr>
            <w:r w:rsidRPr="005266ED">
              <w:rPr>
                <w:color w:val="000000" w:themeColor="text1"/>
              </w:rPr>
              <w:t xml:space="preserve">M2 for 30.5 ÷ </w:t>
            </w:r>
            <w:r w:rsidRPr="005266ED">
              <w:rPr>
                <w:color w:val="000000" w:themeColor="text1"/>
                <w:position w:val="-24"/>
              </w:rPr>
              <w:object w:dxaOrig="360" w:dyaOrig="620" w14:anchorId="031ACB92">
                <v:shape id="_x0000_i1045" type="#_x0000_t75" style="width:18pt;height:30.75pt" o:ole="">
                  <v:imagedata r:id="rId55" o:title=""/>
                </v:shape>
                <o:OLEObject Type="Embed" ProgID="Equation.DSMT4" ShapeID="_x0000_i1045" DrawAspect="Content" ObjectID="_1710703772" r:id="rId56"/>
              </w:object>
            </w:r>
            <w:r w:rsidRPr="005266ED">
              <w:rPr>
                <w:color w:val="000000" w:themeColor="text1"/>
              </w:rPr>
              <w:t xml:space="preserve">  </w:t>
            </w:r>
            <w:proofErr w:type="spellStart"/>
            <w:r w:rsidRPr="005266ED">
              <w:rPr>
                <w:color w:val="000000" w:themeColor="text1"/>
              </w:rPr>
              <w:t>oe</w:t>
            </w:r>
            <w:proofErr w:type="spellEnd"/>
          </w:p>
        </w:tc>
      </w:tr>
      <w:tr w:rsidR="00981346" w:rsidRPr="005266ED" w14:paraId="031AC775" w14:textId="77777777" w:rsidTr="005266ED">
        <w:trPr>
          <w:cantSplit/>
          <w:trHeight w:val="280"/>
          <w:tblHeader/>
          <w:jc w:val="center"/>
        </w:trPr>
        <w:tc>
          <w:tcPr>
            <w:tcW w:w="298" w:type="pct"/>
            <w:tcBorders>
              <w:top w:val="nil"/>
              <w:bottom w:val="nil"/>
              <w:right w:val="nil"/>
            </w:tcBorders>
          </w:tcPr>
          <w:p w14:paraId="031AC76D"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tcBorders>
          </w:tcPr>
          <w:p w14:paraId="031AC76E"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nil"/>
            </w:tcBorders>
          </w:tcPr>
          <w:p w14:paraId="031AC76F" w14:textId="77777777" w:rsidR="00981346" w:rsidRPr="005266ED" w:rsidRDefault="0083721F" w:rsidP="0082238E">
            <w:pPr>
              <w:rPr>
                <w:color w:val="000000" w:themeColor="text1"/>
              </w:rPr>
            </w:pPr>
            <w:r w:rsidRPr="005266ED">
              <w:t>“</w:t>
            </w:r>
            <w:r w:rsidR="00981346" w:rsidRPr="005266ED">
              <w:t>3.8125</w:t>
            </w:r>
            <w:r w:rsidRPr="005266ED">
              <w:t>”</w:t>
            </w:r>
            <w:r w:rsidR="00981346" w:rsidRPr="005266ED">
              <w:t xml:space="preserve"> × 60</w:t>
            </w:r>
            <w:r w:rsidRPr="005266ED">
              <w:t xml:space="preserve">           </w:t>
            </w:r>
            <w:r w:rsidRPr="005266ED">
              <w:rPr>
                <w:b/>
              </w:rPr>
              <w:t xml:space="preserve">OR </w:t>
            </w:r>
            <w:r w:rsidRPr="005266ED">
              <w:t xml:space="preserve">30.5 × “7.5” </w:t>
            </w:r>
          </w:p>
        </w:tc>
        <w:tc>
          <w:tcPr>
            <w:tcW w:w="458" w:type="pct"/>
            <w:vMerge/>
            <w:tcBorders>
              <w:top w:val="nil"/>
              <w:bottom w:val="nil"/>
            </w:tcBorders>
          </w:tcPr>
          <w:p w14:paraId="031AC770" w14:textId="77777777" w:rsidR="00981346" w:rsidRPr="005266ED" w:rsidRDefault="00981346" w:rsidP="00F21563">
            <w:pPr>
              <w:pStyle w:val="Heading1"/>
              <w:rPr>
                <w:sz w:val="24"/>
                <w:szCs w:val="24"/>
              </w:rPr>
            </w:pPr>
          </w:p>
        </w:tc>
        <w:tc>
          <w:tcPr>
            <w:tcW w:w="304" w:type="pct"/>
            <w:tcBorders>
              <w:top w:val="nil"/>
              <w:bottom w:val="nil"/>
            </w:tcBorders>
          </w:tcPr>
          <w:p w14:paraId="031AC771" w14:textId="77777777" w:rsidR="00981346" w:rsidRPr="005266ED" w:rsidRDefault="00981346" w:rsidP="0082238E">
            <w:pPr>
              <w:jc w:val="center"/>
              <w:rPr>
                <w:color w:val="000000" w:themeColor="text1"/>
              </w:rPr>
            </w:pPr>
          </w:p>
        </w:tc>
        <w:tc>
          <w:tcPr>
            <w:tcW w:w="218" w:type="pct"/>
            <w:tcBorders>
              <w:top w:val="nil"/>
              <w:bottom w:val="nil"/>
              <w:right w:val="single" w:sz="4" w:space="0" w:color="808080" w:themeColor="background1" w:themeShade="80"/>
            </w:tcBorders>
          </w:tcPr>
          <w:p w14:paraId="031AC772" w14:textId="77777777" w:rsidR="00981346" w:rsidRPr="005266ED" w:rsidRDefault="00981346" w:rsidP="0082238E">
            <w:pPr>
              <w:rPr>
                <w:color w:val="000000" w:themeColor="text1"/>
              </w:rPr>
            </w:pPr>
            <w:r w:rsidRPr="005266ED">
              <w:rPr>
                <w:color w:val="000000" w:themeColor="text1"/>
              </w:rPr>
              <w:t xml:space="preserve">M1 </w:t>
            </w:r>
          </w:p>
          <w:p w14:paraId="031AC773" w14:textId="77777777" w:rsidR="00981346" w:rsidRPr="005266ED" w:rsidRDefault="00981346" w:rsidP="0082238E">
            <w:pPr>
              <w:rPr>
                <w:color w:val="000000" w:themeColor="text1"/>
              </w:rPr>
            </w:pPr>
          </w:p>
        </w:tc>
        <w:tc>
          <w:tcPr>
            <w:tcW w:w="1727" w:type="pct"/>
            <w:tcBorders>
              <w:top w:val="nil"/>
              <w:left w:val="single" w:sz="4" w:space="0" w:color="808080" w:themeColor="background1" w:themeShade="80"/>
              <w:bottom w:val="nil"/>
              <w:right w:val="single" w:sz="4" w:space="0" w:color="auto"/>
            </w:tcBorders>
          </w:tcPr>
          <w:p w14:paraId="031AC774" w14:textId="77777777" w:rsidR="00981346" w:rsidRPr="005266ED" w:rsidRDefault="00981346" w:rsidP="0082238E">
            <w:pPr>
              <w:rPr>
                <w:color w:val="000000" w:themeColor="text1"/>
              </w:rPr>
            </w:pPr>
          </w:p>
        </w:tc>
      </w:tr>
      <w:tr w:rsidR="00981346" w:rsidRPr="005266ED" w14:paraId="031AC77E" w14:textId="77777777" w:rsidTr="005266ED">
        <w:trPr>
          <w:cantSplit/>
          <w:trHeight w:val="280"/>
          <w:tblHeader/>
          <w:jc w:val="center"/>
        </w:trPr>
        <w:tc>
          <w:tcPr>
            <w:tcW w:w="298" w:type="pct"/>
            <w:tcBorders>
              <w:top w:val="nil"/>
              <w:bottom w:val="single" w:sz="6" w:space="0" w:color="auto"/>
              <w:right w:val="nil"/>
            </w:tcBorders>
          </w:tcPr>
          <w:p w14:paraId="031AC776" w14:textId="77777777" w:rsidR="00981346" w:rsidRPr="005266ED" w:rsidRDefault="00981346" w:rsidP="001040B7">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6" w:space="0" w:color="auto"/>
            </w:tcBorders>
          </w:tcPr>
          <w:p w14:paraId="031AC777" w14:textId="77777777" w:rsidR="00981346" w:rsidRPr="005266ED" w:rsidRDefault="00981346" w:rsidP="001040B7">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single" w:sz="6" w:space="0" w:color="auto"/>
            </w:tcBorders>
          </w:tcPr>
          <w:p w14:paraId="031AC778" w14:textId="77777777" w:rsidR="00981346" w:rsidRPr="005266ED" w:rsidRDefault="00981346" w:rsidP="001040B7">
            <w:pPr>
              <w:pStyle w:val="Heading1"/>
              <w:jc w:val="left"/>
              <w:rPr>
                <w:color w:val="000000" w:themeColor="text1"/>
                <w:sz w:val="24"/>
                <w:szCs w:val="24"/>
              </w:rPr>
            </w:pPr>
          </w:p>
        </w:tc>
        <w:tc>
          <w:tcPr>
            <w:tcW w:w="458" w:type="pct"/>
            <w:vMerge/>
            <w:tcBorders>
              <w:top w:val="nil"/>
              <w:bottom w:val="single" w:sz="6" w:space="0" w:color="auto"/>
            </w:tcBorders>
          </w:tcPr>
          <w:p w14:paraId="031AC779" w14:textId="77777777" w:rsidR="00981346" w:rsidRPr="005266ED" w:rsidRDefault="00981346" w:rsidP="00F21563">
            <w:pPr>
              <w:pStyle w:val="Heading1"/>
              <w:rPr>
                <w:color w:val="000000" w:themeColor="text1"/>
                <w:sz w:val="24"/>
                <w:szCs w:val="24"/>
              </w:rPr>
            </w:pPr>
          </w:p>
        </w:tc>
        <w:tc>
          <w:tcPr>
            <w:tcW w:w="304" w:type="pct"/>
            <w:tcBorders>
              <w:top w:val="nil"/>
              <w:bottom w:val="single" w:sz="6" w:space="0" w:color="auto"/>
            </w:tcBorders>
          </w:tcPr>
          <w:p w14:paraId="031AC77A" w14:textId="77777777" w:rsidR="00981346" w:rsidRPr="005266ED" w:rsidRDefault="00981346" w:rsidP="001040B7">
            <w:pPr>
              <w:jc w:val="center"/>
              <w:rPr>
                <w:color w:val="000000" w:themeColor="text1"/>
              </w:rPr>
            </w:pPr>
          </w:p>
        </w:tc>
        <w:tc>
          <w:tcPr>
            <w:tcW w:w="218" w:type="pct"/>
            <w:tcBorders>
              <w:top w:val="nil"/>
              <w:bottom w:val="single" w:sz="6" w:space="0" w:color="auto"/>
              <w:right w:val="nil"/>
            </w:tcBorders>
          </w:tcPr>
          <w:p w14:paraId="031AC77B" w14:textId="77777777" w:rsidR="00981346" w:rsidRPr="005266ED" w:rsidRDefault="00981346" w:rsidP="00127609">
            <w:pPr>
              <w:rPr>
                <w:color w:val="000000" w:themeColor="text1"/>
              </w:rPr>
            </w:pPr>
            <w:r w:rsidRPr="005266ED">
              <w:rPr>
                <w:color w:val="000000" w:themeColor="text1"/>
              </w:rPr>
              <w:t xml:space="preserve">A1 </w:t>
            </w:r>
          </w:p>
        </w:tc>
        <w:tc>
          <w:tcPr>
            <w:tcW w:w="1727" w:type="pct"/>
            <w:tcBorders>
              <w:top w:val="nil"/>
              <w:left w:val="nil"/>
              <w:bottom w:val="single" w:sz="6" w:space="0" w:color="auto"/>
              <w:right w:val="single" w:sz="4" w:space="0" w:color="auto"/>
            </w:tcBorders>
          </w:tcPr>
          <w:p w14:paraId="031AC77C" w14:textId="77777777" w:rsidR="00981346" w:rsidRPr="005266ED" w:rsidRDefault="007524FA" w:rsidP="001040B7">
            <w:r w:rsidRPr="005266ED">
              <w:rPr>
                <w:color w:val="000000" w:themeColor="text1"/>
              </w:rPr>
              <w:t>accept</w:t>
            </w:r>
            <w:r w:rsidR="00981346" w:rsidRPr="005266ED">
              <w:rPr>
                <w:color w:val="000000" w:themeColor="text1"/>
              </w:rPr>
              <w:t xml:space="preserve"> </w:t>
            </w:r>
            <w:r w:rsidR="00981346" w:rsidRPr="005266ED">
              <w:t>229, 228.8</w:t>
            </w:r>
          </w:p>
          <w:p w14:paraId="031AC77D" w14:textId="77777777" w:rsidR="00981346" w:rsidRPr="005266ED" w:rsidRDefault="00981346" w:rsidP="001040B7">
            <w:pPr>
              <w:rPr>
                <w:color w:val="000000" w:themeColor="text1"/>
              </w:rPr>
            </w:pPr>
          </w:p>
        </w:tc>
      </w:tr>
      <w:tr w:rsidR="0082238E" w:rsidRPr="005266ED" w14:paraId="031AC788" w14:textId="77777777" w:rsidTr="005266ED">
        <w:trPr>
          <w:cantSplit/>
          <w:trHeight w:val="280"/>
          <w:tblHeader/>
          <w:jc w:val="center"/>
        </w:trPr>
        <w:tc>
          <w:tcPr>
            <w:tcW w:w="298" w:type="pct"/>
            <w:tcBorders>
              <w:top w:val="single" w:sz="6" w:space="0" w:color="auto"/>
              <w:bottom w:val="nil"/>
              <w:right w:val="nil"/>
            </w:tcBorders>
          </w:tcPr>
          <w:p w14:paraId="031AC77F" w14:textId="77777777" w:rsidR="0082238E" w:rsidRPr="005266ED" w:rsidRDefault="0082238E" w:rsidP="00404EB9">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6</w:t>
            </w:r>
          </w:p>
        </w:tc>
        <w:tc>
          <w:tcPr>
            <w:tcW w:w="323" w:type="pct"/>
            <w:tcBorders>
              <w:top w:val="single" w:sz="6" w:space="0" w:color="auto"/>
              <w:left w:val="nil"/>
              <w:bottom w:val="nil"/>
            </w:tcBorders>
          </w:tcPr>
          <w:p w14:paraId="031AC780" w14:textId="77777777" w:rsidR="0082238E" w:rsidRPr="005266ED" w:rsidRDefault="0082238E" w:rsidP="00404EB9">
            <w:pPr>
              <w:pStyle w:val="Heading2"/>
              <w:spacing w:before="0" w:after="0"/>
              <w:rPr>
                <w:rFonts w:ascii="Times New Roman" w:hAnsi="Times New Roman" w:cs="Times New Roman"/>
                <w:b w:val="0"/>
                <w:i w:val="0"/>
                <w:color w:val="000000" w:themeColor="text1"/>
                <w:sz w:val="24"/>
                <w:szCs w:val="24"/>
              </w:rPr>
            </w:pPr>
          </w:p>
        </w:tc>
        <w:tc>
          <w:tcPr>
            <w:tcW w:w="1672" w:type="pct"/>
            <w:tcBorders>
              <w:top w:val="single" w:sz="6" w:space="0" w:color="auto"/>
              <w:bottom w:val="nil"/>
            </w:tcBorders>
          </w:tcPr>
          <w:p w14:paraId="031AC781" w14:textId="77777777" w:rsidR="0082238E" w:rsidRPr="005266ED" w:rsidRDefault="0082238E" w:rsidP="00404EB9">
            <w:r w:rsidRPr="005266ED">
              <w:rPr>
                <w:position w:val="-6"/>
              </w:rPr>
              <w:object w:dxaOrig="1600" w:dyaOrig="279" w14:anchorId="031ACB93">
                <v:shape id="_x0000_i1046" type="#_x0000_t75" style="width:79.5pt;height:14.25pt" o:ole="">
                  <v:imagedata r:id="rId57" o:title=""/>
                </v:shape>
                <o:OLEObject Type="Embed" ProgID="Equation.3" ShapeID="_x0000_i1046" DrawAspect="Content" ObjectID="_1710703773" r:id="rId58"/>
              </w:object>
            </w:r>
          </w:p>
        </w:tc>
        <w:tc>
          <w:tcPr>
            <w:tcW w:w="458" w:type="pct"/>
            <w:vMerge w:val="restart"/>
            <w:tcBorders>
              <w:top w:val="single" w:sz="6" w:space="0" w:color="auto"/>
              <w:bottom w:val="nil"/>
            </w:tcBorders>
          </w:tcPr>
          <w:p w14:paraId="031AC782" w14:textId="77777777" w:rsidR="0082238E" w:rsidRPr="005266ED" w:rsidRDefault="0082238E" w:rsidP="00F21563">
            <w:pPr>
              <w:jc w:val="center"/>
            </w:pPr>
            <w:r w:rsidRPr="005266ED">
              <w:t>34</w:t>
            </w:r>
          </w:p>
        </w:tc>
        <w:tc>
          <w:tcPr>
            <w:tcW w:w="304" w:type="pct"/>
            <w:tcBorders>
              <w:top w:val="single" w:sz="6" w:space="0" w:color="auto"/>
              <w:bottom w:val="nil"/>
            </w:tcBorders>
          </w:tcPr>
          <w:p w14:paraId="031AC783" w14:textId="77777777" w:rsidR="0082238E" w:rsidRPr="005266ED" w:rsidRDefault="0082238E" w:rsidP="00404EB9">
            <w:pPr>
              <w:jc w:val="center"/>
            </w:pPr>
            <w:r w:rsidRPr="005266ED">
              <w:t>4</w:t>
            </w:r>
          </w:p>
        </w:tc>
        <w:tc>
          <w:tcPr>
            <w:tcW w:w="218" w:type="pct"/>
            <w:tcBorders>
              <w:top w:val="single" w:sz="6" w:space="0" w:color="auto"/>
              <w:bottom w:val="nil"/>
              <w:right w:val="nil"/>
            </w:tcBorders>
          </w:tcPr>
          <w:p w14:paraId="031AC784" w14:textId="77777777" w:rsidR="0082238E" w:rsidRPr="005266ED" w:rsidRDefault="0082238E" w:rsidP="00404EB9">
            <w:r w:rsidRPr="005266ED">
              <w:t>M1</w:t>
            </w:r>
          </w:p>
          <w:p w14:paraId="031AC785" w14:textId="77777777" w:rsidR="0082238E" w:rsidRPr="005266ED" w:rsidRDefault="0082238E" w:rsidP="00404EB9"/>
        </w:tc>
        <w:tc>
          <w:tcPr>
            <w:tcW w:w="1727" w:type="pct"/>
            <w:tcBorders>
              <w:top w:val="single" w:sz="6" w:space="0" w:color="auto"/>
              <w:left w:val="nil"/>
              <w:bottom w:val="nil"/>
            </w:tcBorders>
          </w:tcPr>
          <w:p w14:paraId="031AC786" w14:textId="77777777" w:rsidR="0082238E" w:rsidRPr="005266ED" w:rsidRDefault="00076ADB" w:rsidP="00404EB9">
            <w:pPr>
              <w:rPr>
                <w:i/>
                <w:color w:val="000000" w:themeColor="text1"/>
              </w:rPr>
            </w:pPr>
            <w:r w:rsidRPr="005266ED">
              <w:rPr>
                <w:color w:val="000000" w:themeColor="text1"/>
              </w:rPr>
              <w:t xml:space="preserve">for equating the expressions for angle </w:t>
            </w:r>
            <w:r w:rsidRPr="005266ED">
              <w:rPr>
                <w:i/>
                <w:color w:val="000000" w:themeColor="text1"/>
              </w:rPr>
              <w:t>P</w:t>
            </w:r>
            <w:r w:rsidRPr="005266ED">
              <w:rPr>
                <w:color w:val="000000" w:themeColor="text1"/>
              </w:rPr>
              <w:t xml:space="preserve"> and angle </w:t>
            </w:r>
            <w:r w:rsidRPr="005266ED">
              <w:rPr>
                <w:i/>
                <w:color w:val="000000" w:themeColor="text1"/>
              </w:rPr>
              <w:t>Q</w:t>
            </w:r>
          </w:p>
          <w:p w14:paraId="031AC787" w14:textId="77777777" w:rsidR="0082238E" w:rsidRPr="005266ED" w:rsidRDefault="0082238E" w:rsidP="00404EB9">
            <w:pPr>
              <w:rPr>
                <w:color w:val="000000" w:themeColor="text1"/>
              </w:rPr>
            </w:pPr>
          </w:p>
        </w:tc>
      </w:tr>
      <w:tr w:rsidR="0082238E" w:rsidRPr="005266ED" w14:paraId="031AC791" w14:textId="77777777" w:rsidTr="005266ED">
        <w:trPr>
          <w:cantSplit/>
          <w:trHeight w:val="280"/>
          <w:tblHeader/>
          <w:jc w:val="center"/>
        </w:trPr>
        <w:tc>
          <w:tcPr>
            <w:tcW w:w="298" w:type="pct"/>
            <w:tcBorders>
              <w:top w:val="nil"/>
              <w:bottom w:val="nil"/>
              <w:right w:val="nil"/>
            </w:tcBorders>
          </w:tcPr>
          <w:p w14:paraId="031AC789" w14:textId="77777777" w:rsidR="0082238E" w:rsidRPr="005266ED" w:rsidRDefault="0082238E"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tcBorders>
          </w:tcPr>
          <w:p w14:paraId="031AC78A" w14:textId="77777777" w:rsidR="0082238E" w:rsidRPr="005266ED" w:rsidRDefault="0082238E"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nil"/>
            </w:tcBorders>
          </w:tcPr>
          <w:p w14:paraId="031AC78B" w14:textId="77777777" w:rsidR="0082238E" w:rsidRPr="005266ED" w:rsidRDefault="0082238E" w:rsidP="0082238E">
            <w:pPr>
              <w:rPr>
                <w:color w:val="000000" w:themeColor="text1"/>
              </w:rPr>
            </w:pPr>
            <w:r w:rsidRPr="005266ED">
              <w:rPr>
                <w:position w:val="-6"/>
              </w:rPr>
              <w:object w:dxaOrig="1579" w:dyaOrig="279" w14:anchorId="031ACB94">
                <v:shape id="_x0000_i1047" type="#_x0000_t75" style="width:78.75pt;height:14.25pt" o:ole="">
                  <v:imagedata r:id="rId59" o:title=""/>
                </v:shape>
                <o:OLEObject Type="Embed" ProgID="Equation.3" ShapeID="_x0000_i1047" DrawAspect="Content" ObjectID="_1710703774" r:id="rId60"/>
              </w:object>
            </w:r>
            <w:r w:rsidRPr="005266ED">
              <w:t xml:space="preserve"> </w:t>
            </w:r>
            <w:proofErr w:type="gramStart"/>
            <w:r w:rsidRPr="005266ED">
              <w:rPr>
                <w:b/>
              </w:rPr>
              <w:t>or</w:t>
            </w:r>
            <w:r w:rsidR="00076ADB" w:rsidRPr="005266ED">
              <w:t xml:space="preserve">  2</w:t>
            </w:r>
            <w:proofErr w:type="gramEnd"/>
            <w:r w:rsidR="00076ADB" w:rsidRPr="005266ED">
              <w:rPr>
                <w:i/>
              </w:rPr>
              <w:t>x</w:t>
            </w:r>
            <w:r w:rsidR="00076ADB" w:rsidRPr="005266ED">
              <w:t xml:space="preserve"> = 42  </w:t>
            </w:r>
            <w:r w:rsidR="00076ADB" w:rsidRPr="005266ED">
              <w:rPr>
                <w:b/>
              </w:rPr>
              <w:t>or</w:t>
            </w:r>
            <w:r w:rsidRPr="005266ED">
              <w:t xml:space="preserve">  </w:t>
            </w:r>
            <w:r w:rsidRPr="005266ED">
              <w:rPr>
                <w:position w:val="-6"/>
              </w:rPr>
              <w:object w:dxaOrig="660" w:dyaOrig="279" w14:anchorId="031ACB95">
                <v:shape id="_x0000_i1048" type="#_x0000_t75" style="width:31.5pt;height:14.25pt" o:ole="">
                  <v:imagedata r:id="rId61" o:title=""/>
                </v:shape>
                <o:OLEObject Type="Embed" ProgID="Equation.3" ShapeID="_x0000_i1048" DrawAspect="Content" ObjectID="_1710703775" r:id="rId62"/>
              </w:object>
            </w:r>
          </w:p>
        </w:tc>
        <w:tc>
          <w:tcPr>
            <w:tcW w:w="458" w:type="pct"/>
            <w:vMerge/>
            <w:tcBorders>
              <w:top w:val="nil"/>
              <w:bottom w:val="nil"/>
            </w:tcBorders>
          </w:tcPr>
          <w:p w14:paraId="031AC78C" w14:textId="77777777" w:rsidR="0082238E" w:rsidRPr="005266ED" w:rsidRDefault="0082238E" w:rsidP="00F21563">
            <w:pPr>
              <w:jc w:val="center"/>
            </w:pPr>
          </w:p>
        </w:tc>
        <w:tc>
          <w:tcPr>
            <w:tcW w:w="304" w:type="pct"/>
            <w:tcBorders>
              <w:top w:val="nil"/>
              <w:bottom w:val="nil"/>
            </w:tcBorders>
          </w:tcPr>
          <w:p w14:paraId="031AC78D" w14:textId="77777777" w:rsidR="0082238E" w:rsidRPr="005266ED" w:rsidRDefault="0082238E" w:rsidP="0082238E">
            <w:pPr>
              <w:jc w:val="center"/>
            </w:pPr>
          </w:p>
        </w:tc>
        <w:tc>
          <w:tcPr>
            <w:tcW w:w="218" w:type="pct"/>
            <w:tcBorders>
              <w:top w:val="nil"/>
              <w:bottom w:val="nil"/>
              <w:right w:val="nil"/>
            </w:tcBorders>
          </w:tcPr>
          <w:p w14:paraId="031AC78E" w14:textId="77777777" w:rsidR="0082238E" w:rsidRPr="005266ED" w:rsidRDefault="0082238E" w:rsidP="0082238E">
            <w:r w:rsidRPr="005266ED">
              <w:t>M1</w:t>
            </w:r>
          </w:p>
          <w:p w14:paraId="031AC78F" w14:textId="77777777" w:rsidR="0082238E" w:rsidRPr="005266ED" w:rsidRDefault="0082238E" w:rsidP="0082238E"/>
        </w:tc>
        <w:tc>
          <w:tcPr>
            <w:tcW w:w="1727" w:type="pct"/>
            <w:tcBorders>
              <w:top w:val="nil"/>
              <w:left w:val="nil"/>
              <w:bottom w:val="nil"/>
            </w:tcBorders>
          </w:tcPr>
          <w:p w14:paraId="031AC790" w14:textId="77777777" w:rsidR="0082238E" w:rsidRPr="005266ED" w:rsidRDefault="00076ADB" w:rsidP="0082238E">
            <w:r w:rsidRPr="005266ED">
              <w:t xml:space="preserve">for isolating the terms in </w:t>
            </w:r>
            <w:r w:rsidRPr="005266ED">
              <w:rPr>
                <w:i/>
              </w:rPr>
              <w:t>x</w:t>
            </w:r>
          </w:p>
        </w:tc>
      </w:tr>
      <w:tr w:rsidR="0082238E" w:rsidRPr="005266ED" w14:paraId="031AC79B" w14:textId="77777777" w:rsidTr="005266ED">
        <w:trPr>
          <w:cantSplit/>
          <w:trHeight w:val="280"/>
          <w:tblHeader/>
          <w:jc w:val="center"/>
        </w:trPr>
        <w:tc>
          <w:tcPr>
            <w:tcW w:w="298" w:type="pct"/>
            <w:tcBorders>
              <w:top w:val="nil"/>
              <w:bottom w:val="nil"/>
              <w:right w:val="nil"/>
            </w:tcBorders>
          </w:tcPr>
          <w:p w14:paraId="031AC792" w14:textId="77777777" w:rsidR="0082238E" w:rsidRPr="005266ED" w:rsidRDefault="0082238E"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tcBorders>
          </w:tcPr>
          <w:p w14:paraId="031AC793" w14:textId="77777777" w:rsidR="0082238E" w:rsidRPr="005266ED" w:rsidRDefault="0082238E"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nil"/>
            </w:tcBorders>
          </w:tcPr>
          <w:p w14:paraId="031AC794" w14:textId="77777777" w:rsidR="0082238E" w:rsidRPr="005266ED" w:rsidRDefault="00076ADB" w:rsidP="0082238E">
            <w:r w:rsidRPr="005266ED">
              <w:rPr>
                <w:position w:val="-10"/>
              </w:rPr>
              <w:object w:dxaOrig="2320" w:dyaOrig="320" w14:anchorId="031ACB96">
                <v:shape id="_x0000_i1049" type="#_x0000_t75" style="width:115.5pt;height:15.75pt" o:ole="">
                  <v:imagedata r:id="rId63" o:title=""/>
                </v:shape>
                <o:OLEObject Type="Embed" ProgID="Equation.DSMT4" ShapeID="_x0000_i1049" DrawAspect="Content" ObjectID="_1710703776" r:id="rId64"/>
              </w:object>
            </w:r>
            <w:r w:rsidR="0082238E" w:rsidRPr="005266ED">
              <w:t xml:space="preserve"> </w:t>
            </w:r>
            <w:r w:rsidR="0082238E" w:rsidRPr="005266ED">
              <w:rPr>
                <w:b/>
              </w:rPr>
              <w:t>or</w:t>
            </w:r>
            <w:r w:rsidR="0082238E" w:rsidRPr="005266ED">
              <w:t xml:space="preserve"> </w:t>
            </w:r>
            <w:r w:rsidRPr="005266ED">
              <w:rPr>
                <w:position w:val="-10"/>
              </w:rPr>
              <w:object w:dxaOrig="2580" w:dyaOrig="320" w14:anchorId="031ACB97">
                <v:shape id="_x0000_i1050" type="#_x0000_t75" style="width:129pt;height:15.75pt" o:ole="">
                  <v:imagedata r:id="rId65" o:title=""/>
                </v:shape>
                <o:OLEObject Type="Embed" ProgID="Equation.DSMT4" ShapeID="_x0000_i1050" DrawAspect="Content" ObjectID="_1710703777" r:id="rId66"/>
              </w:object>
            </w:r>
            <w:proofErr w:type="spellStart"/>
            <w:r w:rsidR="0082238E" w:rsidRPr="005266ED">
              <w:rPr>
                <w:b/>
              </w:rPr>
              <w:t>or</w:t>
            </w:r>
            <w:proofErr w:type="spellEnd"/>
          </w:p>
          <w:p w14:paraId="031AC795" w14:textId="77777777" w:rsidR="0082238E" w:rsidRPr="005266ED" w:rsidRDefault="00076ADB" w:rsidP="0082238E">
            <w:r w:rsidRPr="005266ED">
              <w:rPr>
                <w:position w:val="-10"/>
              </w:rPr>
              <w:object w:dxaOrig="3500" w:dyaOrig="320" w14:anchorId="031ACB98">
                <v:shape id="_x0000_i1051" type="#_x0000_t75" style="width:174pt;height:15.75pt" o:ole="">
                  <v:imagedata r:id="rId67" o:title=""/>
                </v:shape>
                <o:OLEObject Type="Embed" ProgID="Equation.DSMT4" ShapeID="_x0000_i1051" DrawAspect="Content" ObjectID="_1710703778" r:id="rId68"/>
              </w:object>
            </w:r>
          </w:p>
          <w:p w14:paraId="031AC796" w14:textId="77777777" w:rsidR="0082238E" w:rsidRPr="005266ED" w:rsidRDefault="0082238E" w:rsidP="0082238E"/>
        </w:tc>
        <w:tc>
          <w:tcPr>
            <w:tcW w:w="458" w:type="pct"/>
            <w:vMerge/>
            <w:tcBorders>
              <w:top w:val="nil"/>
              <w:bottom w:val="nil"/>
            </w:tcBorders>
          </w:tcPr>
          <w:p w14:paraId="031AC797" w14:textId="77777777" w:rsidR="0082238E" w:rsidRPr="005266ED" w:rsidRDefault="0082238E" w:rsidP="00F21563">
            <w:pPr>
              <w:jc w:val="center"/>
            </w:pPr>
          </w:p>
        </w:tc>
        <w:tc>
          <w:tcPr>
            <w:tcW w:w="304" w:type="pct"/>
            <w:tcBorders>
              <w:top w:val="nil"/>
              <w:bottom w:val="nil"/>
            </w:tcBorders>
          </w:tcPr>
          <w:p w14:paraId="031AC798" w14:textId="77777777" w:rsidR="0082238E" w:rsidRPr="005266ED" w:rsidRDefault="0082238E" w:rsidP="0082238E"/>
        </w:tc>
        <w:tc>
          <w:tcPr>
            <w:tcW w:w="218" w:type="pct"/>
            <w:tcBorders>
              <w:top w:val="nil"/>
              <w:bottom w:val="nil"/>
              <w:right w:val="nil"/>
            </w:tcBorders>
          </w:tcPr>
          <w:p w14:paraId="031AC799" w14:textId="77777777" w:rsidR="0082238E" w:rsidRPr="005266ED" w:rsidRDefault="0082238E" w:rsidP="0082238E">
            <w:r w:rsidRPr="005266ED">
              <w:t>M1</w:t>
            </w:r>
          </w:p>
        </w:tc>
        <w:tc>
          <w:tcPr>
            <w:tcW w:w="1727" w:type="pct"/>
            <w:tcBorders>
              <w:top w:val="nil"/>
              <w:left w:val="nil"/>
              <w:bottom w:val="nil"/>
            </w:tcBorders>
          </w:tcPr>
          <w:p w14:paraId="031AC79A" w14:textId="77777777" w:rsidR="0082238E" w:rsidRPr="005266ED" w:rsidRDefault="00076ADB" w:rsidP="0082238E">
            <w:pPr>
              <w:rPr>
                <w:color w:val="000000" w:themeColor="text1"/>
              </w:rPr>
            </w:pPr>
            <w:r w:rsidRPr="005266ED">
              <w:rPr>
                <w:color w:val="000000" w:themeColor="text1"/>
              </w:rPr>
              <w:t>for a complete method</w:t>
            </w:r>
          </w:p>
        </w:tc>
      </w:tr>
      <w:tr w:rsidR="0082238E" w:rsidRPr="005266ED" w14:paraId="031AC7A4" w14:textId="77777777" w:rsidTr="005266ED">
        <w:trPr>
          <w:cantSplit/>
          <w:trHeight w:val="280"/>
          <w:tblHeader/>
          <w:jc w:val="center"/>
        </w:trPr>
        <w:tc>
          <w:tcPr>
            <w:tcW w:w="298" w:type="pct"/>
            <w:tcBorders>
              <w:top w:val="nil"/>
              <w:bottom w:val="single" w:sz="4" w:space="0" w:color="auto"/>
              <w:right w:val="nil"/>
            </w:tcBorders>
          </w:tcPr>
          <w:p w14:paraId="031AC79C" w14:textId="77777777" w:rsidR="0082238E" w:rsidRPr="005266ED" w:rsidRDefault="0082238E"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4" w:space="0" w:color="auto"/>
            </w:tcBorders>
          </w:tcPr>
          <w:p w14:paraId="031AC79D" w14:textId="77777777" w:rsidR="0082238E" w:rsidRPr="005266ED" w:rsidRDefault="0082238E"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bottom w:val="single" w:sz="4" w:space="0" w:color="auto"/>
            </w:tcBorders>
          </w:tcPr>
          <w:p w14:paraId="031AC79E" w14:textId="77777777" w:rsidR="0082238E" w:rsidRPr="005266ED" w:rsidRDefault="0082238E" w:rsidP="0082238E"/>
        </w:tc>
        <w:tc>
          <w:tcPr>
            <w:tcW w:w="458" w:type="pct"/>
            <w:vMerge/>
            <w:tcBorders>
              <w:top w:val="nil"/>
              <w:bottom w:val="single" w:sz="4" w:space="0" w:color="auto"/>
            </w:tcBorders>
          </w:tcPr>
          <w:p w14:paraId="031AC79F" w14:textId="77777777" w:rsidR="0082238E" w:rsidRPr="005266ED" w:rsidRDefault="0082238E" w:rsidP="00F21563">
            <w:pPr>
              <w:jc w:val="center"/>
            </w:pPr>
          </w:p>
        </w:tc>
        <w:tc>
          <w:tcPr>
            <w:tcW w:w="304" w:type="pct"/>
            <w:tcBorders>
              <w:top w:val="nil"/>
              <w:bottom w:val="single" w:sz="4" w:space="0" w:color="auto"/>
            </w:tcBorders>
          </w:tcPr>
          <w:p w14:paraId="031AC7A0" w14:textId="77777777" w:rsidR="0082238E" w:rsidRPr="005266ED" w:rsidRDefault="0082238E" w:rsidP="0082238E"/>
        </w:tc>
        <w:tc>
          <w:tcPr>
            <w:tcW w:w="218" w:type="pct"/>
            <w:tcBorders>
              <w:top w:val="nil"/>
              <w:bottom w:val="single" w:sz="4" w:space="0" w:color="auto"/>
              <w:right w:val="nil"/>
            </w:tcBorders>
          </w:tcPr>
          <w:p w14:paraId="031AC7A1" w14:textId="77777777" w:rsidR="0082238E" w:rsidRPr="005266ED" w:rsidRDefault="0082238E" w:rsidP="0082238E">
            <w:r w:rsidRPr="005266ED">
              <w:t>A1</w:t>
            </w:r>
          </w:p>
        </w:tc>
        <w:tc>
          <w:tcPr>
            <w:tcW w:w="1727" w:type="pct"/>
            <w:tcBorders>
              <w:top w:val="nil"/>
              <w:left w:val="nil"/>
              <w:bottom w:val="single" w:sz="4" w:space="0" w:color="auto"/>
            </w:tcBorders>
          </w:tcPr>
          <w:p w14:paraId="031AC7A2" w14:textId="77777777" w:rsidR="0082238E" w:rsidRPr="005266ED" w:rsidRDefault="0082238E" w:rsidP="0082238E">
            <w:pPr>
              <w:rPr>
                <w:color w:val="000000" w:themeColor="text1"/>
              </w:rPr>
            </w:pPr>
            <w:r w:rsidRPr="005266ED">
              <w:rPr>
                <w:color w:val="000000" w:themeColor="text1"/>
              </w:rPr>
              <w:t xml:space="preserve"> dep on M2</w:t>
            </w:r>
          </w:p>
          <w:p w14:paraId="031AC7A3" w14:textId="77777777" w:rsidR="0082238E" w:rsidRPr="005266ED" w:rsidRDefault="0082238E" w:rsidP="0082238E">
            <w:pPr>
              <w:rPr>
                <w:color w:val="000000" w:themeColor="text1"/>
              </w:rPr>
            </w:pPr>
          </w:p>
        </w:tc>
      </w:tr>
      <w:tr w:rsidR="00981346" w:rsidRPr="005266ED" w14:paraId="031AC7AE" w14:textId="77777777" w:rsidTr="00F21563">
        <w:trPr>
          <w:cantSplit/>
          <w:trHeight w:val="280"/>
          <w:tblHeader/>
          <w:jc w:val="center"/>
        </w:trPr>
        <w:tc>
          <w:tcPr>
            <w:tcW w:w="298" w:type="pct"/>
            <w:tcBorders>
              <w:top w:val="single" w:sz="4" w:space="0" w:color="auto"/>
              <w:left w:val="single" w:sz="4" w:space="0" w:color="auto"/>
              <w:bottom w:val="nil"/>
              <w:right w:val="nil"/>
            </w:tcBorders>
          </w:tcPr>
          <w:p w14:paraId="031AC7A5"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7</w:t>
            </w:r>
          </w:p>
        </w:tc>
        <w:tc>
          <w:tcPr>
            <w:tcW w:w="323" w:type="pct"/>
            <w:tcBorders>
              <w:top w:val="single" w:sz="4" w:space="0" w:color="auto"/>
              <w:left w:val="nil"/>
              <w:bottom w:val="nil"/>
              <w:right w:val="single" w:sz="6" w:space="0" w:color="auto"/>
            </w:tcBorders>
          </w:tcPr>
          <w:p w14:paraId="031AC7A6"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single" w:sz="4" w:space="0" w:color="auto"/>
              <w:left w:val="single" w:sz="6" w:space="0" w:color="auto"/>
              <w:bottom w:val="nil"/>
              <w:right w:val="single" w:sz="6" w:space="0" w:color="auto"/>
            </w:tcBorders>
          </w:tcPr>
          <w:p w14:paraId="031AC7A7" w14:textId="77777777" w:rsidR="00981346" w:rsidRPr="005266ED" w:rsidRDefault="00863BB3" w:rsidP="00863BB3">
            <w:proofErr w:type="spellStart"/>
            <w:proofErr w:type="gramStart"/>
            <w:r w:rsidRPr="005266ED">
              <w:t>eg</w:t>
            </w:r>
            <w:proofErr w:type="spellEnd"/>
            <w:proofErr w:type="gramEnd"/>
            <w:r w:rsidRPr="005266ED">
              <w:t xml:space="preserve"> </w:t>
            </w:r>
            <w:r w:rsidRPr="005266ED">
              <w:rPr>
                <w:position w:val="-24"/>
              </w:rPr>
              <w:object w:dxaOrig="460" w:dyaOrig="620" w14:anchorId="031ACB99">
                <v:shape id="_x0000_i1052" type="#_x0000_t75" style="width:23.25pt;height:30.75pt" o:ole="">
                  <v:imagedata r:id="rId69" o:title=""/>
                </v:shape>
                <o:OLEObject Type="Embed" ProgID="Equation.DSMT4" ShapeID="_x0000_i1052" DrawAspect="Content" ObjectID="_1710703779" r:id="rId70"/>
              </w:object>
            </w:r>
            <w:r w:rsidRPr="005266ED">
              <w:t xml:space="preserve"> </w:t>
            </w:r>
            <w:r w:rsidRPr="005266ED">
              <w:rPr>
                <w:b/>
              </w:rPr>
              <w:t>or</w:t>
            </w:r>
            <w:r w:rsidRPr="005266ED">
              <w:t xml:space="preserve"> </w:t>
            </w:r>
            <w:r w:rsidRPr="005266ED">
              <w:rPr>
                <w:position w:val="-24"/>
              </w:rPr>
              <w:object w:dxaOrig="460" w:dyaOrig="620" w14:anchorId="031ACB9A">
                <v:shape id="_x0000_i1053" type="#_x0000_t75" style="width:23.25pt;height:30.75pt" o:ole="">
                  <v:imagedata r:id="rId71" o:title=""/>
                </v:shape>
                <o:OLEObject Type="Embed" ProgID="Equation.DSMT4" ShapeID="_x0000_i1053" DrawAspect="Content" ObjectID="_1710703780" r:id="rId72"/>
              </w:object>
            </w:r>
            <w:r w:rsidRPr="005266ED">
              <w:t xml:space="preserve"> </w:t>
            </w:r>
            <w:proofErr w:type="spellStart"/>
            <w:r w:rsidRPr="005266ED">
              <w:rPr>
                <w:b/>
              </w:rPr>
              <w:t>or</w:t>
            </w:r>
            <w:proofErr w:type="spellEnd"/>
            <w:r w:rsidRPr="005266ED">
              <w:t xml:space="preserve"> </w:t>
            </w:r>
            <w:r w:rsidRPr="005266ED">
              <w:rPr>
                <w:position w:val="-24"/>
              </w:rPr>
              <w:object w:dxaOrig="460" w:dyaOrig="620" w14:anchorId="031ACB9B">
                <v:shape id="_x0000_i1054" type="#_x0000_t75" style="width:23.25pt;height:30.75pt" o:ole="">
                  <v:imagedata r:id="rId73" o:title=""/>
                </v:shape>
                <o:OLEObject Type="Embed" ProgID="Equation.DSMT4" ShapeID="_x0000_i1054" DrawAspect="Content" ObjectID="_1710703781" r:id="rId74"/>
              </w:object>
            </w:r>
            <w:r w:rsidRPr="005266ED">
              <w:t xml:space="preserve"> </w:t>
            </w:r>
            <w:proofErr w:type="spellStart"/>
            <w:r w:rsidRPr="005266ED">
              <w:rPr>
                <w:b/>
              </w:rPr>
              <w:t>or</w:t>
            </w:r>
            <w:proofErr w:type="spellEnd"/>
            <w:r w:rsidRPr="005266ED">
              <w:t xml:space="preserve"> </w:t>
            </w:r>
            <w:r w:rsidRPr="005266ED">
              <w:rPr>
                <w:position w:val="-24"/>
              </w:rPr>
              <w:object w:dxaOrig="460" w:dyaOrig="620" w14:anchorId="031ACB9C">
                <v:shape id="_x0000_i1055" type="#_x0000_t75" style="width:23.25pt;height:30.75pt" o:ole="">
                  <v:imagedata r:id="rId75" o:title=""/>
                </v:shape>
                <o:OLEObject Type="Embed" ProgID="Equation.DSMT4" ShapeID="_x0000_i1055" DrawAspect="Content" ObjectID="_1710703782" r:id="rId76"/>
              </w:object>
            </w:r>
            <w:r w:rsidRPr="005266ED">
              <w:t xml:space="preserve"> </w:t>
            </w:r>
          </w:p>
        </w:tc>
        <w:tc>
          <w:tcPr>
            <w:tcW w:w="458" w:type="pct"/>
            <w:vMerge w:val="restart"/>
            <w:tcBorders>
              <w:top w:val="single" w:sz="4" w:space="0" w:color="auto"/>
              <w:left w:val="single" w:sz="6" w:space="0" w:color="auto"/>
              <w:right w:val="single" w:sz="6" w:space="0" w:color="auto"/>
            </w:tcBorders>
          </w:tcPr>
          <w:p w14:paraId="031AC7A8" w14:textId="77777777" w:rsidR="00981346" w:rsidRPr="005266ED" w:rsidRDefault="00981346" w:rsidP="00F21563">
            <w:pPr>
              <w:pStyle w:val="Heading1"/>
              <w:rPr>
                <w:color w:val="000000" w:themeColor="text1"/>
                <w:sz w:val="24"/>
                <w:szCs w:val="24"/>
              </w:rPr>
            </w:pPr>
            <w:r w:rsidRPr="005266ED">
              <w:rPr>
                <w:sz w:val="24"/>
                <w:szCs w:val="24"/>
              </w:rPr>
              <w:t>71</w:t>
            </w:r>
          </w:p>
        </w:tc>
        <w:tc>
          <w:tcPr>
            <w:tcW w:w="304" w:type="pct"/>
            <w:tcBorders>
              <w:top w:val="single" w:sz="4" w:space="0" w:color="auto"/>
              <w:left w:val="single" w:sz="6" w:space="0" w:color="auto"/>
              <w:bottom w:val="nil"/>
              <w:right w:val="single" w:sz="6" w:space="0" w:color="auto"/>
            </w:tcBorders>
          </w:tcPr>
          <w:p w14:paraId="031AC7A9" w14:textId="77777777" w:rsidR="00981346" w:rsidRPr="005266ED" w:rsidRDefault="00981346" w:rsidP="0082238E">
            <w:pPr>
              <w:jc w:val="center"/>
              <w:rPr>
                <w:color w:val="000000" w:themeColor="text1"/>
              </w:rPr>
            </w:pPr>
            <w:r w:rsidRPr="005266ED">
              <w:rPr>
                <w:color w:val="000000" w:themeColor="text1"/>
              </w:rPr>
              <w:t>3</w:t>
            </w:r>
          </w:p>
        </w:tc>
        <w:tc>
          <w:tcPr>
            <w:tcW w:w="218" w:type="pct"/>
            <w:tcBorders>
              <w:top w:val="single" w:sz="4" w:space="0" w:color="auto"/>
              <w:left w:val="single" w:sz="6" w:space="0" w:color="auto"/>
              <w:bottom w:val="nil"/>
              <w:right w:val="nil"/>
            </w:tcBorders>
          </w:tcPr>
          <w:p w14:paraId="031AC7AA" w14:textId="77777777" w:rsidR="00981346" w:rsidRPr="005266ED" w:rsidRDefault="00981346" w:rsidP="0082238E">
            <w:pPr>
              <w:rPr>
                <w:color w:val="000000" w:themeColor="text1"/>
              </w:rPr>
            </w:pPr>
            <w:r w:rsidRPr="005266ED">
              <w:rPr>
                <w:color w:val="000000" w:themeColor="text1"/>
              </w:rPr>
              <w:t xml:space="preserve">M1 </w:t>
            </w:r>
          </w:p>
          <w:p w14:paraId="031AC7AB" w14:textId="77777777" w:rsidR="00981346" w:rsidRPr="005266ED" w:rsidRDefault="00981346" w:rsidP="0082238E">
            <w:pPr>
              <w:rPr>
                <w:color w:val="000000" w:themeColor="text1"/>
              </w:rPr>
            </w:pPr>
          </w:p>
        </w:tc>
        <w:tc>
          <w:tcPr>
            <w:tcW w:w="1727" w:type="pct"/>
            <w:tcBorders>
              <w:top w:val="single" w:sz="4" w:space="0" w:color="auto"/>
              <w:left w:val="nil"/>
              <w:bottom w:val="nil"/>
              <w:right w:val="single" w:sz="4" w:space="0" w:color="auto"/>
            </w:tcBorders>
          </w:tcPr>
          <w:p w14:paraId="031AC7AC" w14:textId="77777777" w:rsidR="00863BB3" w:rsidRPr="005266ED" w:rsidRDefault="00863BB3" w:rsidP="0082238E">
            <w:r w:rsidRPr="005266ED">
              <w:t>for an appropriate scale factor, candidates may work in either cm or m</w:t>
            </w:r>
          </w:p>
          <w:p w14:paraId="031AC7AD" w14:textId="77777777" w:rsidR="00981346" w:rsidRPr="005266ED" w:rsidRDefault="00981346" w:rsidP="0082238E">
            <w:pPr>
              <w:rPr>
                <w:color w:val="000000" w:themeColor="text1"/>
              </w:rPr>
            </w:pPr>
          </w:p>
        </w:tc>
      </w:tr>
      <w:tr w:rsidR="00981346" w:rsidRPr="005266ED" w14:paraId="031AC7B7" w14:textId="77777777" w:rsidTr="00F21563">
        <w:trPr>
          <w:cantSplit/>
          <w:trHeight w:val="280"/>
          <w:tblHeader/>
          <w:jc w:val="center"/>
        </w:trPr>
        <w:tc>
          <w:tcPr>
            <w:tcW w:w="298" w:type="pct"/>
            <w:tcBorders>
              <w:top w:val="nil"/>
              <w:left w:val="single" w:sz="4" w:space="0" w:color="auto"/>
              <w:bottom w:val="nil"/>
              <w:right w:val="nil"/>
            </w:tcBorders>
          </w:tcPr>
          <w:p w14:paraId="031AC7AF"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7B0"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left w:val="single" w:sz="6" w:space="0" w:color="auto"/>
              <w:bottom w:val="nil"/>
              <w:right w:val="single" w:sz="6" w:space="0" w:color="auto"/>
            </w:tcBorders>
          </w:tcPr>
          <w:p w14:paraId="031AC7B1" w14:textId="77777777" w:rsidR="00981346" w:rsidRPr="005266ED" w:rsidRDefault="00863BB3" w:rsidP="0082238E">
            <w:pPr>
              <w:rPr>
                <w:color w:val="000000" w:themeColor="text1"/>
              </w:rPr>
            </w:pPr>
            <w:proofErr w:type="spellStart"/>
            <w:proofErr w:type="gramStart"/>
            <w:r w:rsidRPr="005266ED">
              <w:t>eg</w:t>
            </w:r>
            <w:proofErr w:type="spellEnd"/>
            <w:proofErr w:type="gramEnd"/>
            <w:r w:rsidRPr="005266ED">
              <w:t xml:space="preserve"> 90÷</w:t>
            </w:r>
            <w:r w:rsidRPr="005266ED">
              <w:rPr>
                <w:position w:val="-24"/>
              </w:rPr>
              <w:object w:dxaOrig="460" w:dyaOrig="620" w14:anchorId="031ACB9D">
                <v:shape id="_x0000_i1056" type="#_x0000_t75" style="width:23.25pt;height:30.75pt" o:ole="">
                  <v:imagedata r:id="rId69" o:title=""/>
                </v:shape>
                <o:OLEObject Type="Embed" ProgID="Equation.DSMT4" ShapeID="_x0000_i1056" DrawAspect="Content" ObjectID="_1710703783" r:id="rId77"/>
              </w:object>
            </w:r>
            <w:r w:rsidRPr="005266ED">
              <w:t xml:space="preserve"> </w:t>
            </w:r>
            <w:r w:rsidRPr="005266ED">
              <w:rPr>
                <w:b/>
              </w:rPr>
              <w:t xml:space="preserve">or </w:t>
            </w:r>
            <w:r w:rsidRPr="005266ED">
              <w:t>90×</w:t>
            </w:r>
            <w:r w:rsidRPr="005266ED">
              <w:rPr>
                <w:position w:val="-24"/>
              </w:rPr>
              <w:object w:dxaOrig="460" w:dyaOrig="620" w14:anchorId="031ACB9E">
                <v:shape id="_x0000_i1057" type="#_x0000_t75" style="width:23.25pt;height:30.75pt" o:ole="">
                  <v:imagedata r:id="rId71" o:title=""/>
                </v:shape>
                <o:OLEObject Type="Embed" ProgID="Equation.DSMT4" ShapeID="_x0000_i1057" DrawAspect="Content" ObjectID="_1710703784" r:id="rId78"/>
              </w:object>
            </w:r>
            <w:r w:rsidRPr="005266ED">
              <w:t xml:space="preserve"> </w:t>
            </w:r>
            <w:r w:rsidRPr="005266ED">
              <w:rPr>
                <w:b/>
              </w:rPr>
              <w:t xml:space="preserve">or </w:t>
            </w:r>
            <w:r w:rsidRPr="005266ED">
              <w:t>147×</w:t>
            </w:r>
            <w:r w:rsidRPr="005266ED">
              <w:rPr>
                <w:position w:val="-24"/>
              </w:rPr>
              <w:object w:dxaOrig="460" w:dyaOrig="620" w14:anchorId="031ACB9F">
                <v:shape id="_x0000_i1058" type="#_x0000_t75" style="width:23.25pt;height:30.75pt" o:ole="">
                  <v:imagedata r:id="rId73" o:title=""/>
                </v:shape>
                <o:OLEObject Type="Embed" ProgID="Equation.DSMT4" ShapeID="_x0000_i1058" DrawAspect="Content" ObjectID="_1710703785" r:id="rId79"/>
              </w:object>
            </w:r>
            <w:r w:rsidRPr="005266ED">
              <w:rPr>
                <w:b/>
              </w:rPr>
              <w:t xml:space="preserve">or </w:t>
            </w:r>
            <w:r w:rsidRPr="005266ED">
              <w:t>147÷</w:t>
            </w:r>
            <w:r w:rsidRPr="005266ED">
              <w:rPr>
                <w:position w:val="-24"/>
              </w:rPr>
              <w:object w:dxaOrig="460" w:dyaOrig="620" w14:anchorId="031ACBA0">
                <v:shape id="_x0000_i1059" type="#_x0000_t75" style="width:23.25pt;height:30.75pt" o:ole="">
                  <v:imagedata r:id="rId75" o:title=""/>
                </v:shape>
                <o:OLEObject Type="Embed" ProgID="Equation.DSMT4" ShapeID="_x0000_i1059" DrawAspect="Content" ObjectID="_1710703786" r:id="rId80"/>
              </w:object>
            </w:r>
          </w:p>
        </w:tc>
        <w:tc>
          <w:tcPr>
            <w:tcW w:w="458" w:type="pct"/>
            <w:vMerge/>
            <w:tcBorders>
              <w:left w:val="single" w:sz="6" w:space="0" w:color="auto"/>
              <w:right w:val="single" w:sz="6" w:space="0" w:color="auto"/>
            </w:tcBorders>
          </w:tcPr>
          <w:p w14:paraId="031AC7B2" w14:textId="77777777" w:rsidR="00981346" w:rsidRPr="005266ED" w:rsidRDefault="00981346" w:rsidP="0082238E">
            <w:pPr>
              <w:pStyle w:val="Heading1"/>
              <w:rPr>
                <w:sz w:val="24"/>
                <w:szCs w:val="24"/>
              </w:rPr>
            </w:pPr>
          </w:p>
        </w:tc>
        <w:tc>
          <w:tcPr>
            <w:tcW w:w="304" w:type="pct"/>
            <w:tcBorders>
              <w:top w:val="nil"/>
              <w:left w:val="single" w:sz="6" w:space="0" w:color="auto"/>
              <w:bottom w:val="nil"/>
              <w:right w:val="single" w:sz="6" w:space="0" w:color="auto"/>
            </w:tcBorders>
          </w:tcPr>
          <w:p w14:paraId="031AC7B3" w14:textId="77777777" w:rsidR="00981346" w:rsidRPr="005266ED" w:rsidRDefault="00981346" w:rsidP="0082238E">
            <w:pPr>
              <w:jc w:val="center"/>
              <w:rPr>
                <w:color w:val="000000" w:themeColor="text1"/>
              </w:rPr>
            </w:pPr>
          </w:p>
        </w:tc>
        <w:tc>
          <w:tcPr>
            <w:tcW w:w="218" w:type="pct"/>
            <w:tcBorders>
              <w:top w:val="nil"/>
              <w:left w:val="single" w:sz="6" w:space="0" w:color="auto"/>
              <w:bottom w:val="nil"/>
              <w:right w:val="nil"/>
            </w:tcBorders>
          </w:tcPr>
          <w:p w14:paraId="031AC7B4" w14:textId="77777777" w:rsidR="00981346" w:rsidRPr="005266ED" w:rsidRDefault="00981346" w:rsidP="0082238E">
            <w:pPr>
              <w:rPr>
                <w:color w:val="000000" w:themeColor="text1"/>
              </w:rPr>
            </w:pPr>
            <w:r w:rsidRPr="005266ED">
              <w:rPr>
                <w:color w:val="000000" w:themeColor="text1"/>
              </w:rPr>
              <w:t xml:space="preserve">M1 </w:t>
            </w:r>
          </w:p>
          <w:p w14:paraId="031AC7B5" w14:textId="77777777" w:rsidR="00981346" w:rsidRPr="005266ED" w:rsidRDefault="00981346" w:rsidP="0082238E">
            <w:pPr>
              <w:rPr>
                <w:color w:val="000000" w:themeColor="text1"/>
              </w:rPr>
            </w:pPr>
          </w:p>
        </w:tc>
        <w:tc>
          <w:tcPr>
            <w:tcW w:w="1727" w:type="pct"/>
            <w:tcBorders>
              <w:top w:val="nil"/>
              <w:left w:val="nil"/>
              <w:bottom w:val="nil"/>
              <w:right w:val="single" w:sz="4" w:space="0" w:color="auto"/>
            </w:tcBorders>
          </w:tcPr>
          <w:p w14:paraId="031AC7B6" w14:textId="77777777" w:rsidR="00981346" w:rsidRPr="005266ED" w:rsidRDefault="00863BB3" w:rsidP="0082238E">
            <w:pPr>
              <w:rPr>
                <w:color w:val="000000" w:themeColor="text1"/>
              </w:rPr>
            </w:pPr>
            <w:r w:rsidRPr="005266ED">
              <w:rPr>
                <w:color w:val="000000" w:themeColor="text1"/>
              </w:rPr>
              <w:t>for a complete method, candidates may work in either cm or m</w:t>
            </w:r>
          </w:p>
        </w:tc>
      </w:tr>
      <w:tr w:rsidR="00981346" w:rsidRPr="005266ED" w14:paraId="031AC7C0" w14:textId="77777777" w:rsidTr="00F21563">
        <w:trPr>
          <w:cantSplit/>
          <w:trHeight w:val="280"/>
          <w:tblHeader/>
          <w:jc w:val="center"/>
        </w:trPr>
        <w:tc>
          <w:tcPr>
            <w:tcW w:w="298" w:type="pct"/>
            <w:tcBorders>
              <w:top w:val="nil"/>
              <w:left w:val="single" w:sz="4" w:space="0" w:color="auto"/>
              <w:bottom w:val="single" w:sz="4" w:space="0" w:color="auto"/>
              <w:right w:val="nil"/>
            </w:tcBorders>
          </w:tcPr>
          <w:p w14:paraId="031AC7B8"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4" w:space="0" w:color="auto"/>
              <w:right w:val="single" w:sz="6" w:space="0" w:color="auto"/>
            </w:tcBorders>
          </w:tcPr>
          <w:p w14:paraId="031AC7B9"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72" w:type="pct"/>
            <w:tcBorders>
              <w:top w:val="nil"/>
              <w:left w:val="single" w:sz="6" w:space="0" w:color="auto"/>
              <w:bottom w:val="single" w:sz="4" w:space="0" w:color="auto"/>
              <w:right w:val="single" w:sz="6" w:space="0" w:color="auto"/>
            </w:tcBorders>
          </w:tcPr>
          <w:p w14:paraId="031AC7BA" w14:textId="77777777" w:rsidR="00981346" w:rsidRPr="005266ED" w:rsidRDefault="00981346" w:rsidP="0082238E"/>
        </w:tc>
        <w:tc>
          <w:tcPr>
            <w:tcW w:w="458" w:type="pct"/>
            <w:vMerge/>
            <w:tcBorders>
              <w:left w:val="single" w:sz="6" w:space="0" w:color="auto"/>
              <w:bottom w:val="single" w:sz="4" w:space="0" w:color="auto"/>
              <w:right w:val="single" w:sz="6" w:space="0" w:color="auto"/>
            </w:tcBorders>
          </w:tcPr>
          <w:p w14:paraId="031AC7BB" w14:textId="77777777" w:rsidR="00981346" w:rsidRPr="005266ED" w:rsidRDefault="00981346" w:rsidP="0082238E">
            <w:pPr>
              <w:pStyle w:val="Heading1"/>
              <w:rPr>
                <w:color w:val="000000" w:themeColor="text1"/>
                <w:sz w:val="24"/>
                <w:szCs w:val="24"/>
              </w:rPr>
            </w:pPr>
          </w:p>
        </w:tc>
        <w:tc>
          <w:tcPr>
            <w:tcW w:w="304" w:type="pct"/>
            <w:tcBorders>
              <w:top w:val="nil"/>
              <w:left w:val="single" w:sz="6" w:space="0" w:color="auto"/>
              <w:bottom w:val="single" w:sz="4" w:space="0" w:color="auto"/>
              <w:right w:val="single" w:sz="6" w:space="0" w:color="auto"/>
            </w:tcBorders>
          </w:tcPr>
          <w:p w14:paraId="031AC7BC" w14:textId="77777777" w:rsidR="00981346" w:rsidRPr="005266ED" w:rsidRDefault="00981346" w:rsidP="0082238E">
            <w:pPr>
              <w:jc w:val="center"/>
              <w:rPr>
                <w:color w:val="000000" w:themeColor="text1"/>
              </w:rPr>
            </w:pPr>
          </w:p>
        </w:tc>
        <w:tc>
          <w:tcPr>
            <w:tcW w:w="218" w:type="pct"/>
            <w:tcBorders>
              <w:top w:val="nil"/>
              <w:left w:val="single" w:sz="6" w:space="0" w:color="auto"/>
              <w:bottom w:val="single" w:sz="4" w:space="0" w:color="auto"/>
              <w:right w:val="nil"/>
            </w:tcBorders>
          </w:tcPr>
          <w:p w14:paraId="031AC7BD" w14:textId="77777777" w:rsidR="00981346" w:rsidRPr="005266ED" w:rsidRDefault="00981346" w:rsidP="0082238E">
            <w:pPr>
              <w:rPr>
                <w:color w:val="000000" w:themeColor="text1"/>
              </w:rPr>
            </w:pPr>
            <w:r w:rsidRPr="005266ED">
              <w:rPr>
                <w:color w:val="000000" w:themeColor="text1"/>
              </w:rPr>
              <w:t>A1</w:t>
            </w:r>
          </w:p>
          <w:p w14:paraId="031AC7BE" w14:textId="77777777" w:rsidR="00981346" w:rsidRPr="005266ED" w:rsidRDefault="00981346" w:rsidP="0082238E">
            <w:pPr>
              <w:rPr>
                <w:color w:val="000000" w:themeColor="text1"/>
              </w:rPr>
            </w:pPr>
          </w:p>
        </w:tc>
        <w:tc>
          <w:tcPr>
            <w:tcW w:w="1727" w:type="pct"/>
            <w:tcBorders>
              <w:top w:val="nil"/>
              <w:left w:val="nil"/>
              <w:bottom w:val="single" w:sz="4" w:space="0" w:color="auto"/>
              <w:right w:val="single" w:sz="4" w:space="0" w:color="auto"/>
            </w:tcBorders>
          </w:tcPr>
          <w:p w14:paraId="031AC7BF" w14:textId="77777777" w:rsidR="00981346" w:rsidRPr="005266ED" w:rsidRDefault="00981346" w:rsidP="0082238E">
            <w:pPr>
              <w:rPr>
                <w:color w:val="000000" w:themeColor="text1"/>
              </w:rPr>
            </w:pPr>
            <w:r w:rsidRPr="005266ED">
              <w:t xml:space="preserve">70.7 </w:t>
            </w:r>
            <w:r w:rsidR="00742D37" w:rsidRPr="005266ED">
              <w:t>–</w:t>
            </w:r>
            <w:r w:rsidRPr="005266ED">
              <w:t xml:space="preserve"> 71</w:t>
            </w:r>
          </w:p>
        </w:tc>
      </w:tr>
    </w:tbl>
    <w:p w14:paraId="031AC7C1" w14:textId="77777777" w:rsidR="0082238E" w:rsidRPr="005266ED" w:rsidRDefault="0082238E">
      <w:pPr>
        <w:rPr>
          <w:b/>
          <w:bCs/>
          <w:i/>
          <w:iCs/>
        </w:rPr>
      </w:pPr>
      <w:r w:rsidRPr="005266ED">
        <w:rPr>
          <w:b/>
          <w:bCs/>
          <w:i/>
          <w:iCs/>
        </w:rPr>
        <w:br w:type="page"/>
      </w:r>
    </w:p>
    <w:tbl>
      <w:tblPr>
        <w:tblW w:w="5084"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7"/>
        <w:gridCol w:w="916"/>
        <w:gridCol w:w="4689"/>
        <w:gridCol w:w="1342"/>
        <w:gridCol w:w="862"/>
        <w:gridCol w:w="976"/>
        <w:gridCol w:w="4550"/>
      </w:tblGrid>
      <w:tr w:rsidR="0082238E" w:rsidRPr="005266ED" w14:paraId="031AC7C7" w14:textId="77777777" w:rsidTr="005266ED">
        <w:trPr>
          <w:cantSplit/>
          <w:trHeight w:val="280"/>
          <w:tblHeader/>
          <w:jc w:val="center"/>
        </w:trPr>
        <w:tc>
          <w:tcPr>
            <w:tcW w:w="622" w:type="pct"/>
            <w:gridSpan w:val="2"/>
            <w:tcBorders>
              <w:top w:val="single" w:sz="4" w:space="0" w:color="auto"/>
              <w:bottom w:val="single" w:sz="4" w:space="0" w:color="auto"/>
            </w:tcBorders>
            <w:shd w:val="clear" w:color="auto" w:fill="BFBFBF"/>
          </w:tcPr>
          <w:p w14:paraId="031AC7C2" w14:textId="77777777" w:rsidR="0082238E" w:rsidRPr="005266ED" w:rsidRDefault="0082238E"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53" w:type="pct"/>
            <w:tcBorders>
              <w:top w:val="single" w:sz="4" w:space="0" w:color="auto"/>
              <w:bottom w:val="single" w:sz="4" w:space="0" w:color="auto"/>
            </w:tcBorders>
            <w:shd w:val="clear" w:color="auto" w:fill="BFBFBF"/>
          </w:tcPr>
          <w:p w14:paraId="031AC7C3" w14:textId="77777777" w:rsidR="0082238E" w:rsidRPr="005266ED" w:rsidRDefault="0082238E" w:rsidP="00340DD5">
            <w:pPr>
              <w:jc w:val="center"/>
              <w:rPr>
                <w:b/>
              </w:rPr>
            </w:pPr>
            <w:r w:rsidRPr="005266ED">
              <w:rPr>
                <w:b/>
              </w:rPr>
              <w:t>Working</w:t>
            </w:r>
          </w:p>
        </w:tc>
        <w:tc>
          <w:tcPr>
            <w:tcW w:w="473" w:type="pct"/>
            <w:tcBorders>
              <w:top w:val="single" w:sz="4" w:space="0" w:color="auto"/>
              <w:bottom w:val="single" w:sz="4" w:space="0" w:color="auto"/>
            </w:tcBorders>
            <w:shd w:val="clear" w:color="auto" w:fill="BFBFBF"/>
          </w:tcPr>
          <w:p w14:paraId="031AC7C4" w14:textId="77777777" w:rsidR="0082238E" w:rsidRPr="005266ED" w:rsidRDefault="0082238E" w:rsidP="00340DD5">
            <w:pPr>
              <w:jc w:val="center"/>
              <w:rPr>
                <w:b/>
              </w:rPr>
            </w:pPr>
            <w:r w:rsidRPr="005266ED">
              <w:rPr>
                <w:b/>
              </w:rPr>
              <w:t>Answer</w:t>
            </w:r>
          </w:p>
        </w:tc>
        <w:tc>
          <w:tcPr>
            <w:tcW w:w="304" w:type="pct"/>
            <w:tcBorders>
              <w:top w:val="single" w:sz="4" w:space="0" w:color="auto"/>
              <w:bottom w:val="single" w:sz="4" w:space="0" w:color="auto"/>
            </w:tcBorders>
            <w:shd w:val="clear" w:color="auto" w:fill="BFBFBF"/>
          </w:tcPr>
          <w:p w14:paraId="031AC7C5" w14:textId="77777777" w:rsidR="0082238E" w:rsidRPr="005266ED" w:rsidRDefault="0082238E" w:rsidP="00340DD5">
            <w:pPr>
              <w:jc w:val="center"/>
              <w:rPr>
                <w:b/>
                <w:color w:val="000000" w:themeColor="text1"/>
              </w:rPr>
            </w:pPr>
            <w:r w:rsidRPr="005266ED">
              <w:rPr>
                <w:b/>
                <w:color w:val="000000" w:themeColor="text1"/>
              </w:rPr>
              <w:t>Mark</w:t>
            </w:r>
          </w:p>
        </w:tc>
        <w:tc>
          <w:tcPr>
            <w:tcW w:w="1948" w:type="pct"/>
            <w:gridSpan w:val="2"/>
            <w:tcBorders>
              <w:top w:val="single" w:sz="4" w:space="0" w:color="auto"/>
              <w:bottom w:val="single" w:sz="4" w:space="0" w:color="auto"/>
            </w:tcBorders>
            <w:shd w:val="clear" w:color="auto" w:fill="BFBFBF"/>
          </w:tcPr>
          <w:p w14:paraId="031AC7C6" w14:textId="77777777" w:rsidR="0082238E" w:rsidRPr="005266ED" w:rsidRDefault="0082238E" w:rsidP="00340DD5">
            <w:pPr>
              <w:jc w:val="center"/>
              <w:rPr>
                <w:b/>
                <w:color w:val="000000" w:themeColor="text1"/>
              </w:rPr>
            </w:pPr>
            <w:r w:rsidRPr="005266ED">
              <w:rPr>
                <w:b/>
                <w:color w:val="000000" w:themeColor="text1"/>
              </w:rPr>
              <w:t>Notes</w:t>
            </w:r>
          </w:p>
        </w:tc>
      </w:tr>
      <w:tr w:rsidR="00981346" w:rsidRPr="005266ED" w14:paraId="031AC7D5" w14:textId="77777777" w:rsidTr="005266ED">
        <w:trPr>
          <w:cantSplit/>
          <w:trHeight w:val="280"/>
          <w:tblHeader/>
          <w:jc w:val="center"/>
        </w:trPr>
        <w:tc>
          <w:tcPr>
            <w:tcW w:w="299" w:type="pct"/>
            <w:tcBorders>
              <w:top w:val="single" w:sz="4" w:space="0" w:color="auto"/>
              <w:left w:val="single" w:sz="4" w:space="0" w:color="auto"/>
              <w:bottom w:val="nil"/>
              <w:right w:val="nil"/>
            </w:tcBorders>
          </w:tcPr>
          <w:p w14:paraId="031AC7C8"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8</w:t>
            </w:r>
          </w:p>
        </w:tc>
        <w:tc>
          <w:tcPr>
            <w:tcW w:w="323" w:type="pct"/>
            <w:tcBorders>
              <w:top w:val="single" w:sz="4" w:space="0" w:color="auto"/>
              <w:left w:val="nil"/>
              <w:bottom w:val="nil"/>
              <w:right w:val="single" w:sz="6" w:space="0" w:color="auto"/>
            </w:tcBorders>
          </w:tcPr>
          <w:p w14:paraId="031AC7C9"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53" w:type="pct"/>
            <w:tcBorders>
              <w:top w:val="single" w:sz="4" w:space="0" w:color="auto"/>
              <w:left w:val="single" w:sz="6" w:space="0" w:color="auto"/>
              <w:bottom w:val="nil"/>
              <w:right w:val="single" w:sz="6" w:space="0" w:color="auto"/>
            </w:tcBorders>
          </w:tcPr>
          <w:p w14:paraId="031AC7CA" w14:textId="77777777" w:rsidR="00981346" w:rsidRPr="005266ED" w:rsidRDefault="00F82190" w:rsidP="0082238E">
            <w:pPr>
              <w:rPr>
                <w:lang w:val="es-PY"/>
              </w:rPr>
            </w:pPr>
            <w:r w:rsidRPr="005266ED">
              <w:rPr>
                <w:lang w:val="es-PY"/>
              </w:rPr>
              <w:t>eg 8</w:t>
            </w:r>
            <w:r w:rsidRPr="005266ED">
              <w:rPr>
                <w:i/>
                <w:lang w:val="es-PY"/>
              </w:rPr>
              <w:t>x</w:t>
            </w:r>
            <w:r w:rsidRPr="005266ED">
              <w:rPr>
                <w:lang w:val="es-PY"/>
              </w:rPr>
              <w:t xml:space="preserve"> + 4</w:t>
            </w:r>
            <w:r w:rsidRPr="005266ED">
              <w:rPr>
                <w:i/>
                <w:lang w:val="es-PY"/>
              </w:rPr>
              <w:t>y</w:t>
            </w:r>
            <w:r w:rsidRPr="005266ED">
              <w:rPr>
                <w:lang w:val="es-PY"/>
              </w:rPr>
              <w:t xml:space="preserve"> = 18 +    </w:t>
            </w:r>
            <w:r w:rsidRPr="005266ED">
              <w:rPr>
                <w:b/>
                <w:lang w:val="es-PY"/>
              </w:rPr>
              <w:t>or</w:t>
            </w:r>
            <w:r w:rsidRPr="005266ED">
              <w:rPr>
                <w:lang w:val="es-PY"/>
              </w:rPr>
              <w:t xml:space="preserve">   4</w:t>
            </w:r>
            <w:r w:rsidRPr="005266ED">
              <w:rPr>
                <w:i/>
                <w:lang w:val="es-PY"/>
              </w:rPr>
              <w:t>x</w:t>
            </w:r>
            <w:r w:rsidRPr="005266ED">
              <w:rPr>
                <w:lang w:val="es-PY"/>
              </w:rPr>
              <w:t xml:space="preserve"> + 2</w:t>
            </w:r>
            <w:r w:rsidRPr="005266ED">
              <w:rPr>
                <w:i/>
                <w:lang w:val="es-PY"/>
              </w:rPr>
              <w:t>y</w:t>
            </w:r>
            <w:r w:rsidRPr="005266ED">
              <w:rPr>
                <w:lang w:val="es-PY"/>
              </w:rPr>
              <w:t xml:space="preserve"> =     9 −   </w:t>
            </w:r>
          </w:p>
          <w:p w14:paraId="031AC7CB" w14:textId="77777777" w:rsidR="00F82190" w:rsidRPr="005266ED" w:rsidRDefault="00F82190" w:rsidP="00F82190">
            <w:pPr>
              <w:rPr>
                <w:lang w:val="es-PY"/>
              </w:rPr>
            </w:pPr>
            <w:r w:rsidRPr="005266ED">
              <w:rPr>
                <w:lang w:val="es-PY"/>
              </w:rPr>
              <w:t xml:space="preserve">       </w:t>
            </w:r>
            <w:r w:rsidRPr="005266ED">
              <w:rPr>
                <w:i/>
                <w:lang w:val="es-PY"/>
              </w:rPr>
              <w:t>x</w:t>
            </w:r>
            <w:r w:rsidRPr="005266ED">
              <w:rPr>
                <w:lang w:val="es-PY"/>
              </w:rPr>
              <w:t xml:space="preserve"> – 4</w:t>
            </w:r>
            <w:r w:rsidRPr="005266ED">
              <w:rPr>
                <w:i/>
                <w:lang w:val="es-PY"/>
              </w:rPr>
              <w:t>y</w:t>
            </w:r>
            <w:r w:rsidRPr="005266ED">
              <w:rPr>
                <w:lang w:val="es-PY"/>
              </w:rPr>
              <w:t xml:space="preserve"> = 9                4</w:t>
            </w:r>
            <w:r w:rsidRPr="005266ED">
              <w:rPr>
                <w:i/>
                <w:lang w:val="es-PY"/>
              </w:rPr>
              <w:t>x</w:t>
            </w:r>
            <w:r w:rsidRPr="005266ED">
              <w:rPr>
                <w:lang w:val="es-PY"/>
              </w:rPr>
              <w:t xml:space="preserve"> – 16</w:t>
            </w:r>
            <w:r w:rsidRPr="005266ED">
              <w:rPr>
                <w:i/>
                <w:lang w:val="es-PY"/>
              </w:rPr>
              <w:t>y</w:t>
            </w:r>
            <w:r w:rsidRPr="005266ED">
              <w:rPr>
                <w:lang w:val="es-PY"/>
              </w:rPr>
              <w:t xml:space="preserve"> = 36</w:t>
            </w:r>
          </w:p>
          <w:p w14:paraId="031AC7CC" w14:textId="77777777" w:rsidR="00F82190" w:rsidRPr="005266ED" w:rsidRDefault="00F82190" w:rsidP="00F82190">
            <w:pPr>
              <w:rPr>
                <w:lang w:val="es-PY"/>
              </w:rPr>
            </w:pPr>
          </w:p>
          <w:p w14:paraId="031AC7CD" w14:textId="77777777" w:rsidR="00F82190" w:rsidRPr="005266ED" w:rsidRDefault="00F82190" w:rsidP="00F82190">
            <w:pPr>
              <w:rPr>
                <w:lang w:val="es-PY"/>
              </w:rPr>
            </w:pPr>
            <w:r w:rsidRPr="005266ED">
              <w:rPr>
                <w:b/>
                <w:lang w:val="es-PY"/>
              </w:rPr>
              <w:t xml:space="preserve">or </w:t>
            </w:r>
            <w:r w:rsidRPr="005266ED">
              <w:rPr>
                <w:lang w:val="es-PY"/>
              </w:rPr>
              <w:t>4(9 + 4</w:t>
            </w:r>
            <w:r w:rsidRPr="005266ED">
              <w:rPr>
                <w:i/>
                <w:lang w:val="es-PY"/>
              </w:rPr>
              <w:t>y</w:t>
            </w:r>
            <w:r w:rsidR="00AD655A" w:rsidRPr="005266ED">
              <w:rPr>
                <w:lang w:val="es-PY"/>
              </w:rPr>
              <w:t>) +</w:t>
            </w:r>
            <w:r w:rsidRPr="005266ED">
              <w:rPr>
                <w:lang w:val="es-PY"/>
              </w:rPr>
              <w:t xml:space="preserve"> </w:t>
            </w:r>
            <w:r w:rsidR="00AD655A" w:rsidRPr="005266ED">
              <w:rPr>
                <w:lang w:val="es-PY"/>
              </w:rPr>
              <w:t>2</w:t>
            </w:r>
            <w:r w:rsidRPr="005266ED">
              <w:rPr>
                <w:i/>
                <w:lang w:val="es-PY"/>
              </w:rPr>
              <w:t>y</w:t>
            </w:r>
            <w:r w:rsidRPr="005266ED">
              <w:rPr>
                <w:lang w:val="es-PY"/>
              </w:rPr>
              <w:t xml:space="preserve"> = 9 </w:t>
            </w:r>
          </w:p>
        </w:tc>
        <w:tc>
          <w:tcPr>
            <w:tcW w:w="473" w:type="pct"/>
            <w:vMerge w:val="restart"/>
            <w:tcBorders>
              <w:top w:val="single" w:sz="4" w:space="0" w:color="auto"/>
              <w:left w:val="single" w:sz="6" w:space="0" w:color="auto"/>
              <w:right w:val="single" w:sz="6" w:space="0" w:color="auto"/>
            </w:tcBorders>
          </w:tcPr>
          <w:p w14:paraId="031AC7CE" w14:textId="77777777" w:rsidR="00981346" w:rsidRPr="005266ED" w:rsidRDefault="00981346" w:rsidP="00CE1781">
            <w:pPr>
              <w:pStyle w:val="Heading1"/>
              <w:rPr>
                <w:sz w:val="24"/>
                <w:szCs w:val="24"/>
              </w:rPr>
            </w:pPr>
            <w:r w:rsidRPr="005266ED">
              <w:rPr>
                <w:i/>
                <w:sz w:val="24"/>
                <w:szCs w:val="24"/>
              </w:rPr>
              <w:t>x</w:t>
            </w:r>
            <w:r w:rsidRPr="005266ED">
              <w:rPr>
                <w:sz w:val="24"/>
                <w:szCs w:val="24"/>
              </w:rPr>
              <w:t xml:space="preserve"> = 3,</w:t>
            </w:r>
          </w:p>
          <w:p w14:paraId="031AC7CF" w14:textId="77777777" w:rsidR="00981346" w:rsidRPr="005266ED" w:rsidRDefault="00981346" w:rsidP="00CE1781">
            <w:pPr>
              <w:pStyle w:val="Heading1"/>
              <w:rPr>
                <w:color w:val="000000" w:themeColor="text1"/>
                <w:sz w:val="24"/>
                <w:szCs w:val="24"/>
              </w:rPr>
            </w:pPr>
            <w:r w:rsidRPr="005266ED">
              <w:rPr>
                <w:i/>
                <w:sz w:val="24"/>
                <w:szCs w:val="24"/>
              </w:rPr>
              <w:t>y</w:t>
            </w:r>
            <w:r w:rsidRPr="005266ED">
              <w:rPr>
                <w:sz w:val="24"/>
                <w:szCs w:val="24"/>
              </w:rPr>
              <w:t xml:space="preserve"> = −1.5</w:t>
            </w:r>
          </w:p>
        </w:tc>
        <w:tc>
          <w:tcPr>
            <w:tcW w:w="304" w:type="pct"/>
            <w:tcBorders>
              <w:top w:val="single" w:sz="4" w:space="0" w:color="auto"/>
              <w:left w:val="single" w:sz="6" w:space="0" w:color="auto"/>
              <w:bottom w:val="nil"/>
              <w:right w:val="single" w:sz="6" w:space="0" w:color="auto"/>
            </w:tcBorders>
          </w:tcPr>
          <w:p w14:paraId="031AC7D0" w14:textId="77777777" w:rsidR="00981346" w:rsidRPr="005266ED" w:rsidRDefault="00981346" w:rsidP="0082238E">
            <w:pPr>
              <w:pStyle w:val="Heading1"/>
              <w:jc w:val="right"/>
              <w:rPr>
                <w:sz w:val="24"/>
                <w:szCs w:val="24"/>
              </w:rPr>
            </w:pPr>
            <w:r w:rsidRPr="005266ED">
              <w:rPr>
                <w:sz w:val="24"/>
                <w:szCs w:val="24"/>
              </w:rPr>
              <w:t>3</w:t>
            </w:r>
          </w:p>
        </w:tc>
        <w:tc>
          <w:tcPr>
            <w:tcW w:w="344" w:type="pct"/>
            <w:tcBorders>
              <w:top w:val="single" w:sz="4" w:space="0" w:color="auto"/>
              <w:left w:val="single" w:sz="6" w:space="0" w:color="auto"/>
              <w:bottom w:val="nil"/>
              <w:right w:val="nil"/>
            </w:tcBorders>
          </w:tcPr>
          <w:p w14:paraId="031AC7D1" w14:textId="77777777" w:rsidR="00981346" w:rsidRPr="005266ED" w:rsidRDefault="00981346" w:rsidP="0082238E">
            <w:r w:rsidRPr="005266ED">
              <w:t>M1</w:t>
            </w:r>
          </w:p>
          <w:p w14:paraId="031AC7D2" w14:textId="77777777" w:rsidR="00981346" w:rsidRPr="005266ED" w:rsidRDefault="00981346" w:rsidP="0082238E"/>
        </w:tc>
        <w:tc>
          <w:tcPr>
            <w:tcW w:w="1604" w:type="pct"/>
            <w:tcBorders>
              <w:top w:val="single" w:sz="4" w:space="0" w:color="auto"/>
              <w:left w:val="nil"/>
              <w:bottom w:val="nil"/>
              <w:right w:val="single" w:sz="4" w:space="0" w:color="auto"/>
            </w:tcBorders>
          </w:tcPr>
          <w:p w14:paraId="031AC7D3" w14:textId="77777777" w:rsidR="00981346" w:rsidRPr="005266ED" w:rsidRDefault="00F82190" w:rsidP="0082238E">
            <w:r w:rsidRPr="005266ED">
              <w:t xml:space="preserve">correct method to eliminate </w:t>
            </w:r>
            <w:r w:rsidRPr="005266ED">
              <w:rPr>
                <w:i/>
              </w:rPr>
              <w:t>x</w:t>
            </w:r>
            <w:r w:rsidRPr="005266ED">
              <w:t xml:space="preserve"> or </w:t>
            </w:r>
            <w:r w:rsidRPr="005266ED">
              <w:rPr>
                <w:i/>
              </w:rPr>
              <w:t>y</w:t>
            </w:r>
            <w:r w:rsidRPr="005266ED">
              <w:t xml:space="preserve">: coefficients of </w:t>
            </w:r>
            <w:r w:rsidRPr="005266ED">
              <w:rPr>
                <w:i/>
              </w:rPr>
              <w:t>x</w:t>
            </w:r>
            <w:r w:rsidRPr="005266ED">
              <w:t xml:space="preserve"> or </w:t>
            </w:r>
            <w:r w:rsidRPr="005266ED">
              <w:rPr>
                <w:i/>
              </w:rPr>
              <w:t>y</w:t>
            </w:r>
            <w:r w:rsidRPr="005266ED">
              <w:t xml:space="preserve"> the same </w:t>
            </w:r>
            <w:r w:rsidRPr="005266ED">
              <w:rPr>
                <w:b/>
              </w:rPr>
              <w:t>and</w:t>
            </w:r>
            <w:r w:rsidRPr="005266ED">
              <w:t xml:space="preserve"> correct operation to eliminate the selected variable (condone any one arithmetic error in multiplication) </w:t>
            </w:r>
            <w:r w:rsidRPr="005266ED">
              <w:rPr>
                <w:b/>
              </w:rPr>
              <w:t xml:space="preserve">or </w:t>
            </w:r>
            <w:r w:rsidRPr="005266ED">
              <w:t xml:space="preserve">writing </w:t>
            </w:r>
            <w:r w:rsidRPr="005266ED">
              <w:rPr>
                <w:i/>
              </w:rPr>
              <w:t>x</w:t>
            </w:r>
            <w:r w:rsidRPr="005266ED">
              <w:t xml:space="preserve"> or </w:t>
            </w:r>
            <w:r w:rsidRPr="005266ED">
              <w:rPr>
                <w:i/>
              </w:rPr>
              <w:t>y</w:t>
            </w:r>
            <w:r w:rsidRPr="005266ED">
              <w:t xml:space="preserve"> in terms of the other variable and correctly substituting</w:t>
            </w:r>
          </w:p>
          <w:p w14:paraId="031AC7D4" w14:textId="77777777" w:rsidR="00981346" w:rsidRPr="005266ED" w:rsidRDefault="00981346" w:rsidP="0082238E">
            <w:pPr>
              <w:rPr>
                <w:color w:val="000000" w:themeColor="text1"/>
              </w:rPr>
            </w:pPr>
          </w:p>
        </w:tc>
      </w:tr>
      <w:tr w:rsidR="00981346" w:rsidRPr="005266ED" w14:paraId="031AC7DF" w14:textId="77777777" w:rsidTr="005266ED">
        <w:trPr>
          <w:cantSplit/>
          <w:trHeight w:val="280"/>
          <w:tblHeader/>
          <w:jc w:val="center"/>
        </w:trPr>
        <w:tc>
          <w:tcPr>
            <w:tcW w:w="299" w:type="pct"/>
            <w:tcBorders>
              <w:top w:val="nil"/>
              <w:left w:val="single" w:sz="4" w:space="0" w:color="auto"/>
              <w:bottom w:val="nil"/>
              <w:right w:val="nil"/>
            </w:tcBorders>
          </w:tcPr>
          <w:p w14:paraId="031AC7D6"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7D7"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nil"/>
              <w:right w:val="single" w:sz="6" w:space="0" w:color="auto"/>
            </w:tcBorders>
          </w:tcPr>
          <w:p w14:paraId="031AC7D8" w14:textId="77777777" w:rsidR="00F82190" w:rsidRPr="005266ED" w:rsidRDefault="00F82190" w:rsidP="0082238E">
            <w:r w:rsidRPr="005266ED">
              <w:t>eg 4 × “3” + 2</w:t>
            </w:r>
            <w:r w:rsidRPr="005266ED">
              <w:rPr>
                <w:i/>
              </w:rPr>
              <w:t>y</w:t>
            </w:r>
            <w:r w:rsidRPr="005266ED">
              <w:t xml:space="preserve"> = 9 </w:t>
            </w:r>
            <w:r w:rsidRPr="005266ED">
              <w:rPr>
                <w:b/>
              </w:rPr>
              <w:t xml:space="preserve">or </w:t>
            </w:r>
            <w:r w:rsidRPr="005266ED">
              <w:t>4</w:t>
            </w:r>
            <w:r w:rsidRPr="005266ED">
              <w:rPr>
                <w:i/>
              </w:rPr>
              <w:t>x</w:t>
            </w:r>
            <w:r w:rsidRPr="005266ED">
              <w:t xml:space="preserve"> + 2 × “−1.5” = 9 </w:t>
            </w:r>
          </w:p>
          <w:p w14:paraId="031AC7D9" w14:textId="77777777" w:rsidR="00981346" w:rsidRPr="005266ED" w:rsidRDefault="00F82190" w:rsidP="0082238E">
            <w:pPr>
              <w:rPr>
                <w:b/>
              </w:rPr>
            </w:pPr>
            <w:r w:rsidRPr="005266ED">
              <w:rPr>
                <w:b/>
              </w:rPr>
              <w:t xml:space="preserve">or </w:t>
            </w:r>
            <w:r w:rsidRPr="005266ED">
              <w:rPr>
                <w:i/>
              </w:rPr>
              <w:t>x</w:t>
            </w:r>
            <w:r w:rsidRPr="005266ED">
              <w:t xml:space="preserve"> = 9 + 4 × “−1.5”</w:t>
            </w:r>
          </w:p>
        </w:tc>
        <w:tc>
          <w:tcPr>
            <w:tcW w:w="473" w:type="pct"/>
            <w:vMerge/>
            <w:tcBorders>
              <w:left w:val="single" w:sz="6" w:space="0" w:color="auto"/>
              <w:right w:val="single" w:sz="6" w:space="0" w:color="auto"/>
            </w:tcBorders>
          </w:tcPr>
          <w:p w14:paraId="031AC7DA" w14:textId="77777777" w:rsidR="00981346" w:rsidRPr="005266ED" w:rsidRDefault="00981346" w:rsidP="0082238E">
            <w:pPr>
              <w:pStyle w:val="Heading1"/>
              <w:rPr>
                <w:sz w:val="24"/>
                <w:szCs w:val="24"/>
              </w:rPr>
            </w:pPr>
          </w:p>
        </w:tc>
        <w:tc>
          <w:tcPr>
            <w:tcW w:w="304" w:type="pct"/>
            <w:tcBorders>
              <w:top w:val="nil"/>
              <w:left w:val="single" w:sz="6" w:space="0" w:color="auto"/>
              <w:bottom w:val="nil"/>
              <w:right w:val="single" w:sz="6" w:space="0" w:color="auto"/>
            </w:tcBorders>
          </w:tcPr>
          <w:p w14:paraId="031AC7DB" w14:textId="77777777" w:rsidR="00981346" w:rsidRPr="005266ED" w:rsidRDefault="00981346" w:rsidP="0082238E">
            <w:pPr>
              <w:pStyle w:val="Heading1"/>
              <w:jc w:val="right"/>
              <w:rPr>
                <w:sz w:val="24"/>
                <w:szCs w:val="24"/>
              </w:rPr>
            </w:pPr>
          </w:p>
        </w:tc>
        <w:tc>
          <w:tcPr>
            <w:tcW w:w="344" w:type="pct"/>
            <w:tcBorders>
              <w:top w:val="nil"/>
              <w:left w:val="single" w:sz="6" w:space="0" w:color="auto"/>
              <w:bottom w:val="nil"/>
              <w:right w:val="nil"/>
            </w:tcBorders>
          </w:tcPr>
          <w:p w14:paraId="031AC7DC" w14:textId="77777777" w:rsidR="00981346" w:rsidRPr="005266ED" w:rsidRDefault="00981346" w:rsidP="0082238E">
            <w:r w:rsidRPr="005266ED">
              <w:t>M1</w:t>
            </w:r>
          </w:p>
        </w:tc>
        <w:tc>
          <w:tcPr>
            <w:tcW w:w="1604" w:type="pct"/>
            <w:tcBorders>
              <w:top w:val="nil"/>
              <w:left w:val="nil"/>
              <w:bottom w:val="nil"/>
              <w:right w:val="single" w:sz="4" w:space="0" w:color="auto"/>
            </w:tcBorders>
          </w:tcPr>
          <w:p w14:paraId="031AC7DD" w14:textId="77777777" w:rsidR="00981346" w:rsidRPr="005266ED" w:rsidRDefault="00981346" w:rsidP="0082238E">
            <w:r w:rsidRPr="005266ED">
              <w:t xml:space="preserve">(dep) </w:t>
            </w:r>
            <w:r w:rsidR="00F82190" w:rsidRPr="005266ED">
              <w:t>correct method to find second variable using their value from a correct method to find first variable or for repeating above method to find second variable</w:t>
            </w:r>
          </w:p>
          <w:p w14:paraId="031AC7DE" w14:textId="77777777" w:rsidR="00981346" w:rsidRPr="005266ED" w:rsidRDefault="00981346" w:rsidP="0082238E"/>
        </w:tc>
      </w:tr>
      <w:tr w:rsidR="00981346" w:rsidRPr="005266ED" w14:paraId="031AC7E8" w14:textId="77777777" w:rsidTr="005266ED">
        <w:trPr>
          <w:cantSplit/>
          <w:trHeight w:val="280"/>
          <w:tblHeader/>
          <w:jc w:val="center"/>
        </w:trPr>
        <w:tc>
          <w:tcPr>
            <w:tcW w:w="299" w:type="pct"/>
            <w:tcBorders>
              <w:top w:val="nil"/>
              <w:left w:val="single" w:sz="4" w:space="0" w:color="auto"/>
              <w:bottom w:val="single" w:sz="4" w:space="0" w:color="auto"/>
              <w:right w:val="nil"/>
            </w:tcBorders>
          </w:tcPr>
          <w:p w14:paraId="031AC7E0" w14:textId="77777777" w:rsidR="00981346" w:rsidRPr="005266ED" w:rsidRDefault="00981346" w:rsidP="0082238E">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4" w:space="0" w:color="auto"/>
              <w:right w:val="single" w:sz="6" w:space="0" w:color="auto"/>
            </w:tcBorders>
          </w:tcPr>
          <w:p w14:paraId="031AC7E1" w14:textId="77777777" w:rsidR="00981346" w:rsidRPr="005266ED" w:rsidRDefault="00981346" w:rsidP="0082238E">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single" w:sz="4" w:space="0" w:color="auto"/>
              <w:right w:val="single" w:sz="6" w:space="0" w:color="auto"/>
            </w:tcBorders>
          </w:tcPr>
          <w:p w14:paraId="031AC7E2" w14:textId="77777777" w:rsidR="00981346" w:rsidRPr="005266ED" w:rsidRDefault="00981346" w:rsidP="0082238E"/>
        </w:tc>
        <w:tc>
          <w:tcPr>
            <w:tcW w:w="473" w:type="pct"/>
            <w:vMerge/>
            <w:tcBorders>
              <w:left w:val="single" w:sz="6" w:space="0" w:color="auto"/>
              <w:bottom w:val="single" w:sz="4" w:space="0" w:color="auto"/>
              <w:right w:val="single" w:sz="6" w:space="0" w:color="auto"/>
            </w:tcBorders>
          </w:tcPr>
          <w:p w14:paraId="031AC7E3" w14:textId="77777777" w:rsidR="00981346" w:rsidRPr="005266ED" w:rsidRDefault="00981346" w:rsidP="0082238E">
            <w:pPr>
              <w:pStyle w:val="Heading1"/>
              <w:rPr>
                <w:color w:val="000000" w:themeColor="text1"/>
                <w:sz w:val="24"/>
                <w:szCs w:val="24"/>
              </w:rPr>
            </w:pPr>
          </w:p>
        </w:tc>
        <w:tc>
          <w:tcPr>
            <w:tcW w:w="304" w:type="pct"/>
            <w:tcBorders>
              <w:top w:val="nil"/>
              <w:left w:val="single" w:sz="6" w:space="0" w:color="auto"/>
              <w:bottom w:val="single" w:sz="4" w:space="0" w:color="auto"/>
              <w:right w:val="single" w:sz="6" w:space="0" w:color="auto"/>
            </w:tcBorders>
          </w:tcPr>
          <w:p w14:paraId="031AC7E4" w14:textId="77777777" w:rsidR="00981346" w:rsidRPr="005266ED" w:rsidRDefault="00981346" w:rsidP="0082238E">
            <w:pPr>
              <w:pStyle w:val="Heading1"/>
              <w:jc w:val="right"/>
              <w:rPr>
                <w:sz w:val="24"/>
                <w:szCs w:val="24"/>
              </w:rPr>
            </w:pPr>
          </w:p>
        </w:tc>
        <w:tc>
          <w:tcPr>
            <w:tcW w:w="344" w:type="pct"/>
            <w:tcBorders>
              <w:top w:val="nil"/>
              <w:left w:val="single" w:sz="6" w:space="0" w:color="auto"/>
              <w:bottom w:val="single" w:sz="4" w:space="0" w:color="auto"/>
              <w:right w:val="nil"/>
            </w:tcBorders>
          </w:tcPr>
          <w:p w14:paraId="031AC7E5" w14:textId="77777777" w:rsidR="00981346" w:rsidRPr="005266ED" w:rsidRDefault="00981346" w:rsidP="0082238E">
            <w:r w:rsidRPr="005266ED">
              <w:t>A1</w:t>
            </w:r>
          </w:p>
        </w:tc>
        <w:tc>
          <w:tcPr>
            <w:tcW w:w="1604" w:type="pct"/>
            <w:tcBorders>
              <w:top w:val="nil"/>
              <w:left w:val="nil"/>
              <w:bottom w:val="single" w:sz="4" w:space="0" w:color="auto"/>
              <w:right w:val="single" w:sz="4" w:space="0" w:color="auto"/>
            </w:tcBorders>
          </w:tcPr>
          <w:p w14:paraId="031AC7E6" w14:textId="77777777" w:rsidR="00981346" w:rsidRPr="005266ED" w:rsidRDefault="00F82190" w:rsidP="0082238E">
            <w:r w:rsidRPr="005266ED">
              <w:t xml:space="preserve">oe, </w:t>
            </w:r>
            <w:r w:rsidR="00981346" w:rsidRPr="005266ED">
              <w:t>dep</w:t>
            </w:r>
            <w:r w:rsidRPr="005266ED">
              <w:t xml:space="preserve"> first</w:t>
            </w:r>
            <w:r w:rsidR="00981346" w:rsidRPr="005266ED">
              <w:t xml:space="preserve"> M1</w:t>
            </w:r>
          </w:p>
          <w:p w14:paraId="031AC7E7" w14:textId="77777777" w:rsidR="00981346" w:rsidRPr="005266ED" w:rsidRDefault="00981346" w:rsidP="0082238E">
            <w:pPr>
              <w:rPr>
                <w:color w:val="000000" w:themeColor="text1"/>
              </w:rPr>
            </w:pPr>
          </w:p>
        </w:tc>
      </w:tr>
      <w:tr w:rsidR="009D74ED" w:rsidRPr="005266ED" w14:paraId="031AC7F1" w14:textId="77777777" w:rsidTr="005266ED">
        <w:trPr>
          <w:cantSplit/>
          <w:trHeight w:val="280"/>
          <w:tblHeader/>
          <w:jc w:val="center"/>
        </w:trPr>
        <w:tc>
          <w:tcPr>
            <w:tcW w:w="299" w:type="pct"/>
            <w:tcBorders>
              <w:top w:val="single" w:sz="4" w:space="0" w:color="auto"/>
              <w:left w:val="single" w:sz="4" w:space="0" w:color="auto"/>
              <w:bottom w:val="nil"/>
              <w:right w:val="nil"/>
            </w:tcBorders>
          </w:tcPr>
          <w:p w14:paraId="031AC7E9"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9</w:t>
            </w:r>
          </w:p>
        </w:tc>
        <w:tc>
          <w:tcPr>
            <w:tcW w:w="323" w:type="pct"/>
            <w:tcBorders>
              <w:top w:val="single" w:sz="4" w:space="0" w:color="auto"/>
              <w:left w:val="nil"/>
              <w:bottom w:val="nil"/>
              <w:right w:val="single" w:sz="6" w:space="0" w:color="auto"/>
            </w:tcBorders>
          </w:tcPr>
          <w:p w14:paraId="031AC7EA" w14:textId="77777777" w:rsidR="00981346" w:rsidRPr="005266ED" w:rsidRDefault="00981346" w:rsidP="00981346">
            <w:r w:rsidRPr="005266ED">
              <w:t>(a)</w:t>
            </w:r>
          </w:p>
        </w:tc>
        <w:tc>
          <w:tcPr>
            <w:tcW w:w="1653" w:type="pct"/>
            <w:tcBorders>
              <w:top w:val="single" w:sz="4" w:space="0" w:color="auto"/>
              <w:left w:val="single" w:sz="6" w:space="0" w:color="auto"/>
              <w:bottom w:val="nil"/>
              <w:right w:val="single" w:sz="6" w:space="0" w:color="auto"/>
            </w:tcBorders>
          </w:tcPr>
          <w:p w14:paraId="031AC7EB" w14:textId="77777777" w:rsidR="00981346" w:rsidRPr="005266ED" w:rsidRDefault="00981346" w:rsidP="00981346"/>
        </w:tc>
        <w:tc>
          <w:tcPr>
            <w:tcW w:w="473" w:type="pct"/>
            <w:tcBorders>
              <w:top w:val="single" w:sz="4" w:space="0" w:color="auto"/>
              <w:left w:val="single" w:sz="6" w:space="0" w:color="auto"/>
              <w:bottom w:val="nil"/>
              <w:right w:val="single" w:sz="6" w:space="0" w:color="auto"/>
            </w:tcBorders>
          </w:tcPr>
          <w:p w14:paraId="031AC7EC" w14:textId="77777777" w:rsidR="00981346" w:rsidRPr="005266ED" w:rsidRDefault="00981346" w:rsidP="00981346">
            <w:pPr>
              <w:jc w:val="right"/>
              <w:rPr>
                <w:vertAlign w:val="superscript"/>
              </w:rPr>
            </w:pPr>
            <w:r w:rsidRPr="005266ED">
              <w:t>4.8 × 10</w:t>
            </w:r>
            <w:r w:rsidRPr="005266ED">
              <w:rPr>
                <w:vertAlign w:val="superscript"/>
              </w:rPr>
              <w:t>11</w:t>
            </w:r>
          </w:p>
        </w:tc>
        <w:tc>
          <w:tcPr>
            <w:tcW w:w="304" w:type="pct"/>
            <w:tcBorders>
              <w:top w:val="single" w:sz="4" w:space="0" w:color="auto"/>
              <w:left w:val="single" w:sz="6" w:space="0" w:color="auto"/>
              <w:bottom w:val="nil"/>
              <w:right w:val="single" w:sz="6" w:space="0" w:color="auto"/>
            </w:tcBorders>
          </w:tcPr>
          <w:p w14:paraId="031AC7ED" w14:textId="77777777" w:rsidR="00981346" w:rsidRPr="005266ED" w:rsidRDefault="00981346" w:rsidP="00981346">
            <w:pPr>
              <w:jc w:val="center"/>
            </w:pPr>
            <w:r w:rsidRPr="005266ED">
              <w:t>1</w:t>
            </w:r>
          </w:p>
        </w:tc>
        <w:tc>
          <w:tcPr>
            <w:tcW w:w="344" w:type="pct"/>
            <w:tcBorders>
              <w:top w:val="single" w:sz="4" w:space="0" w:color="auto"/>
              <w:left w:val="single" w:sz="6" w:space="0" w:color="auto"/>
              <w:bottom w:val="nil"/>
              <w:right w:val="nil"/>
            </w:tcBorders>
          </w:tcPr>
          <w:p w14:paraId="031AC7EE" w14:textId="77777777" w:rsidR="00981346" w:rsidRPr="005266ED" w:rsidRDefault="00981346" w:rsidP="00981346">
            <w:r w:rsidRPr="005266ED">
              <w:t>B1</w:t>
            </w:r>
          </w:p>
        </w:tc>
        <w:tc>
          <w:tcPr>
            <w:tcW w:w="1604" w:type="pct"/>
            <w:tcBorders>
              <w:top w:val="single" w:sz="4" w:space="0" w:color="auto"/>
              <w:left w:val="nil"/>
              <w:bottom w:val="nil"/>
              <w:right w:val="single" w:sz="4" w:space="0" w:color="auto"/>
            </w:tcBorders>
          </w:tcPr>
          <w:p w14:paraId="031AC7EF" w14:textId="77777777" w:rsidR="00981346" w:rsidRPr="005266ED" w:rsidRDefault="00981346" w:rsidP="00981346"/>
          <w:p w14:paraId="031AC7F0" w14:textId="77777777" w:rsidR="00F21563" w:rsidRPr="005266ED" w:rsidRDefault="00F21563" w:rsidP="00981346"/>
        </w:tc>
      </w:tr>
      <w:tr w:rsidR="009D74ED" w:rsidRPr="005266ED" w14:paraId="031AC7F9" w14:textId="77777777" w:rsidTr="005266ED">
        <w:trPr>
          <w:cantSplit/>
          <w:trHeight w:val="280"/>
          <w:tblHeader/>
          <w:jc w:val="center"/>
        </w:trPr>
        <w:tc>
          <w:tcPr>
            <w:tcW w:w="299" w:type="pct"/>
            <w:tcBorders>
              <w:top w:val="nil"/>
              <w:left w:val="single" w:sz="4" w:space="0" w:color="auto"/>
              <w:bottom w:val="nil"/>
              <w:right w:val="nil"/>
            </w:tcBorders>
          </w:tcPr>
          <w:p w14:paraId="031AC7F2"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7F3" w14:textId="77777777" w:rsidR="00981346" w:rsidRPr="005266ED" w:rsidRDefault="00981346" w:rsidP="00981346">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1653" w:type="pct"/>
            <w:tcBorders>
              <w:top w:val="nil"/>
              <w:left w:val="single" w:sz="6" w:space="0" w:color="auto"/>
              <w:bottom w:val="nil"/>
              <w:right w:val="single" w:sz="6" w:space="0" w:color="auto"/>
            </w:tcBorders>
          </w:tcPr>
          <w:p w14:paraId="031AC7F4" w14:textId="77777777" w:rsidR="00981346" w:rsidRPr="005266ED" w:rsidRDefault="00981346" w:rsidP="000014CF"/>
        </w:tc>
        <w:tc>
          <w:tcPr>
            <w:tcW w:w="473" w:type="pct"/>
            <w:vMerge w:val="restart"/>
            <w:tcBorders>
              <w:top w:val="nil"/>
              <w:left w:val="single" w:sz="6" w:space="0" w:color="auto"/>
              <w:bottom w:val="nil"/>
              <w:right w:val="single" w:sz="6" w:space="0" w:color="auto"/>
            </w:tcBorders>
          </w:tcPr>
          <w:p w14:paraId="031AC7F5" w14:textId="77777777" w:rsidR="00981346" w:rsidRPr="005266ED" w:rsidRDefault="00981346" w:rsidP="00981346">
            <w:pPr>
              <w:pStyle w:val="Heading1"/>
              <w:jc w:val="right"/>
              <w:rPr>
                <w:sz w:val="24"/>
                <w:szCs w:val="24"/>
              </w:rPr>
            </w:pPr>
            <w:r w:rsidRPr="005266ED">
              <w:rPr>
                <w:position w:val="-6"/>
                <w:sz w:val="24"/>
                <w:szCs w:val="24"/>
              </w:rPr>
              <w:object w:dxaOrig="1140" w:dyaOrig="320" w14:anchorId="031ACBA1">
                <v:shape id="_x0000_i1060" type="#_x0000_t75" style="width:56.25pt;height:15.75pt" o:ole="">
                  <v:imagedata r:id="rId81" o:title=""/>
                </v:shape>
                <o:OLEObject Type="Embed" ProgID="Equation.3" ShapeID="_x0000_i1060" DrawAspect="Content" ObjectID="_1710703787" r:id="rId82"/>
              </w:object>
            </w:r>
          </w:p>
        </w:tc>
        <w:tc>
          <w:tcPr>
            <w:tcW w:w="304" w:type="pct"/>
            <w:tcBorders>
              <w:top w:val="nil"/>
              <w:left w:val="single" w:sz="6" w:space="0" w:color="auto"/>
              <w:bottom w:val="nil"/>
              <w:right w:val="single" w:sz="6" w:space="0" w:color="auto"/>
            </w:tcBorders>
          </w:tcPr>
          <w:p w14:paraId="031AC7F6" w14:textId="77777777" w:rsidR="00981346" w:rsidRPr="005266ED" w:rsidRDefault="00981346" w:rsidP="00981346">
            <w:pPr>
              <w:jc w:val="center"/>
            </w:pPr>
            <w:r w:rsidRPr="005266ED">
              <w:t>3</w:t>
            </w:r>
          </w:p>
        </w:tc>
        <w:tc>
          <w:tcPr>
            <w:tcW w:w="344" w:type="pct"/>
            <w:tcBorders>
              <w:top w:val="nil"/>
              <w:left w:val="single" w:sz="6" w:space="0" w:color="auto"/>
              <w:bottom w:val="nil"/>
              <w:right w:val="nil"/>
            </w:tcBorders>
          </w:tcPr>
          <w:p w14:paraId="031AC7F7" w14:textId="77777777" w:rsidR="00981346" w:rsidRPr="005266ED" w:rsidRDefault="00F21563" w:rsidP="00981346">
            <w:r w:rsidRPr="005266ED">
              <w:t>B3</w:t>
            </w:r>
          </w:p>
        </w:tc>
        <w:tc>
          <w:tcPr>
            <w:tcW w:w="1604" w:type="pct"/>
            <w:tcBorders>
              <w:top w:val="nil"/>
              <w:left w:val="nil"/>
              <w:bottom w:val="nil"/>
              <w:right w:val="single" w:sz="4" w:space="0" w:color="auto"/>
            </w:tcBorders>
          </w:tcPr>
          <w:p w14:paraId="031AC7F8" w14:textId="77777777" w:rsidR="00CE1781" w:rsidRPr="005266ED" w:rsidRDefault="00F21563" w:rsidP="00F21563">
            <w:r w:rsidRPr="005266ED">
              <w:t>for the correct answer</w:t>
            </w:r>
          </w:p>
        </w:tc>
      </w:tr>
      <w:tr w:rsidR="009D74ED" w:rsidRPr="005266ED" w14:paraId="031AC801" w14:textId="77777777" w:rsidTr="005266ED">
        <w:trPr>
          <w:cantSplit/>
          <w:trHeight w:val="280"/>
          <w:tblHeader/>
          <w:jc w:val="center"/>
        </w:trPr>
        <w:tc>
          <w:tcPr>
            <w:tcW w:w="299" w:type="pct"/>
            <w:tcBorders>
              <w:top w:val="nil"/>
              <w:left w:val="single" w:sz="4" w:space="0" w:color="auto"/>
              <w:bottom w:val="nil"/>
              <w:right w:val="nil"/>
            </w:tcBorders>
          </w:tcPr>
          <w:p w14:paraId="031AC7FA"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7FB" w14:textId="77777777" w:rsidR="00981346" w:rsidRPr="005266ED" w:rsidRDefault="00981346" w:rsidP="00981346">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nil"/>
              <w:right w:val="single" w:sz="6" w:space="0" w:color="auto"/>
            </w:tcBorders>
          </w:tcPr>
          <w:p w14:paraId="031AC7FC" w14:textId="77777777" w:rsidR="00981346" w:rsidRPr="005266ED" w:rsidRDefault="00981346" w:rsidP="00981346"/>
        </w:tc>
        <w:tc>
          <w:tcPr>
            <w:tcW w:w="473" w:type="pct"/>
            <w:vMerge/>
            <w:tcBorders>
              <w:top w:val="nil"/>
              <w:left w:val="single" w:sz="6" w:space="0" w:color="auto"/>
              <w:bottom w:val="nil"/>
              <w:right w:val="single" w:sz="6" w:space="0" w:color="auto"/>
            </w:tcBorders>
          </w:tcPr>
          <w:p w14:paraId="031AC7FD" w14:textId="77777777" w:rsidR="00981346" w:rsidRPr="005266ED" w:rsidRDefault="00981346" w:rsidP="00981346">
            <w:pPr>
              <w:pStyle w:val="Heading1"/>
              <w:jc w:val="right"/>
              <w:rPr>
                <w:sz w:val="24"/>
                <w:szCs w:val="24"/>
              </w:rPr>
            </w:pPr>
          </w:p>
        </w:tc>
        <w:tc>
          <w:tcPr>
            <w:tcW w:w="304" w:type="pct"/>
            <w:tcBorders>
              <w:top w:val="nil"/>
              <w:left w:val="single" w:sz="6" w:space="0" w:color="auto"/>
              <w:bottom w:val="nil"/>
              <w:right w:val="single" w:sz="6" w:space="0" w:color="auto"/>
            </w:tcBorders>
          </w:tcPr>
          <w:p w14:paraId="031AC7FE" w14:textId="77777777" w:rsidR="00981346" w:rsidRPr="005266ED" w:rsidRDefault="00981346" w:rsidP="00981346">
            <w:pPr>
              <w:jc w:val="center"/>
            </w:pPr>
          </w:p>
        </w:tc>
        <w:tc>
          <w:tcPr>
            <w:tcW w:w="344" w:type="pct"/>
            <w:tcBorders>
              <w:top w:val="nil"/>
              <w:left w:val="single" w:sz="6" w:space="0" w:color="auto"/>
              <w:bottom w:val="nil"/>
              <w:right w:val="nil"/>
            </w:tcBorders>
          </w:tcPr>
          <w:p w14:paraId="031AC7FF" w14:textId="77777777" w:rsidR="00981346" w:rsidRPr="005266ED" w:rsidRDefault="00F21563" w:rsidP="00981346">
            <w:r w:rsidRPr="005266ED">
              <w:t>B2</w:t>
            </w:r>
          </w:p>
        </w:tc>
        <w:tc>
          <w:tcPr>
            <w:tcW w:w="1604" w:type="pct"/>
            <w:tcBorders>
              <w:top w:val="nil"/>
              <w:left w:val="nil"/>
              <w:bottom w:val="nil"/>
              <w:right w:val="single" w:sz="4" w:space="0" w:color="auto"/>
            </w:tcBorders>
          </w:tcPr>
          <w:p w14:paraId="031AC800" w14:textId="77777777" w:rsidR="00981346" w:rsidRPr="005266ED" w:rsidRDefault="00F21563" w:rsidP="00981346">
            <w:r w:rsidRPr="005266ED">
              <w:t xml:space="preserve">for an answer in the form </w:t>
            </w:r>
            <w:r w:rsidRPr="005266ED">
              <w:rPr>
                <w:position w:val="-6"/>
              </w:rPr>
              <w:object w:dxaOrig="999" w:dyaOrig="320" w14:anchorId="031ACBA2">
                <v:shape id="_x0000_i1061" type="#_x0000_t75" style="width:49.5pt;height:15.75pt" o:ole="">
                  <v:imagedata r:id="rId83" o:title=""/>
                </v:shape>
                <o:OLEObject Type="Embed" ProgID="Equation.DSMT4" ShapeID="_x0000_i1061" DrawAspect="Content" ObjectID="_1710703788" r:id="rId84"/>
              </w:object>
            </w:r>
            <w:r w:rsidRPr="005266ED">
              <w:t xml:space="preserve">, where </w:t>
            </w:r>
            <w:r w:rsidRPr="005266ED">
              <w:rPr>
                <w:i/>
              </w:rPr>
              <w:t>m</w:t>
            </w:r>
            <w:r w:rsidRPr="005266ED">
              <w:t xml:space="preserve"> and </w:t>
            </w:r>
            <w:r w:rsidRPr="005266ED">
              <w:rPr>
                <w:i/>
              </w:rPr>
              <w:t>n</w:t>
            </w:r>
            <w:r w:rsidRPr="005266ED">
              <w:t xml:space="preserve"> are positive integers</w:t>
            </w:r>
          </w:p>
        </w:tc>
      </w:tr>
      <w:tr w:rsidR="009D74ED" w:rsidRPr="005266ED" w14:paraId="031AC809" w14:textId="77777777" w:rsidTr="005266ED">
        <w:trPr>
          <w:cantSplit/>
          <w:trHeight w:val="280"/>
          <w:tblHeader/>
          <w:jc w:val="center"/>
        </w:trPr>
        <w:tc>
          <w:tcPr>
            <w:tcW w:w="299" w:type="pct"/>
            <w:tcBorders>
              <w:top w:val="nil"/>
              <w:left w:val="single" w:sz="4" w:space="0" w:color="auto"/>
              <w:bottom w:val="nil"/>
              <w:right w:val="nil"/>
            </w:tcBorders>
          </w:tcPr>
          <w:p w14:paraId="031AC802"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803" w14:textId="77777777" w:rsidR="00981346" w:rsidRPr="005266ED" w:rsidRDefault="00981346" w:rsidP="00981346">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nil"/>
              <w:right w:val="single" w:sz="6" w:space="0" w:color="auto"/>
            </w:tcBorders>
          </w:tcPr>
          <w:p w14:paraId="031AC804" w14:textId="77777777" w:rsidR="00981346" w:rsidRPr="005266ED" w:rsidRDefault="00981346" w:rsidP="00981346"/>
        </w:tc>
        <w:tc>
          <w:tcPr>
            <w:tcW w:w="473" w:type="pct"/>
            <w:vMerge/>
            <w:tcBorders>
              <w:top w:val="nil"/>
              <w:left w:val="single" w:sz="6" w:space="0" w:color="auto"/>
              <w:bottom w:val="nil"/>
              <w:right w:val="single" w:sz="6" w:space="0" w:color="auto"/>
            </w:tcBorders>
          </w:tcPr>
          <w:p w14:paraId="031AC805" w14:textId="77777777" w:rsidR="00981346" w:rsidRPr="005266ED" w:rsidRDefault="00981346" w:rsidP="00981346">
            <w:pPr>
              <w:pStyle w:val="Heading1"/>
              <w:jc w:val="right"/>
              <w:rPr>
                <w:sz w:val="24"/>
                <w:szCs w:val="24"/>
              </w:rPr>
            </w:pPr>
          </w:p>
        </w:tc>
        <w:tc>
          <w:tcPr>
            <w:tcW w:w="304" w:type="pct"/>
            <w:tcBorders>
              <w:top w:val="nil"/>
              <w:left w:val="single" w:sz="6" w:space="0" w:color="auto"/>
              <w:bottom w:val="nil"/>
              <w:right w:val="single" w:sz="6" w:space="0" w:color="auto"/>
            </w:tcBorders>
          </w:tcPr>
          <w:p w14:paraId="031AC806" w14:textId="77777777" w:rsidR="00981346" w:rsidRPr="005266ED" w:rsidRDefault="00981346" w:rsidP="00981346">
            <w:pPr>
              <w:jc w:val="center"/>
            </w:pPr>
          </w:p>
        </w:tc>
        <w:tc>
          <w:tcPr>
            <w:tcW w:w="344" w:type="pct"/>
            <w:tcBorders>
              <w:top w:val="nil"/>
              <w:left w:val="single" w:sz="6" w:space="0" w:color="auto"/>
              <w:bottom w:val="nil"/>
              <w:right w:val="nil"/>
            </w:tcBorders>
          </w:tcPr>
          <w:p w14:paraId="031AC807" w14:textId="77777777" w:rsidR="00981346" w:rsidRPr="005266ED" w:rsidRDefault="00F21563" w:rsidP="00981346">
            <w:r w:rsidRPr="005266ED">
              <w:t>B1</w:t>
            </w:r>
          </w:p>
        </w:tc>
        <w:tc>
          <w:tcPr>
            <w:tcW w:w="1604" w:type="pct"/>
            <w:tcBorders>
              <w:top w:val="nil"/>
              <w:left w:val="nil"/>
              <w:bottom w:val="nil"/>
              <w:right w:val="single" w:sz="4" w:space="0" w:color="auto"/>
            </w:tcBorders>
          </w:tcPr>
          <w:p w14:paraId="031AC808" w14:textId="77777777" w:rsidR="00981346" w:rsidRPr="005266ED" w:rsidRDefault="00F21563" w:rsidP="00F21563">
            <w:pPr>
              <w:rPr>
                <w:vertAlign w:val="superscript"/>
              </w:rPr>
            </w:pPr>
            <w:r w:rsidRPr="005266ED">
              <w:t xml:space="preserve">for at least 2 correct steps in repeated prime factorisation ( including tree diagram) </w:t>
            </w:r>
          </w:p>
        </w:tc>
      </w:tr>
      <w:tr w:rsidR="009D74ED" w:rsidRPr="005266ED" w14:paraId="031AC811" w14:textId="77777777" w:rsidTr="005266ED">
        <w:trPr>
          <w:cantSplit/>
          <w:trHeight w:val="280"/>
          <w:tblHeader/>
          <w:jc w:val="center"/>
        </w:trPr>
        <w:tc>
          <w:tcPr>
            <w:tcW w:w="299" w:type="pct"/>
            <w:tcBorders>
              <w:top w:val="nil"/>
              <w:left w:val="single" w:sz="4" w:space="0" w:color="auto"/>
              <w:bottom w:val="nil"/>
              <w:right w:val="nil"/>
            </w:tcBorders>
          </w:tcPr>
          <w:p w14:paraId="031AC80A"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80B" w14:textId="77777777" w:rsidR="00981346" w:rsidRPr="005266ED" w:rsidRDefault="00981346" w:rsidP="00981346">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nil"/>
              <w:right w:val="single" w:sz="6" w:space="0" w:color="auto"/>
            </w:tcBorders>
          </w:tcPr>
          <w:p w14:paraId="031AC80C" w14:textId="77777777" w:rsidR="00981346" w:rsidRPr="005266ED" w:rsidRDefault="00981346" w:rsidP="00C82241"/>
        </w:tc>
        <w:tc>
          <w:tcPr>
            <w:tcW w:w="473" w:type="pct"/>
            <w:vMerge/>
            <w:tcBorders>
              <w:top w:val="nil"/>
              <w:left w:val="single" w:sz="6" w:space="0" w:color="auto"/>
              <w:bottom w:val="nil"/>
              <w:right w:val="single" w:sz="6" w:space="0" w:color="auto"/>
            </w:tcBorders>
          </w:tcPr>
          <w:p w14:paraId="031AC80D" w14:textId="77777777" w:rsidR="00981346" w:rsidRPr="005266ED" w:rsidRDefault="00981346" w:rsidP="00981346">
            <w:pPr>
              <w:pStyle w:val="Heading1"/>
              <w:jc w:val="right"/>
              <w:rPr>
                <w:color w:val="000000" w:themeColor="text1"/>
                <w:sz w:val="24"/>
                <w:szCs w:val="24"/>
              </w:rPr>
            </w:pPr>
          </w:p>
        </w:tc>
        <w:tc>
          <w:tcPr>
            <w:tcW w:w="304" w:type="pct"/>
            <w:tcBorders>
              <w:top w:val="nil"/>
              <w:left w:val="single" w:sz="6" w:space="0" w:color="auto"/>
              <w:bottom w:val="nil"/>
              <w:right w:val="single" w:sz="6" w:space="0" w:color="auto"/>
            </w:tcBorders>
          </w:tcPr>
          <w:p w14:paraId="031AC80E" w14:textId="77777777" w:rsidR="00981346" w:rsidRPr="005266ED" w:rsidRDefault="00981346" w:rsidP="00981346">
            <w:pPr>
              <w:jc w:val="center"/>
            </w:pPr>
          </w:p>
        </w:tc>
        <w:tc>
          <w:tcPr>
            <w:tcW w:w="344" w:type="pct"/>
            <w:tcBorders>
              <w:top w:val="nil"/>
              <w:left w:val="single" w:sz="6" w:space="0" w:color="auto"/>
              <w:bottom w:val="nil"/>
              <w:right w:val="nil"/>
            </w:tcBorders>
          </w:tcPr>
          <w:p w14:paraId="031AC80F" w14:textId="77777777" w:rsidR="00981346" w:rsidRPr="005266ED" w:rsidRDefault="00981346" w:rsidP="00981346"/>
        </w:tc>
        <w:tc>
          <w:tcPr>
            <w:tcW w:w="1604" w:type="pct"/>
            <w:tcBorders>
              <w:top w:val="nil"/>
              <w:left w:val="nil"/>
              <w:bottom w:val="nil"/>
              <w:right w:val="single" w:sz="4" w:space="0" w:color="auto"/>
            </w:tcBorders>
          </w:tcPr>
          <w:p w14:paraId="031AC810" w14:textId="77777777" w:rsidR="00981346" w:rsidRPr="005266ED" w:rsidRDefault="00981346" w:rsidP="00981346"/>
        </w:tc>
      </w:tr>
      <w:tr w:rsidR="009D74ED" w:rsidRPr="005266ED" w14:paraId="031AC819" w14:textId="77777777" w:rsidTr="005266ED">
        <w:trPr>
          <w:cantSplit/>
          <w:trHeight w:val="280"/>
          <w:tblHeader/>
          <w:jc w:val="center"/>
        </w:trPr>
        <w:tc>
          <w:tcPr>
            <w:tcW w:w="299" w:type="pct"/>
            <w:tcBorders>
              <w:top w:val="nil"/>
              <w:left w:val="single" w:sz="4" w:space="0" w:color="auto"/>
              <w:bottom w:val="single" w:sz="4" w:space="0" w:color="auto"/>
              <w:right w:val="nil"/>
            </w:tcBorders>
          </w:tcPr>
          <w:p w14:paraId="031AC812" w14:textId="77777777" w:rsidR="00981346" w:rsidRPr="005266ED" w:rsidRDefault="00981346" w:rsidP="00981346">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4" w:space="0" w:color="auto"/>
              <w:right w:val="single" w:sz="6" w:space="0" w:color="auto"/>
            </w:tcBorders>
          </w:tcPr>
          <w:p w14:paraId="031AC813" w14:textId="77777777" w:rsidR="00981346" w:rsidRPr="005266ED" w:rsidRDefault="00981346" w:rsidP="00981346">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c)</w:t>
            </w:r>
          </w:p>
        </w:tc>
        <w:tc>
          <w:tcPr>
            <w:tcW w:w="1653" w:type="pct"/>
            <w:tcBorders>
              <w:top w:val="nil"/>
              <w:left w:val="single" w:sz="6" w:space="0" w:color="auto"/>
              <w:bottom w:val="single" w:sz="4" w:space="0" w:color="auto"/>
              <w:right w:val="single" w:sz="6" w:space="0" w:color="auto"/>
            </w:tcBorders>
          </w:tcPr>
          <w:p w14:paraId="031AC814" w14:textId="77777777" w:rsidR="009D74ED" w:rsidRPr="005266ED" w:rsidRDefault="009D74ED" w:rsidP="00C82241"/>
        </w:tc>
        <w:tc>
          <w:tcPr>
            <w:tcW w:w="473" w:type="pct"/>
            <w:tcBorders>
              <w:top w:val="nil"/>
              <w:left w:val="single" w:sz="6" w:space="0" w:color="auto"/>
              <w:bottom w:val="single" w:sz="4" w:space="0" w:color="auto"/>
              <w:right w:val="single" w:sz="6" w:space="0" w:color="auto"/>
            </w:tcBorders>
          </w:tcPr>
          <w:p w14:paraId="031AC815" w14:textId="77777777" w:rsidR="00981346" w:rsidRPr="005266ED" w:rsidRDefault="00981346" w:rsidP="00981346">
            <w:pPr>
              <w:jc w:val="right"/>
            </w:pPr>
            <w:r w:rsidRPr="005266ED">
              <w:t>29 296 875</w:t>
            </w:r>
          </w:p>
        </w:tc>
        <w:tc>
          <w:tcPr>
            <w:tcW w:w="304" w:type="pct"/>
            <w:tcBorders>
              <w:top w:val="nil"/>
              <w:left w:val="single" w:sz="6" w:space="0" w:color="auto"/>
              <w:bottom w:val="single" w:sz="4" w:space="0" w:color="auto"/>
              <w:right w:val="single" w:sz="6" w:space="0" w:color="auto"/>
            </w:tcBorders>
          </w:tcPr>
          <w:p w14:paraId="031AC816" w14:textId="77777777" w:rsidR="00981346" w:rsidRPr="005266ED" w:rsidRDefault="00981346" w:rsidP="00981346">
            <w:pPr>
              <w:jc w:val="center"/>
            </w:pPr>
            <w:r w:rsidRPr="005266ED">
              <w:t>1</w:t>
            </w:r>
          </w:p>
        </w:tc>
        <w:tc>
          <w:tcPr>
            <w:tcW w:w="344" w:type="pct"/>
            <w:tcBorders>
              <w:top w:val="nil"/>
              <w:left w:val="single" w:sz="6" w:space="0" w:color="auto"/>
              <w:bottom w:val="single" w:sz="4" w:space="0" w:color="auto"/>
              <w:right w:val="nil"/>
            </w:tcBorders>
          </w:tcPr>
          <w:p w14:paraId="031AC817" w14:textId="77777777" w:rsidR="00981346" w:rsidRPr="005266ED" w:rsidRDefault="00981346" w:rsidP="00981346">
            <w:r w:rsidRPr="005266ED">
              <w:t>B1</w:t>
            </w:r>
          </w:p>
        </w:tc>
        <w:tc>
          <w:tcPr>
            <w:tcW w:w="1604" w:type="pct"/>
            <w:tcBorders>
              <w:top w:val="nil"/>
              <w:left w:val="nil"/>
              <w:bottom w:val="single" w:sz="4" w:space="0" w:color="auto"/>
              <w:right w:val="single" w:sz="4" w:space="0" w:color="auto"/>
            </w:tcBorders>
          </w:tcPr>
          <w:p w14:paraId="031AC818" w14:textId="77777777" w:rsidR="00981346" w:rsidRPr="005266ED" w:rsidRDefault="00981346" w:rsidP="00981346">
            <w:pPr>
              <w:rPr>
                <w:vertAlign w:val="superscript"/>
              </w:rPr>
            </w:pPr>
            <w:r w:rsidRPr="005266ED">
              <w:t xml:space="preserve">Accept </w:t>
            </w:r>
            <w:r w:rsidRPr="005266ED">
              <w:rPr>
                <w:position w:val="-6"/>
              </w:rPr>
              <w:object w:dxaOrig="639" w:dyaOrig="320" w14:anchorId="031ACBA3">
                <v:shape id="_x0000_i1062" type="#_x0000_t75" style="width:31.5pt;height:15.75pt" o:ole="">
                  <v:imagedata r:id="rId85" o:title=""/>
                </v:shape>
                <o:OLEObject Type="Embed" ProgID="Equation.3" ShapeID="_x0000_i1062" DrawAspect="Content" ObjectID="_1710703789" r:id="rId86"/>
              </w:object>
            </w:r>
            <w:r w:rsidR="00C82241" w:rsidRPr="005266ED">
              <w:t>, 2.9296875 × 10</w:t>
            </w:r>
            <w:r w:rsidR="00C82241" w:rsidRPr="005266ED">
              <w:rPr>
                <w:vertAlign w:val="superscript"/>
              </w:rPr>
              <w:t>7</w:t>
            </w:r>
          </w:p>
        </w:tc>
      </w:tr>
    </w:tbl>
    <w:p w14:paraId="031AC81A" w14:textId="77777777" w:rsidR="005266ED" w:rsidRDefault="005266ED">
      <w:r>
        <w:rPr>
          <w:b/>
          <w:bCs/>
          <w:i/>
          <w:iCs/>
        </w:rPr>
        <w:br w:type="page"/>
      </w:r>
    </w:p>
    <w:tbl>
      <w:tblPr>
        <w:tblW w:w="5084"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7"/>
        <w:gridCol w:w="916"/>
        <w:gridCol w:w="4689"/>
        <w:gridCol w:w="1342"/>
        <w:gridCol w:w="862"/>
        <w:gridCol w:w="976"/>
        <w:gridCol w:w="4550"/>
      </w:tblGrid>
      <w:tr w:rsidR="005266ED" w:rsidRPr="005266ED" w14:paraId="031AC820" w14:textId="77777777" w:rsidTr="005266ED">
        <w:trPr>
          <w:cantSplit/>
          <w:trHeight w:val="280"/>
          <w:tblHeader/>
          <w:jc w:val="center"/>
        </w:trPr>
        <w:tc>
          <w:tcPr>
            <w:tcW w:w="622" w:type="pct"/>
            <w:gridSpan w:val="2"/>
            <w:tcBorders>
              <w:top w:val="single" w:sz="4" w:space="0" w:color="auto"/>
              <w:bottom w:val="single" w:sz="4" w:space="0" w:color="auto"/>
            </w:tcBorders>
            <w:shd w:val="clear" w:color="auto" w:fill="BFBFBF"/>
          </w:tcPr>
          <w:p w14:paraId="031AC81B" w14:textId="77777777" w:rsidR="005266ED" w:rsidRPr="005266ED" w:rsidRDefault="005266ED" w:rsidP="00B87097">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53" w:type="pct"/>
            <w:tcBorders>
              <w:top w:val="single" w:sz="4" w:space="0" w:color="auto"/>
              <w:bottom w:val="single" w:sz="4" w:space="0" w:color="auto"/>
            </w:tcBorders>
            <w:shd w:val="clear" w:color="auto" w:fill="BFBFBF"/>
          </w:tcPr>
          <w:p w14:paraId="031AC81C" w14:textId="77777777" w:rsidR="005266ED" w:rsidRPr="005266ED" w:rsidRDefault="005266ED" w:rsidP="00B87097">
            <w:pPr>
              <w:jc w:val="center"/>
              <w:rPr>
                <w:b/>
              </w:rPr>
            </w:pPr>
            <w:r w:rsidRPr="005266ED">
              <w:rPr>
                <w:b/>
              </w:rPr>
              <w:t>Working</w:t>
            </w:r>
          </w:p>
        </w:tc>
        <w:tc>
          <w:tcPr>
            <w:tcW w:w="473" w:type="pct"/>
            <w:tcBorders>
              <w:top w:val="single" w:sz="4" w:space="0" w:color="auto"/>
              <w:bottom w:val="single" w:sz="4" w:space="0" w:color="auto"/>
            </w:tcBorders>
            <w:shd w:val="clear" w:color="auto" w:fill="BFBFBF"/>
          </w:tcPr>
          <w:p w14:paraId="031AC81D" w14:textId="77777777" w:rsidR="005266ED" w:rsidRPr="005266ED" w:rsidRDefault="005266ED" w:rsidP="00B87097">
            <w:pPr>
              <w:jc w:val="center"/>
              <w:rPr>
                <w:b/>
              </w:rPr>
            </w:pPr>
            <w:r w:rsidRPr="005266ED">
              <w:rPr>
                <w:b/>
              </w:rPr>
              <w:t>Answer</w:t>
            </w:r>
          </w:p>
        </w:tc>
        <w:tc>
          <w:tcPr>
            <w:tcW w:w="304" w:type="pct"/>
            <w:tcBorders>
              <w:top w:val="single" w:sz="4" w:space="0" w:color="auto"/>
              <w:bottom w:val="single" w:sz="4" w:space="0" w:color="auto"/>
            </w:tcBorders>
            <w:shd w:val="clear" w:color="auto" w:fill="BFBFBF"/>
          </w:tcPr>
          <w:p w14:paraId="031AC81E" w14:textId="77777777" w:rsidR="005266ED" w:rsidRPr="005266ED" w:rsidRDefault="005266ED" w:rsidP="00B87097">
            <w:pPr>
              <w:jc w:val="center"/>
              <w:rPr>
                <w:b/>
                <w:color w:val="000000" w:themeColor="text1"/>
              </w:rPr>
            </w:pPr>
            <w:r w:rsidRPr="005266ED">
              <w:rPr>
                <w:b/>
                <w:color w:val="000000" w:themeColor="text1"/>
              </w:rPr>
              <w:t>Mark</w:t>
            </w:r>
          </w:p>
        </w:tc>
        <w:tc>
          <w:tcPr>
            <w:tcW w:w="1948" w:type="pct"/>
            <w:gridSpan w:val="2"/>
            <w:tcBorders>
              <w:top w:val="single" w:sz="4" w:space="0" w:color="auto"/>
              <w:bottom w:val="single" w:sz="4" w:space="0" w:color="auto"/>
            </w:tcBorders>
            <w:shd w:val="clear" w:color="auto" w:fill="BFBFBF"/>
          </w:tcPr>
          <w:p w14:paraId="031AC81F" w14:textId="77777777" w:rsidR="005266ED" w:rsidRPr="005266ED" w:rsidRDefault="005266ED" w:rsidP="00B87097">
            <w:pPr>
              <w:jc w:val="center"/>
              <w:rPr>
                <w:b/>
                <w:color w:val="000000" w:themeColor="text1"/>
              </w:rPr>
            </w:pPr>
            <w:r w:rsidRPr="005266ED">
              <w:rPr>
                <w:b/>
                <w:color w:val="000000" w:themeColor="text1"/>
              </w:rPr>
              <w:t>Notes</w:t>
            </w:r>
          </w:p>
        </w:tc>
      </w:tr>
      <w:tr w:rsidR="009D74ED" w:rsidRPr="005266ED" w14:paraId="031AC82C" w14:textId="77777777" w:rsidTr="005266ED">
        <w:trPr>
          <w:cantSplit/>
          <w:trHeight w:val="280"/>
          <w:tblHeader/>
          <w:jc w:val="center"/>
        </w:trPr>
        <w:tc>
          <w:tcPr>
            <w:tcW w:w="299" w:type="pct"/>
            <w:tcBorders>
              <w:top w:val="single" w:sz="4" w:space="0" w:color="auto"/>
              <w:left w:val="single" w:sz="4" w:space="0" w:color="auto"/>
              <w:bottom w:val="nil"/>
              <w:right w:val="nil"/>
            </w:tcBorders>
          </w:tcPr>
          <w:p w14:paraId="031AC821" w14:textId="77777777" w:rsidR="009D74ED" w:rsidRPr="005266ED" w:rsidRDefault="009D74ED" w:rsidP="009D74ED">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0</w:t>
            </w:r>
          </w:p>
        </w:tc>
        <w:tc>
          <w:tcPr>
            <w:tcW w:w="323" w:type="pct"/>
            <w:tcBorders>
              <w:top w:val="single" w:sz="4" w:space="0" w:color="auto"/>
              <w:left w:val="nil"/>
              <w:bottom w:val="nil"/>
              <w:right w:val="single" w:sz="6" w:space="0" w:color="auto"/>
            </w:tcBorders>
          </w:tcPr>
          <w:p w14:paraId="031AC822" w14:textId="77777777" w:rsidR="009D74ED" w:rsidRPr="005266ED" w:rsidRDefault="009D74ED" w:rsidP="009D74ED">
            <w:pPr>
              <w:pStyle w:val="Heading2"/>
              <w:spacing w:before="0" w:after="0"/>
              <w:rPr>
                <w:rFonts w:ascii="Times New Roman" w:hAnsi="Times New Roman" w:cs="Times New Roman"/>
                <w:b w:val="0"/>
                <w:i w:val="0"/>
                <w:color w:val="000000" w:themeColor="text1"/>
                <w:sz w:val="24"/>
                <w:szCs w:val="24"/>
              </w:rPr>
            </w:pPr>
          </w:p>
        </w:tc>
        <w:tc>
          <w:tcPr>
            <w:tcW w:w="1653" w:type="pct"/>
            <w:tcBorders>
              <w:top w:val="single" w:sz="4" w:space="0" w:color="auto"/>
              <w:left w:val="single" w:sz="6" w:space="0" w:color="auto"/>
              <w:bottom w:val="nil"/>
              <w:right w:val="single" w:sz="6" w:space="0" w:color="auto"/>
            </w:tcBorders>
          </w:tcPr>
          <w:p w14:paraId="031AC823" w14:textId="77777777" w:rsidR="002F74E2" w:rsidRPr="005266ED" w:rsidRDefault="009D74ED" w:rsidP="00CE1781">
            <w:r w:rsidRPr="005266ED">
              <w:rPr>
                <w:i/>
              </w:rPr>
              <w:t>π</w:t>
            </w:r>
            <w:r w:rsidRPr="005266ED">
              <w:t>×</w:t>
            </w:r>
            <w:r w:rsidR="00CE1781" w:rsidRPr="005266ED">
              <w:rPr>
                <w:position w:val="-28"/>
              </w:rPr>
              <w:object w:dxaOrig="639" w:dyaOrig="740" w14:anchorId="031ACBA4">
                <v:shape id="_x0000_i1063" type="#_x0000_t75" style="width:32.25pt;height:36.75pt" o:ole="">
                  <v:imagedata r:id="rId87" o:title=""/>
                </v:shape>
                <o:OLEObject Type="Embed" ProgID="Equation.DSMT4" ShapeID="_x0000_i1063" DrawAspect="Content" ObjectID="_1710703790" r:id="rId88"/>
              </w:object>
            </w:r>
            <w:r w:rsidR="00CE1781" w:rsidRPr="005266ED">
              <w:t xml:space="preserve"> </w:t>
            </w:r>
            <w:r w:rsidRPr="005266ED">
              <w:rPr>
                <w:vertAlign w:val="superscript"/>
              </w:rPr>
              <w:t xml:space="preserve"> </w:t>
            </w:r>
            <w:r w:rsidRPr="005266ED">
              <w:t xml:space="preserve">(=113….) </w:t>
            </w:r>
            <w:proofErr w:type="gramStart"/>
            <w:r w:rsidRPr="005266ED">
              <w:t xml:space="preserve">or </w:t>
            </w:r>
            <w:r w:rsidRPr="005266ED">
              <w:rPr>
                <w:i/>
              </w:rPr>
              <w:t xml:space="preserve"> π</w:t>
            </w:r>
            <w:proofErr w:type="gramEnd"/>
            <w:r w:rsidRPr="005266ED">
              <w:rPr>
                <w:vertAlign w:val="superscript"/>
              </w:rPr>
              <w:t xml:space="preserve"> </w:t>
            </w:r>
            <w:r w:rsidR="00CE1781" w:rsidRPr="005266ED">
              <w:t>×</w:t>
            </w:r>
            <w:r w:rsidR="00CE1781" w:rsidRPr="005266ED">
              <w:rPr>
                <w:position w:val="-28"/>
              </w:rPr>
              <w:object w:dxaOrig="980" w:dyaOrig="740" w14:anchorId="031ACBA5">
                <v:shape id="_x0000_i1064" type="#_x0000_t75" style="width:48.75pt;height:36.75pt" o:ole="">
                  <v:imagedata r:id="rId89" o:title=""/>
                </v:shape>
                <o:OLEObject Type="Embed" ProgID="Equation.DSMT4" ShapeID="_x0000_i1064" DrawAspect="Content" ObjectID="_1710703791" r:id="rId90"/>
              </w:object>
            </w:r>
            <w:r w:rsidR="00CE1781" w:rsidRPr="005266ED">
              <w:t xml:space="preserve"> </w:t>
            </w:r>
            <w:r w:rsidRPr="005266ED">
              <w:t>(= 50.2…)</w:t>
            </w:r>
            <w:r w:rsidR="00CE1781" w:rsidRPr="005266ED">
              <w:t xml:space="preserve"> or </w:t>
            </w:r>
            <w:r w:rsidR="00CE1781" w:rsidRPr="005266ED">
              <w:rPr>
                <w:i/>
              </w:rPr>
              <w:t>π</w:t>
            </w:r>
            <w:r w:rsidR="00CE1781" w:rsidRPr="005266ED">
              <w:t>×</w:t>
            </w:r>
            <w:r w:rsidR="00CE1781" w:rsidRPr="005266ED">
              <w:rPr>
                <w:position w:val="-28"/>
              </w:rPr>
              <w:object w:dxaOrig="639" w:dyaOrig="740" w14:anchorId="031ACBA6">
                <v:shape id="_x0000_i1065" type="#_x0000_t75" style="width:32.25pt;height:36.75pt" o:ole="">
                  <v:imagedata r:id="rId87" o:title=""/>
                </v:shape>
                <o:OLEObject Type="Embed" ProgID="Equation.DSMT4" ShapeID="_x0000_i1065" DrawAspect="Content" ObjectID="_1710703792" r:id="rId91"/>
              </w:object>
            </w:r>
            <w:r w:rsidR="00CE1781" w:rsidRPr="005266ED">
              <w:t xml:space="preserve">÷ 2 </w:t>
            </w:r>
            <w:r w:rsidR="00CE1781" w:rsidRPr="005266ED">
              <w:rPr>
                <w:vertAlign w:val="superscript"/>
              </w:rPr>
              <w:t xml:space="preserve"> </w:t>
            </w:r>
            <w:r w:rsidR="00CE1781" w:rsidRPr="005266ED">
              <w:t xml:space="preserve">(=56.5...) </w:t>
            </w:r>
          </w:p>
          <w:p w14:paraId="031AC824" w14:textId="77777777" w:rsidR="00CE1781" w:rsidRPr="005266ED" w:rsidRDefault="00CE1781" w:rsidP="00CE1781">
            <w:proofErr w:type="gramStart"/>
            <w:r w:rsidRPr="005266ED">
              <w:t xml:space="preserve">or </w:t>
            </w:r>
            <w:r w:rsidRPr="005266ED">
              <w:rPr>
                <w:i/>
              </w:rPr>
              <w:t xml:space="preserve"> π</w:t>
            </w:r>
            <w:proofErr w:type="gramEnd"/>
            <w:r w:rsidRPr="005266ED">
              <w:rPr>
                <w:vertAlign w:val="superscript"/>
              </w:rPr>
              <w:t xml:space="preserve"> </w:t>
            </w:r>
            <w:r w:rsidRPr="005266ED">
              <w:t>×</w:t>
            </w:r>
            <w:r w:rsidRPr="005266ED">
              <w:rPr>
                <w:position w:val="-28"/>
              </w:rPr>
              <w:object w:dxaOrig="980" w:dyaOrig="740" w14:anchorId="031ACBA7">
                <v:shape id="_x0000_i1066" type="#_x0000_t75" style="width:48.75pt;height:36.75pt" o:ole="">
                  <v:imagedata r:id="rId89" o:title=""/>
                </v:shape>
                <o:OLEObject Type="Embed" ProgID="Equation.DSMT4" ShapeID="_x0000_i1066" DrawAspect="Content" ObjectID="_1710703793" r:id="rId92"/>
              </w:object>
            </w:r>
            <w:r w:rsidRPr="005266ED">
              <w:t>÷2 (= 25.1…)</w:t>
            </w:r>
          </w:p>
          <w:p w14:paraId="031AC825" w14:textId="77777777" w:rsidR="009D74ED" w:rsidRPr="005266ED" w:rsidRDefault="009D74ED" w:rsidP="009D74ED"/>
          <w:p w14:paraId="031AC826" w14:textId="77777777" w:rsidR="009D74ED" w:rsidRPr="005266ED" w:rsidRDefault="009D74ED" w:rsidP="009D74ED"/>
        </w:tc>
        <w:tc>
          <w:tcPr>
            <w:tcW w:w="473" w:type="pct"/>
            <w:vMerge w:val="restart"/>
            <w:tcBorders>
              <w:top w:val="single" w:sz="4" w:space="0" w:color="auto"/>
              <w:left w:val="single" w:sz="6" w:space="0" w:color="auto"/>
              <w:right w:val="single" w:sz="6" w:space="0" w:color="auto"/>
            </w:tcBorders>
          </w:tcPr>
          <w:p w14:paraId="031AC827" w14:textId="77777777" w:rsidR="009D74ED" w:rsidRPr="005266ED" w:rsidRDefault="009D74ED" w:rsidP="00CE1781">
            <w:pPr>
              <w:jc w:val="center"/>
            </w:pPr>
            <w:r w:rsidRPr="005266ED">
              <w:t>10</w:t>
            </w:r>
            <w:r w:rsidRPr="005266ED">
              <w:rPr>
                <w:i/>
              </w:rPr>
              <w:t>π</w:t>
            </w:r>
          </w:p>
        </w:tc>
        <w:tc>
          <w:tcPr>
            <w:tcW w:w="304" w:type="pct"/>
            <w:tcBorders>
              <w:top w:val="single" w:sz="4" w:space="0" w:color="auto"/>
              <w:left w:val="single" w:sz="6" w:space="0" w:color="auto"/>
              <w:bottom w:val="nil"/>
              <w:right w:val="single" w:sz="6" w:space="0" w:color="auto"/>
            </w:tcBorders>
          </w:tcPr>
          <w:p w14:paraId="031AC828" w14:textId="77777777" w:rsidR="009D74ED" w:rsidRPr="005266ED" w:rsidRDefault="009D74ED" w:rsidP="009D74ED">
            <w:pPr>
              <w:jc w:val="center"/>
            </w:pPr>
            <w:r w:rsidRPr="005266ED">
              <w:t>3</w:t>
            </w:r>
          </w:p>
        </w:tc>
        <w:tc>
          <w:tcPr>
            <w:tcW w:w="344" w:type="pct"/>
            <w:tcBorders>
              <w:top w:val="single" w:sz="4" w:space="0" w:color="auto"/>
              <w:left w:val="single" w:sz="6" w:space="0" w:color="auto"/>
              <w:bottom w:val="nil"/>
              <w:right w:val="nil"/>
            </w:tcBorders>
          </w:tcPr>
          <w:p w14:paraId="031AC829" w14:textId="77777777" w:rsidR="009D74ED" w:rsidRPr="005266ED" w:rsidRDefault="009D74ED" w:rsidP="009D74ED">
            <w:r w:rsidRPr="005266ED">
              <w:t>M1</w:t>
            </w:r>
          </w:p>
          <w:p w14:paraId="031AC82A" w14:textId="77777777" w:rsidR="009D74ED" w:rsidRPr="005266ED" w:rsidRDefault="009D74ED" w:rsidP="009D74ED"/>
        </w:tc>
        <w:tc>
          <w:tcPr>
            <w:tcW w:w="1604" w:type="pct"/>
            <w:tcBorders>
              <w:top w:val="single" w:sz="4" w:space="0" w:color="auto"/>
              <w:left w:val="nil"/>
              <w:bottom w:val="nil"/>
              <w:right w:val="single" w:sz="4" w:space="0" w:color="auto"/>
            </w:tcBorders>
          </w:tcPr>
          <w:p w14:paraId="031AC82B" w14:textId="77777777" w:rsidR="009D74ED" w:rsidRPr="005266ED" w:rsidRDefault="009D74ED" w:rsidP="009D74ED">
            <w:pPr>
              <w:rPr>
                <w:color w:val="000000" w:themeColor="text1"/>
              </w:rPr>
            </w:pPr>
          </w:p>
        </w:tc>
      </w:tr>
      <w:tr w:rsidR="009D74ED" w:rsidRPr="005266ED" w14:paraId="031AC835" w14:textId="77777777" w:rsidTr="005266ED">
        <w:trPr>
          <w:cantSplit/>
          <w:trHeight w:val="280"/>
          <w:tblHeader/>
          <w:jc w:val="center"/>
        </w:trPr>
        <w:tc>
          <w:tcPr>
            <w:tcW w:w="299" w:type="pct"/>
            <w:tcBorders>
              <w:top w:val="nil"/>
              <w:left w:val="single" w:sz="4" w:space="0" w:color="auto"/>
              <w:bottom w:val="nil"/>
              <w:right w:val="nil"/>
            </w:tcBorders>
          </w:tcPr>
          <w:p w14:paraId="031AC82D" w14:textId="77777777" w:rsidR="009D74ED" w:rsidRPr="005266ED" w:rsidRDefault="009D74ED" w:rsidP="009D74ED">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nil"/>
              <w:right w:val="single" w:sz="6" w:space="0" w:color="auto"/>
            </w:tcBorders>
          </w:tcPr>
          <w:p w14:paraId="031AC82E" w14:textId="77777777" w:rsidR="009D74ED" w:rsidRPr="005266ED" w:rsidRDefault="009D74ED" w:rsidP="009D74ED">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nil"/>
              <w:right w:val="single" w:sz="6" w:space="0" w:color="auto"/>
            </w:tcBorders>
          </w:tcPr>
          <w:p w14:paraId="031AC82F" w14:textId="77777777" w:rsidR="009D74ED" w:rsidRPr="005266ED" w:rsidRDefault="00CE1781" w:rsidP="009D74ED">
            <w:r w:rsidRPr="005266ED">
              <w:t xml:space="preserve">eg </w:t>
            </w:r>
            <w:r w:rsidR="009D74ED" w:rsidRPr="005266ED">
              <w:t>(</w:t>
            </w:r>
            <w:r w:rsidR="009D74ED" w:rsidRPr="005266ED">
              <w:rPr>
                <w:i/>
              </w:rPr>
              <w:t>π</w:t>
            </w:r>
            <w:r w:rsidR="009D74ED" w:rsidRPr="005266ED">
              <w:t>×6</w:t>
            </w:r>
            <w:r w:rsidR="009D74ED" w:rsidRPr="005266ED">
              <w:rPr>
                <w:vertAlign w:val="superscript"/>
              </w:rPr>
              <w:t>2</w:t>
            </w:r>
            <w:r w:rsidR="009D74ED" w:rsidRPr="005266ED">
              <w:t xml:space="preserve"> − </w:t>
            </w:r>
            <w:r w:rsidR="009D74ED" w:rsidRPr="005266ED">
              <w:rPr>
                <w:i/>
              </w:rPr>
              <w:t>π</w:t>
            </w:r>
            <w:r w:rsidR="009D74ED" w:rsidRPr="005266ED">
              <w:t>×4</w:t>
            </w:r>
            <w:r w:rsidR="009D74ED" w:rsidRPr="005266ED">
              <w:rPr>
                <w:vertAlign w:val="superscript"/>
              </w:rPr>
              <w:t>2</w:t>
            </w:r>
            <w:r w:rsidR="009D74ED" w:rsidRPr="005266ED">
              <w:t>)</w:t>
            </w:r>
            <w:r w:rsidRPr="005266ED">
              <w:t xml:space="preserve"> </w:t>
            </w:r>
            <w:r w:rsidR="009D74ED" w:rsidRPr="005266ED">
              <w:t>÷</w:t>
            </w:r>
            <w:r w:rsidRPr="005266ED">
              <w:t xml:space="preserve"> </w:t>
            </w:r>
            <w:r w:rsidR="009D74ED" w:rsidRPr="005266ED">
              <w:t>2</w:t>
            </w:r>
            <w:r w:rsidR="00C82241" w:rsidRPr="005266ED">
              <w:t xml:space="preserve"> oe</w:t>
            </w:r>
          </w:p>
          <w:p w14:paraId="031AC830" w14:textId="77777777" w:rsidR="009D74ED" w:rsidRPr="005266ED" w:rsidRDefault="009D74ED" w:rsidP="009D74ED">
            <w:pPr>
              <w:rPr>
                <w:color w:val="000000" w:themeColor="text1"/>
              </w:rPr>
            </w:pPr>
          </w:p>
        </w:tc>
        <w:tc>
          <w:tcPr>
            <w:tcW w:w="473" w:type="pct"/>
            <w:vMerge/>
            <w:tcBorders>
              <w:left w:val="single" w:sz="6" w:space="0" w:color="auto"/>
              <w:right w:val="single" w:sz="6" w:space="0" w:color="auto"/>
            </w:tcBorders>
          </w:tcPr>
          <w:p w14:paraId="031AC831" w14:textId="77777777" w:rsidR="009D74ED" w:rsidRPr="005266ED" w:rsidRDefault="009D74ED" w:rsidP="009D74ED">
            <w:pPr>
              <w:jc w:val="center"/>
            </w:pPr>
          </w:p>
        </w:tc>
        <w:tc>
          <w:tcPr>
            <w:tcW w:w="304" w:type="pct"/>
            <w:tcBorders>
              <w:top w:val="nil"/>
              <w:left w:val="single" w:sz="6" w:space="0" w:color="auto"/>
              <w:bottom w:val="nil"/>
              <w:right w:val="single" w:sz="6" w:space="0" w:color="auto"/>
            </w:tcBorders>
          </w:tcPr>
          <w:p w14:paraId="031AC832" w14:textId="77777777" w:rsidR="009D74ED" w:rsidRPr="005266ED" w:rsidRDefault="009D74ED" w:rsidP="009D74ED">
            <w:pPr>
              <w:jc w:val="center"/>
            </w:pPr>
          </w:p>
        </w:tc>
        <w:tc>
          <w:tcPr>
            <w:tcW w:w="344" w:type="pct"/>
            <w:tcBorders>
              <w:top w:val="nil"/>
              <w:left w:val="single" w:sz="6" w:space="0" w:color="auto"/>
              <w:bottom w:val="nil"/>
              <w:right w:val="nil"/>
            </w:tcBorders>
          </w:tcPr>
          <w:p w14:paraId="031AC833" w14:textId="77777777" w:rsidR="009D74ED" w:rsidRPr="005266ED" w:rsidRDefault="009D74ED" w:rsidP="009D74ED">
            <w:r w:rsidRPr="005266ED">
              <w:t>M1</w:t>
            </w:r>
          </w:p>
        </w:tc>
        <w:tc>
          <w:tcPr>
            <w:tcW w:w="1604" w:type="pct"/>
            <w:tcBorders>
              <w:top w:val="nil"/>
              <w:left w:val="nil"/>
              <w:bottom w:val="nil"/>
              <w:right w:val="single" w:sz="4" w:space="0" w:color="auto"/>
            </w:tcBorders>
          </w:tcPr>
          <w:p w14:paraId="031AC834" w14:textId="77777777" w:rsidR="009D74ED" w:rsidRPr="005266ED" w:rsidRDefault="009D74ED" w:rsidP="009D74ED">
            <w:r w:rsidRPr="005266ED">
              <w:t>for a complete method</w:t>
            </w:r>
          </w:p>
        </w:tc>
      </w:tr>
      <w:tr w:rsidR="009D74ED" w:rsidRPr="005266ED" w14:paraId="031AC83E" w14:textId="77777777" w:rsidTr="005266ED">
        <w:trPr>
          <w:cantSplit/>
          <w:trHeight w:val="280"/>
          <w:tblHeader/>
          <w:jc w:val="center"/>
        </w:trPr>
        <w:tc>
          <w:tcPr>
            <w:tcW w:w="299" w:type="pct"/>
            <w:tcBorders>
              <w:top w:val="nil"/>
              <w:left w:val="single" w:sz="4" w:space="0" w:color="auto"/>
              <w:bottom w:val="single" w:sz="4" w:space="0" w:color="auto"/>
              <w:right w:val="nil"/>
            </w:tcBorders>
          </w:tcPr>
          <w:p w14:paraId="031AC836" w14:textId="77777777" w:rsidR="009D74ED" w:rsidRPr="005266ED" w:rsidRDefault="009D74ED" w:rsidP="009D74ED">
            <w:pPr>
              <w:pStyle w:val="Heading2"/>
              <w:spacing w:before="0" w:after="0"/>
              <w:jc w:val="center"/>
              <w:rPr>
                <w:rFonts w:ascii="Times New Roman" w:hAnsi="Times New Roman" w:cs="Times New Roman"/>
                <w:i w:val="0"/>
                <w:color w:val="000000" w:themeColor="text1"/>
                <w:sz w:val="24"/>
                <w:szCs w:val="24"/>
              </w:rPr>
            </w:pPr>
          </w:p>
        </w:tc>
        <w:tc>
          <w:tcPr>
            <w:tcW w:w="323" w:type="pct"/>
            <w:tcBorders>
              <w:top w:val="nil"/>
              <w:left w:val="nil"/>
              <w:bottom w:val="single" w:sz="4" w:space="0" w:color="auto"/>
              <w:right w:val="single" w:sz="6" w:space="0" w:color="auto"/>
            </w:tcBorders>
          </w:tcPr>
          <w:p w14:paraId="031AC837" w14:textId="77777777" w:rsidR="009D74ED" w:rsidRPr="005266ED" w:rsidRDefault="009D74ED" w:rsidP="009D74ED">
            <w:pPr>
              <w:pStyle w:val="Heading2"/>
              <w:spacing w:before="0" w:after="0"/>
              <w:rPr>
                <w:rFonts w:ascii="Times New Roman" w:hAnsi="Times New Roman" w:cs="Times New Roman"/>
                <w:b w:val="0"/>
                <w:i w:val="0"/>
                <w:color w:val="000000" w:themeColor="text1"/>
                <w:sz w:val="24"/>
                <w:szCs w:val="24"/>
              </w:rPr>
            </w:pPr>
          </w:p>
        </w:tc>
        <w:tc>
          <w:tcPr>
            <w:tcW w:w="1653" w:type="pct"/>
            <w:tcBorders>
              <w:top w:val="nil"/>
              <w:left w:val="single" w:sz="6" w:space="0" w:color="auto"/>
              <w:bottom w:val="single" w:sz="4" w:space="0" w:color="auto"/>
              <w:right w:val="single" w:sz="6" w:space="0" w:color="auto"/>
            </w:tcBorders>
          </w:tcPr>
          <w:p w14:paraId="031AC838" w14:textId="77777777" w:rsidR="009D74ED" w:rsidRPr="005266ED" w:rsidRDefault="009D74ED" w:rsidP="009D74ED"/>
          <w:p w14:paraId="031AC839" w14:textId="77777777" w:rsidR="009D74ED" w:rsidRPr="005266ED" w:rsidRDefault="009D74ED" w:rsidP="009D74ED"/>
        </w:tc>
        <w:tc>
          <w:tcPr>
            <w:tcW w:w="473" w:type="pct"/>
            <w:vMerge/>
            <w:tcBorders>
              <w:left w:val="single" w:sz="6" w:space="0" w:color="auto"/>
              <w:bottom w:val="single" w:sz="4" w:space="0" w:color="auto"/>
              <w:right w:val="single" w:sz="6" w:space="0" w:color="auto"/>
            </w:tcBorders>
          </w:tcPr>
          <w:p w14:paraId="031AC83A" w14:textId="77777777" w:rsidR="009D74ED" w:rsidRPr="005266ED" w:rsidRDefault="009D74ED" w:rsidP="009D74ED">
            <w:pPr>
              <w:jc w:val="center"/>
            </w:pPr>
          </w:p>
        </w:tc>
        <w:tc>
          <w:tcPr>
            <w:tcW w:w="304" w:type="pct"/>
            <w:tcBorders>
              <w:top w:val="nil"/>
              <w:left w:val="single" w:sz="6" w:space="0" w:color="auto"/>
              <w:bottom w:val="single" w:sz="4" w:space="0" w:color="auto"/>
              <w:right w:val="single" w:sz="6" w:space="0" w:color="auto"/>
            </w:tcBorders>
          </w:tcPr>
          <w:p w14:paraId="031AC83B" w14:textId="77777777" w:rsidR="009D74ED" w:rsidRPr="005266ED" w:rsidRDefault="009D74ED" w:rsidP="009D74ED"/>
        </w:tc>
        <w:tc>
          <w:tcPr>
            <w:tcW w:w="344" w:type="pct"/>
            <w:tcBorders>
              <w:top w:val="nil"/>
              <w:left w:val="single" w:sz="6" w:space="0" w:color="auto"/>
              <w:bottom w:val="single" w:sz="4" w:space="0" w:color="auto"/>
              <w:right w:val="nil"/>
            </w:tcBorders>
          </w:tcPr>
          <w:p w14:paraId="031AC83C" w14:textId="77777777" w:rsidR="009D74ED" w:rsidRPr="005266ED" w:rsidRDefault="009D74ED" w:rsidP="009D74ED">
            <w:r w:rsidRPr="005266ED">
              <w:t>A1</w:t>
            </w:r>
          </w:p>
        </w:tc>
        <w:tc>
          <w:tcPr>
            <w:tcW w:w="1604" w:type="pct"/>
            <w:tcBorders>
              <w:top w:val="nil"/>
              <w:left w:val="nil"/>
              <w:bottom w:val="single" w:sz="4" w:space="0" w:color="auto"/>
              <w:right w:val="single" w:sz="4" w:space="0" w:color="auto"/>
            </w:tcBorders>
          </w:tcPr>
          <w:p w14:paraId="031AC83D" w14:textId="77777777" w:rsidR="009D74ED" w:rsidRPr="005266ED" w:rsidRDefault="009D74ED" w:rsidP="009D74ED">
            <w:pPr>
              <w:rPr>
                <w:color w:val="000000" w:themeColor="text1"/>
              </w:rPr>
            </w:pPr>
          </w:p>
        </w:tc>
      </w:tr>
    </w:tbl>
    <w:p w14:paraId="031AC83F" w14:textId="77777777" w:rsidR="00981346" w:rsidRPr="005266ED" w:rsidRDefault="00981346" w:rsidP="00F324DD"/>
    <w:p w14:paraId="031AC840" w14:textId="77777777" w:rsidR="00981346" w:rsidRPr="005266ED" w:rsidRDefault="00981346" w:rsidP="00F324DD"/>
    <w:p w14:paraId="031AC841" w14:textId="77777777" w:rsidR="00981346" w:rsidRPr="005266ED" w:rsidRDefault="00981346" w:rsidP="00F324DD"/>
    <w:tbl>
      <w:tblPr>
        <w:tblW w:w="5084"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51"/>
        <w:gridCol w:w="919"/>
        <w:gridCol w:w="4691"/>
        <w:gridCol w:w="1322"/>
        <w:gridCol w:w="865"/>
        <w:gridCol w:w="979"/>
        <w:gridCol w:w="4555"/>
      </w:tblGrid>
      <w:tr w:rsidR="009D74ED" w:rsidRPr="005266ED" w14:paraId="031AC847" w14:textId="77777777" w:rsidTr="00340DD5">
        <w:trPr>
          <w:cantSplit/>
          <w:trHeight w:val="280"/>
          <w:tblHeader/>
          <w:jc w:val="center"/>
        </w:trPr>
        <w:tc>
          <w:tcPr>
            <w:tcW w:w="624" w:type="pct"/>
            <w:gridSpan w:val="2"/>
            <w:tcBorders>
              <w:top w:val="single" w:sz="4" w:space="0" w:color="auto"/>
              <w:bottom w:val="single" w:sz="4" w:space="0" w:color="auto"/>
            </w:tcBorders>
            <w:shd w:val="clear" w:color="auto" w:fill="BFBFBF"/>
          </w:tcPr>
          <w:p w14:paraId="031AC842" w14:textId="77777777" w:rsidR="009D74ED" w:rsidRPr="005266ED" w:rsidRDefault="009D74ED"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54" w:type="pct"/>
            <w:tcBorders>
              <w:top w:val="single" w:sz="4" w:space="0" w:color="auto"/>
              <w:bottom w:val="single" w:sz="4" w:space="0" w:color="auto"/>
            </w:tcBorders>
            <w:shd w:val="clear" w:color="auto" w:fill="BFBFBF"/>
          </w:tcPr>
          <w:p w14:paraId="031AC843" w14:textId="77777777" w:rsidR="009D74ED" w:rsidRPr="005266ED" w:rsidRDefault="009D74ED" w:rsidP="00340DD5">
            <w:pPr>
              <w:jc w:val="center"/>
              <w:rPr>
                <w:b/>
              </w:rPr>
            </w:pPr>
            <w:r w:rsidRPr="005266ED">
              <w:rPr>
                <w:b/>
              </w:rPr>
              <w:t>Working</w:t>
            </w:r>
          </w:p>
        </w:tc>
        <w:tc>
          <w:tcPr>
            <w:tcW w:w="466" w:type="pct"/>
            <w:tcBorders>
              <w:top w:val="single" w:sz="4" w:space="0" w:color="auto"/>
              <w:bottom w:val="single" w:sz="4" w:space="0" w:color="auto"/>
            </w:tcBorders>
            <w:shd w:val="clear" w:color="auto" w:fill="BFBFBF"/>
          </w:tcPr>
          <w:p w14:paraId="031AC844" w14:textId="77777777" w:rsidR="009D74ED" w:rsidRPr="005266ED" w:rsidRDefault="009D74ED" w:rsidP="00340DD5">
            <w:pPr>
              <w:jc w:val="center"/>
              <w:rPr>
                <w:b/>
              </w:rPr>
            </w:pPr>
            <w:r w:rsidRPr="005266ED">
              <w:rPr>
                <w:b/>
              </w:rPr>
              <w:t>Answer</w:t>
            </w:r>
          </w:p>
        </w:tc>
        <w:tc>
          <w:tcPr>
            <w:tcW w:w="305" w:type="pct"/>
            <w:tcBorders>
              <w:top w:val="single" w:sz="4" w:space="0" w:color="auto"/>
              <w:bottom w:val="single" w:sz="4" w:space="0" w:color="auto"/>
            </w:tcBorders>
            <w:shd w:val="clear" w:color="auto" w:fill="BFBFBF"/>
          </w:tcPr>
          <w:p w14:paraId="031AC845" w14:textId="77777777" w:rsidR="009D74ED" w:rsidRPr="005266ED" w:rsidRDefault="009D74ED" w:rsidP="00340DD5">
            <w:pPr>
              <w:jc w:val="center"/>
              <w:rPr>
                <w:b/>
                <w:color w:val="000000" w:themeColor="text1"/>
              </w:rPr>
            </w:pPr>
            <w:r w:rsidRPr="005266ED">
              <w:rPr>
                <w:b/>
                <w:color w:val="000000" w:themeColor="text1"/>
              </w:rPr>
              <w:t>Mark</w:t>
            </w:r>
          </w:p>
        </w:tc>
        <w:tc>
          <w:tcPr>
            <w:tcW w:w="1951" w:type="pct"/>
            <w:gridSpan w:val="2"/>
            <w:tcBorders>
              <w:top w:val="single" w:sz="4" w:space="0" w:color="auto"/>
              <w:bottom w:val="single" w:sz="4" w:space="0" w:color="auto"/>
            </w:tcBorders>
            <w:shd w:val="clear" w:color="auto" w:fill="BFBFBF"/>
          </w:tcPr>
          <w:p w14:paraId="031AC846" w14:textId="77777777" w:rsidR="009D74ED" w:rsidRPr="005266ED" w:rsidRDefault="009D74ED" w:rsidP="00340DD5">
            <w:pPr>
              <w:jc w:val="center"/>
              <w:rPr>
                <w:b/>
                <w:color w:val="000000" w:themeColor="text1"/>
              </w:rPr>
            </w:pPr>
            <w:r w:rsidRPr="005266ED">
              <w:rPr>
                <w:b/>
                <w:color w:val="000000" w:themeColor="text1"/>
              </w:rPr>
              <w:t>Notes</w:t>
            </w:r>
          </w:p>
        </w:tc>
      </w:tr>
      <w:tr w:rsidR="006040EA" w:rsidRPr="005266ED" w14:paraId="031AC850" w14:textId="77777777" w:rsidTr="00340DD5">
        <w:trPr>
          <w:cantSplit/>
          <w:trHeight w:val="280"/>
          <w:tblHeader/>
          <w:jc w:val="center"/>
        </w:trPr>
        <w:tc>
          <w:tcPr>
            <w:tcW w:w="300" w:type="pct"/>
            <w:tcBorders>
              <w:top w:val="single" w:sz="4" w:space="0" w:color="auto"/>
              <w:left w:val="single" w:sz="4" w:space="0" w:color="auto"/>
              <w:bottom w:val="nil"/>
              <w:right w:val="nil"/>
            </w:tcBorders>
          </w:tcPr>
          <w:p w14:paraId="031AC848" w14:textId="77777777" w:rsidR="006040EA" w:rsidRPr="005266ED" w:rsidRDefault="006040EA" w:rsidP="009D74ED">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1</w:t>
            </w:r>
          </w:p>
        </w:tc>
        <w:tc>
          <w:tcPr>
            <w:tcW w:w="324" w:type="pct"/>
            <w:tcBorders>
              <w:top w:val="single" w:sz="4" w:space="0" w:color="auto"/>
              <w:left w:val="nil"/>
              <w:bottom w:val="nil"/>
              <w:right w:val="single" w:sz="6" w:space="0" w:color="auto"/>
            </w:tcBorders>
          </w:tcPr>
          <w:p w14:paraId="031AC849" w14:textId="77777777" w:rsidR="006040EA" w:rsidRPr="005266ED" w:rsidRDefault="006040EA" w:rsidP="009D74ED">
            <w:pPr>
              <w:pStyle w:val="Heading2"/>
              <w:spacing w:before="0" w:after="0"/>
              <w:rPr>
                <w:rFonts w:ascii="Times New Roman" w:hAnsi="Times New Roman" w:cs="Times New Roman"/>
                <w:b w:val="0"/>
                <w:i w:val="0"/>
                <w:color w:val="000000" w:themeColor="text1"/>
                <w:sz w:val="24"/>
                <w:szCs w:val="24"/>
              </w:rPr>
            </w:pPr>
          </w:p>
        </w:tc>
        <w:tc>
          <w:tcPr>
            <w:tcW w:w="1654" w:type="pct"/>
            <w:tcBorders>
              <w:top w:val="single" w:sz="4" w:space="0" w:color="auto"/>
              <w:left w:val="single" w:sz="6" w:space="0" w:color="auto"/>
              <w:bottom w:val="nil"/>
              <w:right w:val="single" w:sz="6" w:space="0" w:color="auto"/>
            </w:tcBorders>
          </w:tcPr>
          <w:p w14:paraId="031AC84A" w14:textId="77777777" w:rsidR="006040EA" w:rsidRPr="005266ED" w:rsidRDefault="006040EA" w:rsidP="009D74ED">
            <w:r w:rsidRPr="005266ED">
              <w:t xml:space="preserve">12 × 5.5 </w:t>
            </w:r>
            <w:r w:rsidR="008070FD" w:rsidRPr="005266ED">
              <w:t>(</w:t>
            </w:r>
            <w:r w:rsidRPr="005266ED">
              <w:t>= 66</w:t>
            </w:r>
            <w:r w:rsidR="008070FD" w:rsidRPr="005266ED">
              <w:t>)</w:t>
            </w:r>
          </w:p>
        </w:tc>
        <w:tc>
          <w:tcPr>
            <w:tcW w:w="466" w:type="pct"/>
            <w:vMerge w:val="restart"/>
            <w:tcBorders>
              <w:top w:val="single" w:sz="4" w:space="0" w:color="auto"/>
              <w:left w:val="single" w:sz="6" w:space="0" w:color="auto"/>
              <w:right w:val="single" w:sz="6" w:space="0" w:color="auto"/>
            </w:tcBorders>
          </w:tcPr>
          <w:p w14:paraId="031AC84B" w14:textId="77777777" w:rsidR="006040EA" w:rsidRPr="005266ED" w:rsidRDefault="006040EA" w:rsidP="008070FD">
            <w:pPr>
              <w:jc w:val="center"/>
            </w:pPr>
            <w:r w:rsidRPr="005266ED">
              <w:t>4.2</w:t>
            </w:r>
          </w:p>
        </w:tc>
        <w:tc>
          <w:tcPr>
            <w:tcW w:w="305" w:type="pct"/>
            <w:tcBorders>
              <w:top w:val="single" w:sz="4" w:space="0" w:color="auto"/>
              <w:left w:val="single" w:sz="6" w:space="0" w:color="auto"/>
              <w:bottom w:val="nil"/>
              <w:right w:val="single" w:sz="6" w:space="0" w:color="auto"/>
            </w:tcBorders>
          </w:tcPr>
          <w:p w14:paraId="031AC84C" w14:textId="77777777" w:rsidR="006040EA" w:rsidRPr="005266ED" w:rsidRDefault="006040EA" w:rsidP="009D74ED">
            <w:pPr>
              <w:jc w:val="center"/>
            </w:pPr>
            <w:r w:rsidRPr="005266ED">
              <w:t>3</w:t>
            </w:r>
          </w:p>
        </w:tc>
        <w:tc>
          <w:tcPr>
            <w:tcW w:w="345" w:type="pct"/>
            <w:tcBorders>
              <w:top w:val="single" w:sz="4" w:space="0" w:color="auto"/>
              <w:left w:val="single" w:sz="6" w:space="0" w:color="auto"/>
              <w:bottom w:val="nil"/>
              <w:right w:val="nil"/>
            </w:tcBorders>
          </w:tcPr>
          <w:p w14:paraId="031AC84D" w14:textId="77777777" w:rsidR="006040EA" w:rsidRPr="005266ED" w:rsidRDefault="006040EA" w:rsidP="009D74ED">
            <w:r w:rsidRPr="005266ED">
              <w:t>M1</w:t>
            </w:r>
          </w:p>
          <w:p w14:paraId="031AC84E" w14:textId="77777777" w:rsidR="006040EA" w:rsidRPr="005266ED" w:rsidRDefault="006040EA" w:rsidP="009D74ED"/>
        </w:tc>
        <w:tc>
          <w:tcPr>
            <w:tcW w:w="1606" w:type="pct"/>
            <w:tcBorders>
              <w:top w:val="single" w:sz="4" w:space="0" w:color="auto"/>
              <w:left w:val="nil"/>
              <w:bottom w:val="nil"/>
              <w:right w:val="single" w:sz="4" w:space="0" w:color="auto"/>
            </w:tcBorders>
          </w:tcPr>
          <w:p w14:paraId="031AC84F" w14:textId="77777777" w:rsidR="006040EA" w:rsidRPr="005266ED" w:rsidRDefault="006040EA" w:rsidP="009D74ED">
            <w:pPr>
              <w:rPr>
                <w:color w:val="000000" w:themeColor="text1"/>
              </w:rPr>
            </w:pPr>
          </w:p>
        </w:tc>
      </w:tr>
      <w:tr w:rsidR="006040EA" w:rsidRPr="005266ED" w14:paraId="031AC858" w14:textId="77777777" w:rsidTr="00340DD5">
        <w:trPr>
          <w:cantSplit/>
          <w:trHeight w:val="280"/>
          <w:tblHeader/>
          <w:jc w:val="center"/>
        </w:trPr>
        <w:tc>
          <w:tcPr>
            <w:tcW w:w="300" w:type="pct"/>
            <w:tcBorders>
              <w:top w:val="nil"/>
              <w:left w:val="single" w:sz="4" w:space="0" w:color="auto"/>
              <w:bottom w:val="nil"/>
              <w:right w:val="nil"/>
            </w:tcBorders>
          </w:tcPr>
          <w:p w14:paraId="031AC851" w14:textId="77777777" w:rsidR="006040EA" w:rsidRPr="005266ED" w:rsidRDefault="006040EA" w:rsidP="009D74ED">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nil"/>
              <w:right w:val="single" w:sz="6" w:space="0" w:color="auto"/>
            </w:tcBorders>
          </w:tcPr>
          <w:p w14:paraId="031AC852" w14:textId="77777777" w:rsidR="006040EA" w:rsidRPr="005266ED" w:rsidRDefault="006040EA" w:rsidP="009D74ED">
            <w:pPr>
              <w:pStyle w:val="Heading2"/>
              <w:spacing w:before="0" w:after="0"/>
              <w:rPr>
                <w:rFonts w:ascii="Times New Roman" w:hAnsi="Times New Roman" w:cs="Times New Roman"/>
                <w:b w:val="0"/>
                <w:i w:val="0"/>
                <w:color w:val="000000" w:themeColor="text1"/>
                <w:sz w:val="24"/>
                <w:szCs w:val="24"/>
              </w:rPr>
            </w:pPr>
          </w:p>
        </w:tc>
        <w:tc>
          <w:tcPr>
            <w:tcW w:w="1654" w:type="pct"/>
            <w:tcBorders>
              <w:top w:val="nil"/>
              <w:left w:val="single" w:sz="6" w:space="0" w:color="auto"/>
              <w:bottom w:val="nil"/>
              <w:right w:val="single" w:sz="6" w:space="0" w:color="auto"/>
            </w:tcBorders>
          </w:tcPr>
          <w:p w14:paraId="031AC853" w14:textId="77777777" w:rsidR="006040EA" w:rsidRPr="005266ED" w:rsidRDefault="008070FD" w:rsidP="008070FD">
            <w:pPr>
              <w:rPr>
                <w:color w:val="000000" w:themeColor="text1"/>
              </w:rPr>
            </w:pPr>
            <w:r w:rsidRPr="005266ED">
              <w:rPr>
                <w:position w:val="-24"/>
              </w:rPr>
              <w:object w:dxaOrig="940" w:dyaOrig="620" w14:anchorId="031ACBA8">
                <v:shape id="_x0000_i1067" type="#_x0000_t75" style="width:47.25pt;height:30.75pt" o:ole="">
                  <v:imagedata r:id="rId93" o:title=""/>
                </v:shape>
                <o:OLEObject Type="Embed" ProgID="Equation.DSMT4" ShapeID="_x0000_i1067" DrawAspect="Content" ObjectID="_1710703794" r:id="rId94"/>
              </w:object>
            </w:r>
            <w:r w:rsidRPr="005266ED">
              <w:t xml:space="preserve"> </w:t>
            </w:r>
          </w:p>
        </w:tc>
        <w:tc>
          <w:tcPr>
            <w:tcW w:w="466" w:type="pct"/>
            <w:vMerge/>
            <w:tcBorders>
              <w:left w:val="single" w:sz="6" w:space="0" w:color="auto"/>
              <w:right w:val="single" w:sz="6" w:space="0" w:color="auto"/>
            </w:tcBorders>
          </w:tcPr>
          <w:p w14:paraId="031AC854" w14:textId="77777777" w:rsidR="006040EA" w:rsidRPr="005266ED" w:rsidRDefault="006040EA" w:rsidP="009D74ED">
            <w:pPr>
              <w:jc w:val="right"/>
            </w:pPr>
          </w:p>
        </w:tc>
        <w:tc>
          <w:tcPr>
            <w:tcW w:w="305" w:type="pct"/>
            <w:tcBorders>
              <w:top w:val="nil"/>
              <w:left w:val="single" w:sz="6" w:space="0" w:color="auto"/>
              <w:bottom w:val="nil"/>
              <w:right w:val="single" w:sz="6" w:space="0" w:color="auto"/>
            </w:tcBorders>
          </w:tcPr>
          <w:p w14:paraId="031AC855" w14:textId="77777777" w:rsidR="006040EA" w:rsidRPr="005266ED" w:rsidRDefault="006040EA" w:rsidP="009D74ED">
            <w:pPr>
              <w:jc w:val="center"/>
            </w:pPr>
          </w:p>
        </w:tc>
        <w:tc>
          <w:tcPr>
            <w:tcW w:w="345" w:type="pct"/>
            <w:tcBorders>
              <w:top w:val="nil"/>
              <w:left w:val="single" w:sz="6" w:space="0" w:color="auto"/>
              <w:bottom w:val="nil"/>
              <w:right w:val="nil"/>
            </w:tcBorders>
          </w:tcPr>
          <w:p w14:paraId="031AC856" w14:textId="77777777" w:rsidR="006040EA" w:rsidRPr="005266ED" w:rsidRDefault="006040EA" w:rsidP="009D74ED">
            <w:r w:rsidRPr="005266ED">
              <w:t>M1</w:t>
            </w:r>
          </w:p>
        </w:tc>
        <w:tc>
          <w:tcPr>
            <w:tcW w:w="1606" w:type="pct"/>
            <w:tcBorders>
              <w:top w:val="nil"/>
              <w:left w:val="nil"/>
              <w:bottom w:val="nil"/>
              <w:right w:val="single" w:sz="4" w:space="0" w:color="auto"/>
            </w:tcBorders>
          </w:tcPr>
          <w:p w14:paraId="031AC857" w14:textId="77777777" w:rsidR="006040EA" w:rsidRPr="005266ED" w:rsidRDefault="006040EA" w:rsidP="009D74ED">
            <w:r w:rsidRPr="005266ED">
              <w:t>for a complete method</w:t>
            </w:r>
          </w:p>
        </w:tc>
      </w:tr>
      <w:tr w:rsidR="006040EA" w:rsidRPr="005266ED" w14:paraId="031AC861" w14:textId="77777777" w:rsidTr="00340DD5">
        <w:trPr>
          <w:cantSplit/>
          <w:trHeight w:val="280"/>
          <w:tblHeader/>
          <w:jc w:val="center"/>
        </w:trPr>
        <w:tc>
          <w:tcPr>
            <w:tcW w:w="300" w:type="pct"/>
            <w:tcBorders>
              <w:top w:val="nil"/>
              <w:left w:val="single" w:sz="4" w:space="0" w:color="auto"/>
              <w:bottom w:val="single" w:sz="4" w:space="0" w:color="auto"/>
              <w:right w:val="nil"/>
            </w:tcBorders>
          </w:tcPr>
          <w:p w14:paraId="031AC859" w14:textId="77777777" w:rsidR="006040EA" w:rsidRPr="005266ED" w:rsidRDefault="006040EA" w:rsidP="009D74ED">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single" w:sz="4" w:space="0" w:color="auto"/>
              <w:right w:val="single" w:sz="6" w:space="0" w:color="auto"/>
            </w:tcBorders>
          </w:tcPr>
          <w:p w14:paraId="031AC85A" w14:textId="77777777" w:rsidR="006040EA" w:rsidRPr="005266ED" w:rsidRDefault="006040EA" w:rsidP="009D74ED">
            <w:pPr>
              <w:pStyle w:val="Heading2"/>
              <w:spacing w:before="0" w:after="0"/>
              <w:rPr>
                <w:rFonts w:ascii="Times New Roman" w:hAnsi="Times New Roman" w:cs="Times New Roman"/>
                <w:b w:val="0"/>
                <w:i w:val="0"/>
                <w:color w:val="000000" w:themeColor="text1"/>
                <w:sz w:val="24"/>
                <w:szCs w:val="24"/>
              </w:rPr>
            </w:pPr>
          </w:p>
        </w:tc>
        <w:tc>
          <w:tcPr>
            <w:tcW w:w="1654" w:type="pct"/>
            <w:tcBorders>
              <w:top w:val="nil"/>
              <w:left w:val="single" w:sz="6" w:space="0" w:color="auto"/>
              <w:bottom w:val="single" w:sz="4" w:space="0" w:color="auto"/>
              <w:right w:val="single" w:sz="6" w:space="0" w:color="auto"/>
            </w:tcBorders>
          </w:tcPr>
          <w:p w14:paraId="031AC85B" w14:textId="77777777" w:rsidR="006040EA" w:rsidRPr="005266ED" w:rsidRDefault="006040EA" w:rsidP="009D74ED"/>
        </w:tc>
        <w:tc>
          <w:tcPr>
            <w:tcW w:w="466" w:type="pct"/>
            <w:vMerge/>
            <w:tcBorders>
              <w:left w:val="single" w:sz="6" w:space="0" w:color="auto"/>
              <w:bottom w:val="single" w:sz="4" w:space="0" w:color="auto"/>
              <w:right w:val="single" w:sz="6" w:space="0" w:color="auto"/>
            </w:tcBorders>
          </w:tcPr>
          <w:p w14:paraId="031AC85C" w14:textId="77777777" w:rsidR="006040EA" w:rsidRPr="005266ED" w:rsidRDefault="006040EA" w:rsidP="009D74ED">
            <w:pPr>
              <w:jc w:val="right"/>
            </w:pPr>
          </w:p>
        </w:tc>
        <w:tc>
          <w:tcPr>
            <w:tcW w:w="305" w:type="pct"/>
            <w:tcBorders>
              <w:top w:val="nil"/>
              <w:left w:val="single" w:sz="6" w:space="0" w:color="auto"/>
              <w:bottom w:val="single" w:sz="4" w:space="0" w:color="auto"/>
              <w:right w:val="single" w:sz="6" w:space="0" w:color="auto"/>
            </w:tcBorders>
          </w:tcPr>
          <w:p w14:paraId="031AC85D" w14:textId="77777777" w:rsidR="006040EA" w:rsidRPr="005266ED" w:rsidRDefault="006040EA" w:rsidP="009D74ED"/>
        </w:tc>
        <w:tc>
          <w:tcPr>
            <w:tcW w:w="345" w:type="pct"/>
            <w:tcBorders>
              <w:top w:val="nil"/>
              <w:left w:val="single" w:sz="6" w:space="0" w:color="auto"/>
              <w:bottom w:val="single" w:sz="4" w:space="0" w:color="auto"/>
              <w:right w:val="nil"/>
            </w:tcBorders>
          </w:tcPr>
          <w:p w14:paraId="031AC85E" w14:textId="77777777" w:rsidR="006040EA" w:rsidRPr="005266ED" w:rsidRDefault="006040EA" w:rsidP="009D74ED">
            <w:r w:rsidRPr="005266ED">
              <w:t>A1</w:t>
            </w:r>
          </w:p>
          <w:p w14:paraId="031AC85F" w14:textId="77777777" w:rsidR="006040EA" w:rsidRPr="005266ED" w:rsidRDefault="006040EA" w:rsidP="009D74ED"/>
        </w:tc>
        <w:tc>
          <w:tcPr>
            <w:tcW w:w="1606" w:type="pct"/>
            <w:tcBorders>
              <w:top w:val="nil"/>
              <w:left w:val="nil"/>
              <w:bottom w:val="single" w:sz="4" w:space="0" w:color="auto"/>
              <w:right w:val="single" w:sz="4" w:space="0" w:color="auto"/>
            </w:tcBorders>
          </w:tcPr>
          <w:p w14:paraId="031AC860" w14:textId="77777777" w:rsidR="006040EA" w:rsidRPr="005266ED" w:rsidRDefault="006040EA" w:rsidP="009D74ED">
            <w:pPr>
              <w:rPr>
                <w:color w:val="000000" w:themeColor="text1"/>
              </w:rPr>
            </w:pPr>
          </w:p>
        </w:tc>
      </w:tr>
      <w:tr w:rsidR="006040EA" w:rsidRPr="005266ED" w14:paraId="031AC86B" w14:textId="77777777" w:rsidTr="00340DD5">
        <w:trPr>
          <w:cantSplit/>
          <w:trHeight w:val="280"/>
          <w:tblHeader/>
          <w:jc w:val="center"/>
        </w:trPr>
        <w:tc>
          <w:tcPr>
            <w:tcW w:w="300" w:type="pct"/>
            <w:tcBorders>
              <w:top w:val="single" w:sz="4" w:space="0" w:color="auto"/>
              <w:left w:val="single" w:sz="4" w:space="0" w:color="auto"/>
              <w:bottom w:val="nil"/>
              <w:right w:val="nil"/>
            </w:tcBorders>
          </w:tcPr>
          <w:p w14:paraId="031AC862" w14:textId="77777777" w:rsidR="006040EA" w:rsidRPr="005266ED" w:rsidRDefault="006040EA" w:rsidP="008D2D9C">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2</w:t>
            </w:r>
          </w:p>
        </w:tc>
        <w:tc>
          <w:tcPr>
            <w:tcW w:w="324" w:type="pct"/>
            <w:tcBorders>
              <w:top w:val="single" w:sz="4" w:space="0" w:color="auto"/>
              <w:left w:val="nil"/>
              <w:bottom w:val="nil"/>
              <w:right w:val="single" w:sz="6" w:space="0" w:color="auto"/>
            </w:tcBorders>
          </w:tcPr>
          <w:p w14:paraId="031AC863" w14:textId="77777777" w:rsidR="006040EA" w:rsidRPr="005266ED" w:rsidRDefault="006040EA" w:rsidP="008D2D9C">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a)</w:t>
            </w:r>
          </w:p>
        </w:tc>
        <w:tc>
          <w:tcPr>
            <w:tcW w:w="1654" w:type="pct"/>
            <w:tcBorders>
              <w:top w:val="single" w:sz="4" w:space="0" w:color="auto"/>
              <w:left w:val="single" w:sz="6" w:space="0" w:color="auto"/>
              <w:bottom w:val="nil"/>
              <w:right w:val="single" w:sz="6" w:space="0" w:color="auto"/>
            </w:tcBorders>
          </w:tcPr>
          <w:p w14:paraId="031AC864" w14:textId="77777777" w:rsidR="006040EA" w:rsidRPr="005266ED" w:rsidRDefault="006040EA" w:rsidP="008D2D9C"/>
        </w:tc>
        <w:tc>
          <w:tcPr>
            <w:tcW w:w="466" w:type="pct"/>
            <w:vMerge w:val="restart"/>
            <w:tcBorders>
              <w:top w:val="single" w:sz="4" w:space="0" w:color="auto"/>
              <w:left w:val="single" w:sz="6" w:space="0" w:color="auto"/>
              <w:right w:val="single" w:sz="6" w:space="0" w:color="auto"/>
            </w:tcBorders>
          </w:tcPr>
          <w:p w14:paraId="031AC865" w14:textId="77777777" w:rsidR="006040EA" w:rsidRPr="005266ED" w:rsidRDefault="006040EA" w:rsidP="00444522">
            <w:pPr>
              <w:jc w:val="center"/>
            </w:pPr>
            <w:r w:rsidRPr="005266ED">
              <w:rPr>
                <w:position w:val="-24"/>
              </w:rPr>
              <w:object w:dxaOrig="660" w:dyaOrig="620" w14:anchorId="031ACBA9">
                <v:shape id="_x0000_i1068" type="#_x0000_t75" style="width:33.75pt;height:31.5pt" o:ole="">
                  <v:imagedata r:id="rId95" o:title=""/>
                </v:shape>
                <o:OLEObject Type="Embed" ProgID="Equation.3" ShapeID="_x0000_i1068" DrawAspect="Content" ObjectID="_1710703795" r:id="rId96"/>
              </w:object>
            </w:r>
          </w:p>
          <w:p w14:paraId="031AC866" w14:textId="77777777" w:rsidR="006040EA" w:rsidRPr="005266ED" w:rsidRDefault="006040EA" w:rsidP="008D2D9C">
            <w:pPr>
              <w:jc w:val="right"/>
              <w:rPr>
                <w:vertAlign w:val="superscript"/>
              </w:rPr>
            </w:pPr>
          </w:p>
        </w:tc>
        <w:tc>
          <w:tcPr>
            <w:tcW w:w="305" w:type="pct"/>
            <w:tcBorders>
              <w:top w:val="single" w:sz="4" w:space="0" w:color="auto"/>
              <w:left w:val="single" w:sz="6" w:space="0" w:color="auto"/>
              <w:bottom w:val="nil"/>
              <w:right w:val="single" w:sz="6" w:space="0" w:color="auto"/>
            </w:tcBorders>
          </w:tcPr>
          <w:p w14:paraId="031AC867" w14:textId="77777777" w:rsidR="006040EA" w:rsidRPr="005266ED" w:rsidRDefault="006040EA" w:rsidP="008D2D9C">
            <w:pPr>
              <w:jc w:val="center"/>
            </w:pPr>
            <w:r w:rsidRPr="005266ED">
              <w:t>2</w:t>
            </w:r>
          </w:p>
        </w:tc>
        <w:tc>
          <w:tcPr>
            <w:tcW w:w="345" w:type="pct"/>
            <w:tcBorders>
              <w:top w:val="single" w:sz="4" w:space="0" w:color="auto"/>
              <w:left w:val="single" w:sz="6" w:space="0" w:color="auto"/>
              <w:bottom w:val="nil"/>
              <w:right w:val="nil"/>
            </w:tcBorders>
          </w:tcPr>
          <w:p w14:paraId="031AC868" w14:textId="77777777" w:rsidR="006040EA" w:rsidRPr="005266ED" w:rsidRDefault="006040EA" w:rsidP="008D2D9C">
            <w:r w:rsidRPr="005266ED">
              <w:t>M1</w:t>
            </w:r>
          </w:p>
        </w:tc>
        <w:tc>
          <w:tcPr>
            <w:tcW w:w="1606" w:type="pct"/>
            <w:tcBorders>
              <w:top w:val="single" w:sz="4" w:space="0" w:color="auto"/>
              <w:left w:val="nil"/>
              <w:bottom w:val="nil"/>
              <w:right w:val="single" w:sz="4" w:space="0" w:color="auto"/>
            </w:tcBorders>
          </w:tcPr>
          <w:p w14:paraId="031AC869" w14:textId="77777777" w:rsidR="006040EA" w:rsidRPr="005266ED" w:rsidRDefault="006040EA" w:rsidP="008D2D9C">
            <w:r w:rsidRPr="005266ED">
              <w:t>for 2</w:t>
            </w:r>
            <w:r w:rsidRPr="005266ED">
              <w:rPr>
                <w:i/>
              </w:rPr>
              <w:t xml:space="preserve">n </w:t>
            </w:r>
            <w:r w:rsidRPr="005266ED">
              <w:t xml:space="preserve">± </w:t>
            </w:r>
            <w:r w:rsidRPr="005266ED">
              <w:rPr>
                <w:i/>
              </w:rPr>
              <w:t>k</w:t>
            </w:r>
            <w:r w:rsidRPr="005266ED">
              <w:t xml:space="preserve"> oe as the denominator</w:t>
            </w:r>
          </w:p>
          <w:p w14:paraId="031AC86A" w14:textId="77777777" w:rsidR="006040EA" w:rsidRPr="005266ED" w:rsidRDefault="006040EA" w:rsidP="008D2D9C"/>
        </w:tc>
      </w:tr>
      <w:tr w:rsidR="006040EA" w:rsidRPr="005266ED" w14:paraId="031AC873" w14:textId="77777777" w:rsidTr="00340DD5">
        <w:trPr>
          <w:cantSplit/>
          <w:trHeight w:val="280"/>
          <w:tblHeader/>
          <w:jc w:val="center"/>
        </w:trPr>
        <w:tc>
          <w:tcPr>
            <w:tcW w:w="300" w:type="pct"/>
            <w:tcBorders>
              <w:top w:val="nil"/>
              <w:left w:val="single" w:sz="4" w:space="0" w:color="auto"/>
              <w:bottom w:val="nil"/>
              <w:right w:val="nil"/>
            </w:tcBorders>
          </w:tcPr>
          <w:p w14:paraId="031AC86C" w14:textId="77777777" w:rsidR="006040EA" w:rsidRPr="005266ED" w:rsidRDefault="006040EA" w:rsidP="008D2D9C">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nil"/>
              <w:right w:val="single" w:sz="6" w:space="0" w:color="auto"/>
            </w:tcBorders>
          </w:tcPr>
          <w:p w14:paraId="031AC86D" w14:textId="77777777" w:rsidR="006040EA" w:rsidRPr="005266ED" w:rsidRDefault="006040EA" w:rsidP="008D2D9C">
            <w:pPr>
              <w:pStyle w:val="Heading2"/>
              <w:spacing w:before="0" w:after="0"/>
              <w:rPr>
                <w:rFonts w:ascii="Times New Roman" w:hAnsi="Times New Roman" w:cs="Times New Roman"/>
                <w:b w:val="0"/>
                <w:i w:val="0"/>
                <w:color w:val="000000" w:themeColor="text1"/>
                <w:sz w:val="24"/>
                <w:szCs w:val="24"/>
              </w:rPr>
            </w:pPr>
          </w:p>
        </w:tc>
        <w:tc>
          <w:tcPr>
            <w:tcW w:w="1654" w:type="pct"/>
            <w:tcBorders>
              <w:top w:val="nil"/>
              <w:left w:val="single" w:sz="6" w:space="0" w:color="auto"/>
              <w:bottom w:val="nil"/>
              <w:right w:val="single" w:sz="6" w:space="0" w:color="auto"/>
            </w:tcBorders>
          </w:tcPr>
          <w:p w14:paraId="031AC86E" w14:textId="77777777" w:rsidR="006040EA" w:rsidRPr="005266ED" w:rsidRDefault="006040EA" w:rsidP="008D2D9C"/>
        </w:tc>
        <w:tc>
          <w:tcPr>
            <w:tcW w:w="466" w:type="pct"/>
            <w:vMerge/>
            <w:tcBorders>
              <w:left w:val="single" w:sz="6" w:space="0" w:color="auto"/>
              <w:bottom w:val="nil"/>
              <w:right w:val="single" w:sz="6" w:space="0" w:color="auto"/>
            </w:tcBorders>
          </w:tcPr>
          <w:p w14:paraId="031AC86F" w14:textId="77777777" w:rsidR="006040EA" w:rsidRPr="005266ED" w:rsidRDefault="006040EA" w:rsidP="008D2D9C">
            <w:pPr>
              <w:jc w:val="right"/>
            </w:pPr>
          </w:p>
        </w:tc>
        <w:tc>
          <w:tcPr>
            <w:tcW w:w="305" w:type="pct"/>
            <w:tcBorders>
              <w:top w:val="nil"/>
              <w:left w:val="single" w:sz="6" w:space="0" w:color="auto"/>
              <w:bottom w:val="nil"/>
              <w:right w:val="single" w:sz="6" w:space="0" w:color="auto"/>
            </w:tcBorders>
          </w:tcPr>
          <w:p w14:paraId="031AC870" w14:textId="77777777" w:rsidR="006040EA" w:rsidRPr="005266ED" w:rsidRDefault="006040EA" w:rsidP="008D2D9C">
            <w:pPr>
              <w:jc w:val="center"/>
            </w:pPr>
          </w:p>
        </w:tc>
        <w:tc>
          <w:tcPr>
            <w:tcW w:w="345" w:type="pct"/>
            <w:tcBorders>
              <w:top w:val="nil"/>
              <w:left w:val="single" w:sz="6" w:space="0" w:color="auto"/>
              <w:bottom w:val="nil"/>
              <w:right w:val="nil"/>
            </w:tcBorders>
          </w:tcPr>
          <w:p w14:paraId="031AC871" w14:textId="77777777" w:rsidR="006040EA" w:rsidRPr="005266ED" w:rsidRDefault="006040EA" w:rsidP="008D2D9C">
            <w:r w:rsidRPr="005266ED">
              <w:t xml:space="preserve">A1 </w:t>
            </w:r>
          </w:p>
        </w:tc>
        <w:tc>
          <w:tcPr>
            <w:tcW w:w="1606" w:type="pct"/>
            <w:tcBorders>
              <w:top w:val="nil"/>
              <w:left w:val="nil"/>
              <w:bottom w:val="nil"/>
              <w:right w:val="single" w:sz="4" w:space="0" w:color="auto"/>
            </w:tcBorders>
          </w:tcPr>
          <w:p w14:paraId="031AC872" w14:textId="77777777" w:rsidR="006040EA" w:rsidRPr="005266ED" w:rsidRDefault="006040EA" w:rsidP="008D2D9C">
            <w:r w:rsidRPr="005266ED">
              <w:t>oe</w:t>
            </w:r>
          </w:p>
        </w:tc>
      </w:tr>
      <w:tr w:rsidR="006040EA" w:rsidRPr="005266ED" w14:paraId="031AC87E" w14:textId="77777777" w:rsidTr="00340DD5">
        <w:trPr>
          <w:cantSplit/>
          <w:trHeight w:val="280"/>
          <w:tblHeader/>
          <w:jc w:val="center"/>
        </w:trPr>
        <w:tc>
          <w:tcPr>
            <w:tcW w:w="300" w:type="pct"/>
            <w:tcBorders>
              <w:top w:val="nil"/>
              <w:left w:val="single" w:sz="4" w:space="0" w:color="auto"/>
              <w:bottom w:val="nil"/>
              <w:right w:val="nil"/>
            </w:tcBorders>
          </w:tcPr>
          <w:p w14:paraId="031AC874" w14:textId="77777777" w:rsidR="006040EA" w:rsidRPr="005266ED" w:rsidRDefault="006040EA" w:rsidP="008D2D9C">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nil"/>
              <w:right w:val="single" w:sz="6" w:space="0" w:color="auto"/>
            </w:tcBorders>
          </w:tcPr>
          <w:p w14:paraId="031AC875" w14:textId="77777777" w:rsidR="006040EA" w:rsidRPr="005266ED" w:rsidRDefault="006040EA" w:rsidP="008D2D9C">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1654" w:type="pct"/>
            <w:tcBorders>
              <w:top w:val="nil"/>
              <w:left w:val="single" w:sz="6" w:space="0" w:color="auto"/>
              <w:bottom w:val="nil"/>
              <w:right w:val="single" w:sz="6" w:space="0" w:color="auto"/>
            </w:tcBorders>
          </w:tcPr>
          <w:p w14:paraId="031AC876" w14:textId="77777777" w:rsidR="006040EA" w:rsidRPr="005266ED" w:rsidRDefault="006040EA" w:rsidP="008D2D9C">
            <w:r w:rsidRPr="005266ED">
              <w:t>(2</w:t>
            </w:r>
            <w:r w:rsidRPr="005266ED">
              <w:rPr>
                <w:i/>
              </w:rPr>
              <w:t>n</w:t>
            </w:r>
            <w:r w:rsidRPr="005266ED">
              <w:t xml:space="preserve"> − 1)</w:t>
            </w:r>
            <w:r w:rsidRPr="005266ED">
              <w:rPr>
                <w:vertAlign w:val="superscript"/>
              </w:rPr>
              <w:t>2</w:t>
            </w:r>
            <w:r w:rsidRPr="005266ED">
              <w:t xml:space="preserve"> = 4</w:t>
            </w:r>
            <w:r w:rsidRPr="005266ED">
              <w:rPr>
                <w:i/>
              </w:rPr>
              <w:t>n</w:t>
            </w:r>
            <w:r w:rsidRPr="005266ED">
              <w:rPr>
                <w:vertAlign w:val="superscript"/>
              </w:rPr>
              <w:t>2</w:t>
            </w:r>
            <w:r w:rsidRPr="005266ED">
              <w:t xml:space="preserve"> − 4</w:t>
            </w:r>
            <w:r w:rsidRPr="005266ED">
              <w:rPr>
                <w:i/>
              </w:rPr>
              <w:t>n</w:t>
            </w:r>
            <w:r w:rsidRPr="005266ED">
              <w:t xml:space="preserve"> + 1</w:t>
            </w:r>
          </w:p>
          <w:p w14:paraId="031AC877" w14:textId="77777777" w:rsidR="006040EA" w:rsidRPr="005266ED" w:rsidRDefault="006040EA" w:rsidP="008D2D9C">
            <w:pPr>
              <w:rPr>
                <w:vertAlign w:val="superscript"/>
              </w:rPr>
            </w:pPr>
          </w:p>
        </w:tc>
        <w:tc>
          <w:tcPr>
            <w:tcW w:w="466" w:type="pct"/>
            <w:vMerge w:val="restart"/>
            <w:tcBorders>
              <w:top w:val="nil"/>
              <w:left w:val="single" w:sz="6" w:space="0" w:color="auto"/>
              <w:right w:val="single" w:sz="6" w:space="0" w:color="auto"/>
            </w:tcBorders>
          </w:tcPr>
          <w:p w14:paraId="031AC878" w14:textId="77777777" w:rsidR="006040EA" w:rsidRPr="005266ED" w:rsidRDefault="006040EA" w:rsidP="00444522">
            <w:pPr>
              <w:jc w:val="center"/>
            </w:pPr>
            <w:r w:rsidRPr="005266ED">
              <w:t>Proved</w:t>
            </w:r>
          </w:p>
          <w:p w14:paraId="031AC879" w14:textId="77777777" w:rsidR="006040EA" w:rsidRPr="005266ED" w:rsidRDefault="006040EA" w:rsidP="008D2D9C">
            <w:pPr>
              <w:jc w:val="right"/>
            </w:pPr>
          </w:p>
        </w:tc>
        <w:tc>
          <w:tcPr>
            <w:tcW w:w="305" w:type="pct"/>
            <w:tcBorders>
              <w:top w:val="nil"/>
              <w:left w:val="single" w:sz="6" w:space="0" w:color="auto"/>
              <w:bottom w:val="nil"/>
              <w:right w:val="single" w:sz="6" w:space="0" w:color="auto"/>
            </w:tcBorders>
          </w:tcPr>
          <w:p w14:paraId="031AC87A" w14:textId="77777777" w:rsidR="006040EA" w:rsidRPr="005266ED" w:rsidRDefault="006040EA" w:rsidP="008D2D9C">
            <w:pPr>
              <w:jc w:val="center"/>
            </w:pPr>
            <w:r w:rsidRPr="005266ED">
              <w:t>3</w:t>
            </w:r>
          </w:p>
        </w:tc>
        <w:tc>
          <w:tcPr>
            <w:tcW w:w="345" w:type="pct"/>
            <w:tcBorders>
              <w:top w:val="nil"/>
              <w:left w:val="single" w:sz="6" w:space="0" w:color="auto"/>
              <w:bottom w:val="nil"/>
              <w:right w:val="nil"/>
            </w:tcBorders>
          </w:tcPr>
          <w:p w14:paraId="031AC87B" w14:textId="77777777" w:rsidR="006040EA" w:rsidRPr="005266ED" w:rsidRDefault="006040EA" w:rsidP="008D2D9C">
            <w:r w:rsidRPr="005266ED">
              <w:t>M1</w:t>
            </w:r>
          </w:p>
        </w:tc>
        <w:tc>
          <w:tcPr>
            <w:tcW w:w="1606" w:type="pct"/>
            <w:tcBorders>
              <w:top w:val="nil"/>
              <w:left w:val="nil"/>
              <w:bottom w:val="nil"/>
              <w:right w:val="single" w:sz="4" w:space="0" w:color="auto"/>
            </w:tcBorders>
          </w:tcPr>
          <w:p w14:paraId="031AC87C" w14:textId="77777777" w:rsidR="006040EA" w:rsidRPr="005266ED" w:rsidRDefault="006040EA" w:rsidP="008D2D9C">
            <w:r w:rsidRPr="005266ED">
              <w:t>or (2</w:t>
            </w:r>
            <w:r w:rsidRPr="005266ED">
              <w:rPr>
                <w:i/>
              </w:rPr>
              <w:t>n</w:t>
            </w:r>
            <w:r w:rsidRPr="005266ED">
              <w:t xml:space="preserve"> + 1)</w:t>
            </w:r>
            <w:r w:rsidRPr="005266ED">
              <w:rPr>
                <w:vertAlign w:val="superscript"/>
              </w:rPr>
              <w:t>2</w:t>
            </w:r>
            <w:r w:rsidRPr="005266ED">
              <w:t xml:space="preserve"> = 4</w:t>
            </w:r>
            <w:r w:rsidRPr="005266ED">
              <w:rPr>
                <w:i/>
              </w:rPr>
              <w:t>n</w:t>
            </w:r>
            <w:r w:rsidRPr="005266ED">
              <w:rPr>
                <w:vertAlign w:val="superscript"/>
              </w:rPr>
              <w:t>2</w:t>
            </w:r>
            <w:r w:rsidRPr="005266ED">
              <w:t xml:space="preserve"> + 4</w:t>
            </w:r>
            <w:r w:rsidRPr="005266ED">
              <w:rPr>
                <w:i/>
              </w:rPr>
              <w:t>n</w:t>
            </w:r>
            <w:r w:rsidRPr="005266ED">
              <w:t xml:space="preserve"> + 1 ft on 2</w:t>
            </w:r>
            <w:r w:rsidRPr="005266ED">
              <w:rPr>
                <w:i/>
              </w:rPr>
              <w:t xml:space="preserve">n </w:t>
            </w:r>
            <w:r w:rsidRPr="005266ED">
              <w:t xml:space="preserve">± </w:t>
            </w:r>
            <w:r w:rsidRPr="005266ED">
              <w:rPr>
                <w:i/>
              </w:rPr>
              <w:t xml:space="preserve">k </w:t>
            </w:r>
            <w:r w:rsidRPr="005266ED">
              <w:t>(</w:t>
            </w:r>
            <w:r w:rsidRPr="005266ED">
              <w:rPr>
                <w:i/>
              </w:rPr>
              <w:t xml:space="preserve">k </w:t>
            </w:r>
            <w:r w:rsidRPr="005266ED">
              <w:t>non zero)</w:t>
            </w:r>
          </w:p>
          <w:p w14:paraId="031AC87D" w14:textId="77777777" w:rsidR="006040EA" w:rsidRPr="005266ED" w:rsidRDefault="006040EA" w:rsidP="008D2D9C"/>
        </w:tc>
      </w:tr>
      <w:tr w:rsidR="006040EA" w:rsidRPr="005266ED" w14:paraId="031AC887" w14:textId="77777777" w:rsidTr="00340DD5">
        <w:trPr>
          <w:cantSplit/>
          <w:trHeight w:val="280"/>
          <w:tblHeader/>
          <w:jc w:val="center"/>
        </w:trPr>
        <w:tc>
          <w:tcPr>
            <w:tcW w:w="300" w:type="pct"/>
            <w:tcBorders>
              <w:top w:val="nil"/>
              <w:left w:val="single" w:sz="4" w:space="0" w:color="auto"/>
              <w:bottom w:val="nil"/>
              <w:right w:val="nil"/>
            </w:tcBorders>
          </w:tcPr>
          <w:p w14:paraId="031AC87F" w14:textId="77777777" w:rsidR="006040EA" w:rsidRPr="005266ED" w:rsidRDefault="006040EA" w:rsidP="008D2D9C">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nil"/>
              <w:right w:val="single" w:sz="6" w:space="0" w:color="auto"/>
            </w:tcBorders>
          </w:tcPr>
          <w:p w14:paraId="031AC880" w14:textId="77777777" w:rsidR="006040EA" w:rsidRPr="005266ED" w:rsidRDefault="006040EA" w:rsidP="008D2D9C">
            <w:pPr>
              <w:pStyle w:val="Heading2"/>
              <w:spacing w:before="0" w:after="0"/>
              <w:rPr>
                <w:rFonts w:ascii="Times New Roman" w:hAnsi="Times New Roman" w:cs="Times New Roman"/>
                <w:b w:val="0"/>
                <w:i w:val="0"/>
                <w:color w:val="000000" w:themeColor="text1"/>
                <w:sz w:val="24"/>
                <w:szCs w:val="24"/>
              </w:rPr>
            </w:pPr>
          </w:p>
        </w:tc>
        <w:tc>
          <w:tcPr>
            <w:tcW w:w="1654" w:type="pct"/>
            <w:tcBorders>
              <w:top w:val="nil"/>
              <w:left w:val="single" w:sz="6" w:space="0" w:color="auto"/>
              <w:bottom w:val="nil"/>
              <w:right w:val="single" w:sz="6" w:space="0" w:color="auto"/>
            </w:tcBorders>
          </w:tcPr>
          <w:p w14:paraId="031AC881" w14:textId="77777777" w:rsidR="006040EA" w:rsidRPr="005266ED" w:rsidRDefault="006040EA" w:rsidP="008D2D9C">
            <w:r w:rsidRPr="005266ED">
              <w:t>4(</w:t>
            </w:r>
            <w:r w:rsidRPr="005266ED">
              <w:rPr>
                <w:i/>
              </w:rPr>
              <w:t>n</w:t>
            </w:r>
            <w:r w:rsidRPr="005266ED">
              <w:rPr>
                <w:vertAlign w:val="superscript"/>
              </w:rPr>
              <w:t>2</w:t>
            </w:r>
            <w:r w:rsidRPr="005266ED">
              <w:t xml:space="preserve"> − </w:t>
            </w:r>
            <w:proofErr w:type="gramStart"/>
            <w:r w:rsidRPr="005266ED">
              <w:rPr>
                <w:i/>
              </w:rPr>
              <w:t>n</w:t>
            </w:r>
            <w:r w:rsidRPr="005266ED">
              <w:t xml:space="preserve"> )</w:t>
            </w:r>
            <w:proofErr w:type="gramEnd"/>
            <w:r w:rsidRPr="005266ED">
              <w:t xml:space="preserve"> + 1</w:t>
            </w:r>
            <w:r w:rsidR="00A37170" w:rsidRPr="005266ED">
              <w:t xml:space="preserve"> </w:t>
            </w:r>
            <w:r w:rsidR="00A37170" w:rsidRPr="005266ED">
              <w:rPr>
                <w:b/>
              </w:rPr>
              <w:t xml:space="preserve">or </w:t>
            </w:r>
            <w:r w:rsidR="00A37170" w:rsidRPr="005266ED">
              <w:rPr>
                <w:position w:val="-24"/>
              </w:rPr>
              <w:object w:dxaOrig="2380" w:dyaOrig="660" w14:anchorId="031ACBAA">
                <v:shape id="_x0000_i1069" type="#_x0000_t75" style="width:119.25pt;height:33pt" o:ole="">
                  <v:imagedata r:id="rId97" o:title=""/>
                </v:shape>
                <o:OLEObject Type="Embed" ProgID="Equation.DSMT4" ShapeID="_x0000_i1069" DrawAspect="Content" ObjectID="_1710703796" r:id="rId98"/>
              </w:object>
            </w:r>
            <w:r w:rsidR="00A37170" w:rsidRPr="005266ED">
              <w:t xml:space="preserve"> </w:t>
            </w:r>
          </w:p>
          <w:p w14:paraId="031AC882" w14:textId="77777777" w:rsidR="006040EA" w:rsidRPr="005266ED" w:rsidRDefault="006040EA" w:rsidP="008D2D9C"/>
        </w:tc>
        <w:tc>
          <w:tcPr>
            <w:tcW w:w="466" w:type="pct"/>
            <w:vMerge/>
            <w:tcBorders>
              <w:left w:val="single" w:sz="6" w:space="0" w:color="auto"/>
              <w:right w:val="single" w:sz="6" w:space="0" w:color="auto"/>
            </w:tcBorders>
          </w:tcPr>
          <w:p w14:paraId="031AC883" w14:textId="77777777" w:rsidR="006040EA" w:rsidRPr="005266ED" w:rsidRDefault="006040EA" w:rsidP="008D2D9C">
            <w:pPr>
              <w:jc w:val="right"/>
            </w:pPr>
          </w:p>
        </w:tc>
        <w:tc>
          <w:tcPr>
            <w:tcW w:w="305" w:type="pct"/>
            <w:tcBorders>
              <w:top w:val="nil"/>
              <w:left w:val="single" w:sz="6" w:space="0" w:color="auto"/>
              <w:bottom w:val="nil"/>
              <w:right w:val="single" w:sz="6" w:space="0" w:color="auto"/>
            </w:tcBorders>
          </w:tcPr>
          <w:p w14:paraId="031AC884" w14:textId="77777777" w:rsidR="006040EA" w:rsidRPr="005266ED" w:rsidRDefault="006040EA" w:rsidP="008D2D9C">
            <w:pPr>
              <w:jc w:val="center"/>
            </w:pPr>
          </w:p>
        </w:tc>
        <w:tc>
          <w:tcPr>
            <w:tcW w:w="345" w:type="pct"/>
            <w:tcBorders>
              <w:top w:val="nil"/>
              <w:left w:val="single" w:sz="6" w:space="0" w:color="auto"/>
              <w:bottom w:val="nil"/>
              <w:right w:val="nil"/>
            </w:tcBorders>
          </w:tcPr>
          <w:p w14:paraId="031AC885" w14:textId="77777777" w:rsidR="006040EA" w:rsidRPr="005266ED" w:rsidRDefault="006040EA" w:rsidP="008D2D9C">
            <w:r w:rsidRPr="005266ED">
              <w:t>M1</w:t>
            </w:r>
          </w:p>
        </w:tc>
        <w:tc>
          <w:tcPr>
            <w:tcW w:w="1606" w:type="pct"/>
            <w:tcBorders>
              <w:top w:val="nil"/>
              <w:left w:val="nil"/>
              <w:bottom w:val="nil"/>
              <w:right w:val="single" w:sz="4" w:space="0" w:color="auto"/>
            </w:tcBorders>
          </w:tcPr>
          <w:p w14:paraId="031AC886" w14:textId="77777777" w:rsidR="006040EA" w:rsidRPr="005266ED" w:rsidRDefault="006040EA" w:rsidP="008D2D9C">
            <w:r w:rsidRPr="005266ED">
              <w:t>or 4(</w:t>
            </w:r>
            <w:r w:rsidRPr="005266ED">
              <w:rPr>
                <w:i/>
              </w:rPr>
              <w:t>n</w:t>
            </w:r>
            <w:r w:rsidRPr="005266ED">
              <w:rPr>
                <w:vertAlign w:val="superscript"/>
              </w:rPr>
              <w:t>2</w:t>
            </w:r>
            <w:r w:rsidRPr="005266ED">
              <w:t xml:space="preserve"> + </w:t>
            </w:r>
            <w:r w:rsidRPr="005266ED">
              <w:rPr>
                <w:i/>
              </w:rPr>
              <w:t>n</w:t>
            </w:r>
            <w:r w:rsidRPr="005266ED">
              <w:t>) + 1</w:t>
            </w:r>
            <w:r w:rsidR="00A37170" w:rsidRPr="005266ED">
              <w:t xml:space="preserve"> </w:t>
            </w:r>
            <w:r w:rsidR="00A37170" w:rsidRPr="005266ED">
              <w:rPr>
                <w:b/>
              </w:rPr>
              <w:t xml:space="preserve">or </w:t>
            </w:r>
            <w:r w:rsidR="00A37170" w:rsidRPr="005266ED">
              <w:rPr>
                <w:position w:val="-24"/>
              </w:rPr>
              <w:object w:dxaOrig="2400" w:dyaOrig="660" w14:anchorId="031ACBAB">
                <v:shape id="_x0000_i1070" type="#_x0000_t75" style="width:120pt;height:33pt" o:ole="">
                  <v:imagedata r:id="rId99" o:title=""/>
                </v:shape>
                <o:OLEObject Type="Embed" ProgID="Equation.DSMT4" ShapeID="_x0000_i1070" DrawAspect="Content" ObjectID="_1710703797" r:id="rId100"/>
              </w:object>
            </w:r>
          </w:p>
        </w:tc>
      </w:tr>
      <w:tr w:rsidR="006040EA" w:rsidRPr="005266ED" w14:paraId="031AC88F" w14:textId="77777777" w:rsidTr="00340DD5">
        <w:trPr>
          <w:cantSplit/>
          <w:trHeight w:val="280"/>
          <w:tblHeader/>
          <w:jc w:val="center"/>
        </w:trPr>
        <w:tc>
          <w:tcPr>
            <w:tcW w:w="300" w:type="pct"/>
            <w:tcBorders>
              <w:top w:val="nil"/>
              <w:left w:val="single" w:sz="4" w:space="0" w:color="auto"/>
              <w:bottom w:val="single" w:sz="4" w:space="0" w:color="auto"/>
              <w:right w:val="nil"/>
            </w:tcBorders>
          </w:tcPr>
          <w:p w14:paraId="031AC888" w14:textId="77777777" w:rsidR="006040EA" w:rsidRPr="005266ED" w:rsidRDefault="006040EA" w:rsidP="008D2D9C">
            <w:pPr>
              <w:pStyle w:val="Heading2"/>
              <w:spacing w:before="0" w:after="0"/>
              <w:jc w:val="center"/>
              <w:rPr>
                <w:rFonts w:ascii="Times New Roman" w:hAnsi="Times New Roman" w:cs="Times New Roman"/>
                <w:i w:val="0"/>
                <w:color w:val="000000" w:themeColor="text1"/>
                <w:sz w:val="24"/>
                <w:szCs w:val="24"/>
              </w:rPr>
            </w:pPr>
          </w:p>
        </w:tc>
        <w:tc>
          <w:tcPr>
            <w:tcW w:w="324" w:type="pct"/>
            <w:tcBorders>
              <w:top w:val="nil"/>
              <w:left w:val="nil"/>
              <w:bottom w:val="single" w:sz="4" w:space="0" w:color="auto"/>
              <w:right w:val="single" w:sz="6" w:space="0" w:color="auto"/>
            </w:tcBorders>
          </w:tcPr>
          <w:p w14:paraId="031AC889" w14:textId="77777777" w:rsidR="006040EA" w:rsidRPr="005266ED" w:rsidRDefault="006040EA" w:rsidP="008D2D9C">
            <w:pPr>
              <w:pStyle w:val="Heading2"/>
              <w:spacing w:before="0" w:after="0"/>
              <w:rPr>
                <w:rFonts w:ascii="Times New Roman" w:hAnsi="Times New Roman" w:cs="Times New Roman"/>
                <w:b w:val="0"/>
                <w:i w:val="0"/>
                <w:color w:val="000000" w:themeColor="text1"/>
                <w:sz w:val="24"/>
                <w:szCs w:val="24"/>
              </w:rPr>
            </w:pPr>
          </w:p>
        </w:tc>
        <w:tc>
          <w:tcPr>
            <w:tcW w:w="1654" w:type="pct"/>
            <w:tcBorders>
              <w:top w:val="nil"/>
              <w:left w:val="single" w:sz="6" w:space="0" w:color="auto"/>
              <w:bottom w:val="single" w:sz="4" w:space="0" w:color="auto"/>
              <w:right w:val="single" w:sz="6" w:space="0" w:color="auto"/>
            </w:tcBorders>
          </w:tcPr>
          <w:p w14:paraId="031AC88A" w14:textId="77777777" w:rsidR="006040EA" w:rsidRPr="005266ED" w:rsidRDefault="006040EA" w:rsidP="008D2D9C"/>
        </w:tc>
        <w:tc>
          <w:tcPr>
            <w:tcW w:w="466" w:type="pct"/>
            <w:vMerge/>
            <w:tcBorders>
              <w:left w:val="single" w:sz="6" w:space="0" w:color="auto"/>
              <w:bottom w:val="single" w:sz="4" w:space="0" w:color="auto"/>
              <w:right w:val="single" w:sz="6" w:space="0" w:color="auto"/>
            </w:tcBorders>
          </w:tcPr>
          <w:p w14:paraId="031AC88B" w14:textId="77777777" w:rsidR="006040EA" w:rsidRPr="005266ED" w:rsidRDefault="006040EA" w:rsidP="008D2D9C">
            <w:pPr>
              <w:jc w:val="right"/>
            </w:pPr>
          </w:p>
        </w:tc>
        <w:tc>
          <w:tcPr>
            <w:tcW w:w="305" w:type="pct"/>
            <w:tcBorders>
              <w:top w:val="nil"/>
              <w:left w:val="single" w:sz="6" w:space="0" w:color="auto"/>
              <w:bottom w:val="single" w:sz="4" w:space="0" w:color="auto"/>
              <w:right w:val="single" w:sz="6" w:space="0" w:color="auto"/>
            </w:tcBorders>
          </w:tcPr>
          <w:p w14:paraId="031AC88C" w14:textId="77777777" w:rsidR="006040EA" w:rsidRPr="005266ED" w:rsidRDefault="006040EA" w:rsidP="008D2D9C">
            <w:pPr>
              <w:jc w:val="center"/>
            </w:pPr>
          </w:p>
        </w:tc>
        <w:tc>
          <w:tcPr>
            <w:tcW w:w="345" w:type="pct"/>
            <w:tcBorders>
              <w:top w:val="nil"/>
              <w:left w:val="single" w:sz="6" w:space="0" w:color="auto"/>
              <w:bottom w:val="single" w:sz="4" w:space="0" w:color="auto"/>
              <w:right w:val="nil"/>
            </w:tcBorders>
          </w:tcPr>
          <w:p w14:paraId="031AC88D" w14:textId="77777777" w:rsidR="006040EA" w:rsidRPr="005266ED" w:rsidRDefault="006040EA" w:rsidP="008D2D9C">
            <w:r w:rsidRPr="005266ED">
              <w:t>A1</w:t>
            </w:r>
          </w:p>
        </w:tc>
        <w:tc>
          <w:tcPr>
            <w:tcW w:w="1606" w:type="pct"/>
            <w:tcBorders>
              <w:top w:val="nil"/>
              <w:left w:val="nil"/>
              <w:bottom w:val="single" w:sz="4" w:space="0" w:color="auto"/>
              <w:right w:val="single" w:sz="4" w:space="0" w:color="auto"/>
            </w:tcBorders>
          </w:tcPr>
          <w:p w14:paraId="031AC88E" w14:textId="77777777" w:rsidR="006040EA" w:rsidRPr="005266ED" w:rsidRDefault="006040EA" w:rsidP="008D2D9C">
            <w:r w:rsidRPr="005266ED">
              <w:t xml:space="preserve">Conclusion </w:t>
            </w:r>
          </w:p>
        </w:tc>
      </w:tr>
    </w:tbl>
    <w:p w14:paraId="031AC890" w14:textId="77777777" w:rsidR="009D74ED" w:rsidRPr="005266ED" w:rsidRDefault="009D74ED" w:rsidP="00F324DD"/>
    <w:p w14:paraId="031AC891" w14:textId="77777777" w:rsidR="008D2D9C" w:rsidRPr="005266ED" w:rsidRDefault="008D2D9C" w:rsidP="00F324DD"/>
    <w:p w14:paraId="031AC892" w14:textId="77777777" w:rsidR="008D2D9C" w:rsidRPr="005266ED" w:rsidRDefault="008D2D9C" w:rsidP="00F324DD"/>
    <w:p w14:paraId="031AC893" w14:textId="77777777" w:rsidR="008D2D9C" w:rsidRPr="005266ED" w:rsidRDefault="008D2D9C" w:rsidP="00F324DD"/>
    <w:p w14:paraId="031AC894" w14:textId="77777777" w:rsidR="008D2D9C" w:rsidRPr="005266ED" w:rsidRDefault="008D2D9C" w:rsidP="00F324DD"/>
    <w:p w14:paraId="031AC8D8" w14:textId="77777777" w:rsidR="00404EB9" w:rsidRPr="005266ED" w:rsidRDefault="00404EB9" w:rsidP="00F324DD"/>
    <w:p w14:paraId="031AC8D9" w14:textId="77777777" w:rsidR="006040EA" w:rsidRPr="005266ED" w:rsidRDefault="006040EA" w:rsidP="00F324DD"/>
    <w:tbl>
      <w:tblPr>
        <w:tblW w:w="5001"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73"/>
        <w:gridCol w:w="859"/>
        <w:gridCol w:w="4651"/>
        <w:gridCol w:w="2001"/>
        <w:gridCol w:w="862"/>
        <w:gridCol w:w="974"/>
        <w:gridCol w:w="3831"/>
      </w:tblGrid>
      <w:tr w:rsidR="00530117" w:rsidRPr="005266ED" w14:paraId="031AC8DF" w14:textId="77777777" w:rsidTr="00530117">
        <w:trPr>
          <w:cantSplit/>
          <w:trHeight w:val="280"/>
          <w:tblHeader/>
          <w:jc w:val="center"/>
        </w:trPr>
        <w:tc>
          <w:tcPr>
            <w:tcW w:w="585" w:type="pct"/>
            <w:gridSpan w:val="2"/>
            <w:tcBorders>
              <w:top w:val="single" w:sz="4" w:space="0" w:color="auto"/>
              <w:bottom w:val="single" w:sz="4" w:space="0" w:color="auto"/>
            </w:tcBorders>
            <w:shd w:val="clear" w:color="auto" w:fill="BFBFBF"/>
          </w:tcPr>
          <w:p w14:paraId="031AC8DA" w14:textId="77777777" w:rsidR="006040EA" w:rsidRPr="005266ED" w:rsidRDefault="006040EA"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67" w:type="pct"/>
            <w:tcBorders>
              <w:top w:val="single" w:sz="4" w:space="0" w:color="auto"/>
              <w:bottom w:val="single" w:sz="4" w:space="0" w:color="auto"/>
            </w:tcBorders>
            <w:shd w:val="clear" w:color="auto" w:fill="BFBFBF"/>
          </w:tcPr>
          <w:p w14:paraId="031AC8DB" w14:textId="77777777" w:rsidR="006040EA" w:rsidRPr="005266ED" w:rsidRDefault="006040EA" w:rsidP="00340DD5">
            <w:pPr>
              <w:jc w:val="center"/>
              <w:rPr>
                <w:b/>
              </w:rPr>
            </w:pPr>
            <w:r w:rsidRPr="005266ED">
              <w:rPr>
                <w:b/>
              </w:rPr>
              <w:t>Working</w:t>
            </w:r>
          </w:p>
        </w:tc>
        <w:tc>
          <w:tcPr>
            <w:tcW w:w="717" w:type="pct"/>
            <w:tcBorders>
              <w:top w:val="single" w:sz="4" w:space="0" w:color="auto"/>
              <w:bottom w:val="single" w:sz="4" w:space="0" w:color="auto"/>
            </w:tcBorders>
            <w:shd w:val="clear" w:color="auto" w:fill="BFBFBF"/>
          </w:tcPr>
          <w:p w14:paraId="031AC8DC" w14:textId="77777777" w:rsidR="006040EA" w:rsidRPr="005266ED" w:rsidRDefault="006040EA" w:rsidP="00340DD5">
            <w:pPr>
              <w:jc w:val="center"/>
              <w:rPr>
                <w:b/>
              </w:rPr>
            </w:pPr>
            <w:r w:rsidRPr="005266ED">
              <w:rPr>
                <w:b/>
              </w:rPr>
              <w:t>Answer</w:t>
            </w:r>
          </w:p>
        </w:tc>
        <w:tc>
          <w:tcPr>
            <w:tcW w:w="309" w:type="pct"/>
            <w:tcBorders>
              <w:top w:val="single" w:sz="4" w:space="0" w:color="auto"/>
              <w:bottom w:val="single" w:sz="4" w:space="0" w:color="auto"/>
            </w:tcBorders>
            <w:shd w:val="clear" w:color="auto" w:fill="BFBFBF"/>
          </w:tcPr>
          <w:p w14:paraId="031AC8DD" w14:textId="77777777" w:rsidR="006040EA" w:rsidRPr="005266ED" w:rsidRDefault="006040EA" w:rsidP="00340DD5">
            <w:pPr>
              <w:jc w:val="center"/>
              <w:rPr>
                <w:b/>
                <w:color w:val="000000" w:themeColor="text1"/>
              </w:rPr>
            </w:pPr>
            <w:r w:rsidRPr="005266ED">
              <w:rPr>
                <w:b/>
                <w:color w:val="000000" w:themeColor="text1"/>
              </w:rPr>
              <w:t>Mark</w:t>
            </w:r>
          </w:p>
        </w:tc>
        <w:tc>
          <w:tcPr>
            <w:tcW w:w="1722" w:type="pct"/>
            <w:gridSpan w:val="2"/>
            <w:tcBorders>
              <w:top w:val="single" w:sz="4" w:space="0" w:color="auto"/>
              <w:bottom w:val="single" w:sz="4" w:space="0" w:color="auto"/>
            </w:tcBorders>
            <w:shd w:val="clear" w:color="auto" w:fill="BFBFBF"/>
          </w:tcPr>
          <w:p w14:paraId="031AC8DE" w14:textId="77777777" w:rsidR="006040EA" w:rsidRPr="005266ED" w:rsidRDefault="006040EA" w:rsidP="00340DD5">
            <w:pPr>
              <w:jc w:val="center"/>
              <w:rPr>
                <w:b/>
                <w:color w:val="000000" w:themeColor="text1"/>
              </w:rPr>
            </w:pPr>
            <w:r w:rsidRPr="005266ED">
              <w:rPr>
                <w:b/>
                <w:color w:val="000000" w:themeColor="text1"/>
              </w:rPr>
              <w:t>Notes</w:t>
            </w:r>
          </w:p>
        </w:tc>
      </w:tr>
      <w:tr w:rsidR="006040EA" w:rsidRPr="005266ED" w14:paraId="031AC8E8" w14:textId="77777777" w:rsidTr="00530117">
        <w:trPr>
          <w:cantSplit/>
          <w:trHeight w:val="280"/>
          <w:tblHeader/>
          <w:jc w:val="center"/>
        </w:trPr>
        <w:tc>
          <w:tcPr>
            <w:tcW w:w="277" w:type="pct"/>
            <w:tcBorders>
              <w:top w:val="single" w:sz="4" w:space="0" w:color="auto"/>
              <w:left w:val="single" w:sz="4" w:space="0" w:color="auto"/>
              <w:bottom w:val="nil"/>
              <w:right w:val="nil"/>
            </w:tcBorders>
          </w:tcPr>
          <w:p w14:paraId="031AC8E0" w14:textId="77777777" w:rsidR="006040EA" w:rsidRPr="005266ED" w:rsidRDefault="006040EA" w:rsidP="006040EA">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4</w:t>
            </w:r>
          </w:p>
        </w:tc>
        <w:tc>
          <w:tcPr>
            <w:tcW w:w="308" w:type="pct"/>
            <w:tcBorders>
              <w:top w:val="single" w:sz="4" w:space="0" w:color="auto"/>
              <w:left w:val="nil"/>
              <w:bottom w:val="nil"/>
              <w:right w:val="single" w:sz="6" w:space="0" w:color="auto"/>
            </w:tcBorders>
          </w:tcPr>
          <w:p w14:paraId="031AC8E1" w14:textId="77777777" w:rsidR="006040EA" w:rsidRPr="005266ED" w:rsidRDefault="006040EA"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a)</w:t>
            </w:r>
          </w:p>
        </w:tc>
        <w:tc>
          <w:tcPr>
            <w:tcW w:w="1667" w:type="pct"/>
            <w:tcBorders>
              <w:top w:val="single" w:sz="4" w:space="0" w:color="auto"/>
              <w:left w:val="single" w:sz="6" w:space="0" w:color="auto"/>
              <w:bottom w:val="nil"/>
              <w:right w:val="single" w:sz="6" w:space="0" w:color="auto"/>
            </w:tcBorders>
          </w:tcPr>
          <w:p w14:paraId="031AC8E2" w14:textId="77777777" w:rsidR="006040EA" w:rsidRPr="005266ED" w:rsidRDefault="006040EA" w:rsidP="00C20506"/>
        </w:tc>
        <w:tc>
          <w:tcPr>
            <w:tcW w:w="717" w:type="pct"/>
            <w:tcBorders>
              <w:top w:val="single" w:sz="4" w:space="0" w:color="auto"/>
              <w:left w:val="single" w:sz="6" w:space="0" w:color="auto"/>
              <w:bottom w:val="nil"/>
              <w:right w:val="single" w:sz="6" w:space="0" w:color="auto"/>
            </w:tcBorders>
          </w:tcPr>
          <w:p w14:paraId="031AC8E3" w14:textId="77777777" w:rsidR="006040EA" w:rsidRPr="005266ED" w:rsidRDefault="006040EA" w:rsidP="0074306F">
            <w:pPr>
              <w:jc w:val="center"/>
            </w:pPr>
            <w:r w:rsidRPr="005266ED">
              <w:t>97</w:t>
            </w:r>
          </w:p>
          <w:p w14:paraId="031AC8E4" w14:textId="77777777" w:rsidR="006040EA" w:rsidRPr="005266ED" w:rsidRDefault="006040EA" w:rsidP="0074306F">
            <w:pPr>
              <w:jc w:val="center"/>
              <w:rPr>
                <w:vertAlign w:val="superscript"/>
              </w:rPr>
            </w:pPr>
          </w:p>
        </w:tc>
        <w:tc>
          <w:tcPr>
            <w:tcW w:w="309" w:type="pct"/>
            <w:tcBorders>
              <w:top w:val="single" w:sz="4" w:space="0" w:color="auto"/>
              <w:left w:val="single" w:sz="6" w:space="0" w:color="auto"/>
              <w:bottom w:val="nil"/>
              <w:right w:val="single" w:sz="6" w:space="0" w:color="auto"/>
            </w:tcBorders>
          </w:tcPr>
          <w:p w14:paraId="031AC8E5" w14:textId="77777777" w:rsidR="006040EA" w:rsidRPr="005266ED" w:rsidRDefault="006040EA" w:rsidP="006040EA">
            <w:pPr>
              <w:jc w:val="center"/>
            </w:pPr>
            <w:r w:rsidRPr="005266ED">
              <w:t>1</w:t>
            </w:r>
          </w:p>
        </w:tc>
        <w:tc>
          <w:tcPr>
            <w:tcW w:w="349" w:type="pct"/>
            <w:tcBorders>
              <w:top w:val="single" w:sz="4" w:space="0" w:color="auto"/>
              <w:left w:val="single" w:sz="6" w:space="0" w:color="auto"/>
              <w:bottom w:val="nil"/>
              <w:right w:val="nil"/>
            </w:tcBorders>
          </w:tcPr>
          <w:p w14:paraId="031AC8E6" w14:textId="77777777" w:rsidR="006040EA" w:rsidRPr="005266ED" w:rsidRDefault="006040EA" w:rsidP="006040EA">
            <w:r w:rsidRPr="005266ED">
              <w:t>B1</w:t>
            </w:r>
          </w:p>
        </w:tc>
        <w:tc>
          <w:tcPr>
            <w:tcW w:w="1373" w:type="pct"/>
            <w:tcBorders>
              <w:top w:val="single" w:sz="4" w:space="0" w:color="auto"/>
              <w:left w:val="nil"/>
              <w:bottom w:val="nil"/>
              <w:right w:val="single" w:sz="4" w:space="0" w:color="auto"/>
            </w:tcBorders>
          </w:tcPr>
          <w:p w14:paraId="031AC8E7" w14:textId="77777777" w:rsidR="006040EA" w:rsidRPr="005266ED" w:rsidRDefault="006040EA" w:rsidP="006040EA">
            <w:r w:rsidRPr="005266ED">
              <w:t>96 - 98</w:t>
            </w:r>
          </w:p>
        </w:tc>
      </w:tr>
      <w:tr w:rsidR="00635A7E" w:rsidRPr="005266ED" w14:paraId="031AC8F3" w14:textId="77777777" w:rsidTr="00340DD5">
        <w:trPr>
          <w:cantSplit/>
          <w:trHeight w:val="280"/>
          <w:tblHeader/>
          <w:jc w:val="center"/>
        </w:trPr>
        <w:tc>
          <w:tcPr>
            <w:tcW w:w="277" w:type="pct"/>
            <w:tcBorders>
              <w:top w:val="nil"/>
              <w:left w:val="single" w:sz="4" w:space="0" w:color="auto"/>
              <w:bottom w:val="nil"/>
              <w:right w:val="nil"/>
            </w:tcBorders>
          </w:tcPr>
          <w:p w14:paraId="031AC8E9"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8EA"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1667" w:type="pct"/>
            <w:tcBorders>
              <w:top w:val="nil"/>
              <w:left w:val="single" w:sz="6" w:space="0" w:color="auto"/>
              <w:bottom w:val="nil"/>
              <w:right w:val="single" w:sz="6" w:space="0" w:color="auto"/>
            </w:tcBorders>
          </w:tcPr>
          <w:p w14:paraId="031AC8EB" w14:textId="77777777" w:rsidR="00635A7E" w:rsidRPr="005266ED" w:rsidRDefault="00635A7E" w:rsidP="006040EA"/>
        </w:tc>
        <w:tc>
          <w:tcPr>
            <w:tcW w:w="717" w:type="pct"/>
            <w:vMerge w:val="restart"/>
            <w:tcBorders>
              <w:top w:val="nil"/>
              <w:left w:val="single" w:sz="6" w:space="0" w:color="auto"/>
              <w:right w:val="single" w:sz="6" w:space="0" w:color="auto"/>
            </w:tcBorders>
          </w:tcPr>
          <w:p w14:paraId="031AC8EC" w14:textId="77777777" w:rsidR="00635A7E" w:rsidRPr="005266ED" w:rsidRDefault="00635A7E" w:rsidP="0074306F">
            <w:pPr>
              <w:jc w:val="center"/>
            </w:pPr>
            <w:r w:rsidRPr="005266ED">
              <w:t>Correct graph</w:t>
            </w:r>
          </w:p>
        </w:tc>
        <w:tc>
          <w:tcPr>
            <w:tcW w:w="309" w:type="pct"/>
            <w:tcBorders>
              <w:top w:val="nil"/>
              <w:left w:val="single" w:sz="6" w:space="0" w:color="auto"/>
              <w:bottom w:val="nil"/>
              <w:right w:val="single" w:sz="6" w:space="0" w:color="auto"/>
            </w:tcBorders>
          </w:tcPr>
          <w:p w14:paraId="031AC8ED" w14:textId="77777777" w:rsidR="00635A7E" w:rsidRPr="005266ED" w:rsidRDefault="00635A7E" w:rsidP="006040EA">
            <w:pPr>
              <w:jc w:val="center"/>
            </w:pPr>
            <w:r w:rsidRPr="005266ED">
              <w:t>2</w:t>
            </w:r>
          </w:p>
        </w:tc>
        <w:tc>
          <w:tcPr>
            <w:tcW w:w="349" w:type="pct"/>
            <w:tcBorders>
              <w:top w:val="nil"/>
              <w:left w:val="single" w:sz="6" w:space="0" w:color="auto"/>
              <w:bottom w:val="nil"/>
              <w:right w:val="nil"/>
            </w:tcBorders>
          </w:tcPr>
          <w:p w14:paraId="031AC8EE" w14:textId="77777777" w:rsidR="00635A7E" w:rsidRPr="005266ED" w:rsidRDefault="00635A7E" w:rsidP="006040EA">
            <w:r w:rsidRPr="005266ED">
              <w:t>M1</w:t>
            </w:r>
          </w:p>
        </w:tc>
        <w:tc>
          <w:tcPr>
            <w:tcW w:w="1373" w:type="pct"/>
            <w:tcBorders>
              <w:top w:val="nil"/>
              <w:left w:val="nil"/>
              <w:bottom w:val="nil"/>
              <w:right w:val="single" w:sz="4" w:space="0" w:color="auto"/>
            </w:tcBorders>
          </w:tcPr>
          <w:p w14:paraId="031AC8EF" w14:textId="77777777" w:rsidR="00635A7E" w:rsidRPr="005266ED" w:rsidRDefault="00635A7E" w:rsidP="006040EA">
            <w:pPr>
              <w:rPr>
                <w:color w:val="000000" w:themeColor="text1"/>
              </w:rPr>
            </w:pPr>
            <w:r w:rsidRPr="005266ED">
              <w:rPr>
                <w:color w:val="000000" w:themeColor="text1"/>
              </w:rPr>
              <w:t xml:space="preserve">for at least 4 points  plotted correctly at end of interval </w:t>
            </w:r>
          </w:p>
          <w:p w14:paraId="031AC8F0" w14:textId="77777777" w:rsidR="00635A7E" w:rsidRPr="005266ED" w:rsidRDefault="00635A7E" w:rsidP="006040EA">
            <w:pPr>
              <w:rPr>
                <w:color w:val="000000" w:themeColor="text1"/>
              </w:rPr>
            </w:pPr>
            <w:r w:rsidRPr="005266ED">
              <w:rPr>
                <w:color w:val="000000" w:themeColor="text1"/>
              </w:rPr>
              <w:t xml:space="preserve"> </w:t>
            </w:r>
            <w:r w:rsidRPr="005266ED">
              <w:rPr>
                <w:b/>
                <w:color w:val="000000" w:themeColor="text1"/>
              </w:rPr>
              <w:t>or</w:t>
            </w:r>
            <w:r w:rsidRPr="005266ED">
              <w:rPr>
                <w:color w:val="000000" w:themeColor="text1"/>
              </w:rPr>
              <w:t xml:space="preserve"> </w:t>
            </w:r>
          </w:p>
          <w:p w14:paraId="031AC8F1" w14:textId="77777777" w:rsidR="00635A7E" w:rsidRPr="005266ED" w:rsidRDefault="00635A7E" w:rsidP="006040EA">
            <w:pPr>
              <w:rPr>
                <w:color w:val="000000" w:themeColor="text1"/>
              </w:rPr>
            </w:pPr>
            <w:r w:rsidRPr="005266ED">
              <w:rPr>
                <w:color w:val="000000" w:themeColor="text1"/>
              </w:rPr>
              <w:t>for all 6 points plotted consistently within each interval  at the correct height</w:t>
            </w:r>
          </w:p>
          <w:p w14:paraId="031AC8F2" w14:textId="77777777" w:rsidR="00635A7E" w:rsidRPr="005266ED" w:rsidRDefault="00635A7E" w:rsidP="006040EA"/>
        </w:tc>
      </w:tr>
      <w:tr w:rsidR="00635A7E" w:rsidRPr="005266ED" w14:paraId="031AC8FD" w14:textId="77777777" w:rsidTr="00340DD5">
        <w:trPr>
          <w:cantSplit/>
          <w:trHeight w:val="280"/>
          <w:tblHeader/>
          <w:jc w:val="center"/>
        </w:trPr>
        <w:tc>
          <w:tcPr>
            <w:tcW w:w="277" w:type="pct"/>
            <w:tcBorders>
              <w:top w:val="nil"/>
              <w:left w:val="single" w:sz="4" w:space="0" w:color="auto"/>
              <w:bottom w:val="nil"/>
              <w:right w:val="nil"/>
            </w:tcBorders>
          </w:tcPr>
          <w:p w14:paraId="031AC8F4"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8F5"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p>
        </w:tc>
        <w:tc>
          <w:tcPr>
            <w:tcW w:w="1667" w:type="pct"/>
            <w:tcBorders>
              <w:top w:val="nil"/>
              <w:left w:val="single" w:sz="6" w:space="0" w:color="auto"/>
              <w:bottom w:val="nil"/>
              <w:right w:val="single" w:sz="6" w:space="0" w:color="auto"/>
            </w:tcBorders>
          </w:tcPr>
          <w:p w14:paraId="031AC8F6" w14:textId="77777777" w:rsidR="00635A7E" w:rsidRPr="005266ED" w:rsidRDefault="00635A7E" w:rsidP="006040EA"/>
        </w:tc>
        <w:tc>
          <w:tcPr>
            <w:tcW w:w="717" w:type="pct"/>
            <w:vMerge/>
            <w:tcBorders>
              <w:left w:val="single" w:sz="6" w:space="0" w:color="auto"/>
              <w:bottom w:val="nil"/>
              <w:right w:val="single" w:sz="6" w:space="0" w:color="auto"/>
            </w:tcBorders>
          </w:tcPr>
          <w:p w14:paraId="031AC8F7" w14:textId="77777777" w:rsidR="00635A7E" w:rsidRPr="005266ED" w:rsidRDefault="00635A7E" w:rsidP="0074306F">
            <w:pPr>
              <w:jc w:val="center"/>
            </w:pPr>
          </w:p>
        </w:tc>
        <w:tc>
          <w:tcPr>
            <w:tcW w:w="309" w:type="pct"/>
            <w:tcBorders>
              <w:top w:val="nil"/>
              <w:left w:val="single" w:sz="6" w:space="0" w:color="auto"/>
              <w:bottom w:val="nil"/>
              <w:right w:val="single" w:sz="6" w:space="0" w:color="auto"/>
            </w:tcBorders>
          </w:tcPr>
          <w:p w14:paraId="031AC8F8" w14:textId="77777777" w:rsidR="00635A7E" w:rsidRPr="005266ED" w:rsidRDefault="00635A7E" w:rsidP="006040EA">
            <w:pPr>
              <w:jc w:val="center"/>
            </w:pPr>
          </w:p>
        </w:tc>
        <w:tc>
          <w:tcPr>
            <w:tcW w:w="349" w:type="pct"/>
            <w:tcBorders>
              <w:top w:val="nil"/>
              <w:left w:val="single" w:sz="6" w:space="0" w:color="auto"/>
              <w:bottom w:val="nil"/>
              <w:right w:val="nil"/>
            </w:tcBorders>
          </w:tcPr>
          <w:p w14:paraId="031AC8F9" w14:textId="77777777" w:rsidR="00635A7E" w:rsidRPr="005266ED" w:rsidRDefault="00635A7E" w:rsidP="006040EA">
            <w:r w:rsidRPr="005266ED">
              <w:t>A1</w:t>
            </w:r>
          </w:p>
        </w:tc>
        <w:tc>
          <w:tcPr>
            <w:tcW w:w="1373" w:type="pct"/>
            <w:tcBorders>
              <w:top w:val="nil"/>
              <w:left w:val="nil"/>
              <w:bottom w:val="nil"/>
              <w:right w:val="single" w:sz="4" w:space="0" w:color="auto"/>
            </w:tcBorders>
          </w:tcPr>
          <w:p w14:paraId="031AC8FA" w14:textId="77777777" w:rsidR="00635A7E" w:rsidRPr="005266ED" w:rsidRDefault="00635A7E" w:rsidP="006040EA">
            <w:pPr>
              <w:rPr>
                <w:color w:val="000000" w:themeColor="text1"/>
              </w:rPr>
            </w:pPr>
            <w:r w:rsidRPr="005266ED">
              <w:rPr>
                <w:color w:val="000000" w:themeColor="text1"/>
              </w:rPr>
              <w:t xml:space="preserve">accept curve or line segments </w:t>
            </w:r>
          </w:p>
          <w:p w14:paraId="031AC8FB" w14:textId="77777777" w:rsidR="00635A7E" w:rsidRPr="005266ED" w:rsidRDefault="00635A7E" w:rsidP="006040EA">
            <w:pPr>
              <w:rPr>
                <w:color w:val="000000" w:themeColor="text1"/>
              </w:rPr>
            </w:pPr>
            <w:r w:rsidRPr="005266ED">
              <w:rPr>
                <w:color w:val="000000" w:themeColor="text1"/>
              </w:rPr>
              <w:t>accept curve that is not joined to (0, 0)</w:t>
            </w:r>
          </w:p>
          <w:p w14:paraId="031AC8FC" w14:textId="77777777" w:rsidR="00635A7E" w:rsidRPr="005266ED" w:rsidRDefault="00635A7E" w:rsidP="006040EA"/>
        </w:tc>
      </w:tr>
      <w:tr w:rsidR="00635A7E" w:rsidRPr="005266ED" w14:paraId="031AC906" w14:textId="77777777" w:rsidTr="00340DD5">
        <w:trPr>
          <w:cantSplit/>
          <w:trHeight w:val="280"/>
          <w:tblHeader/>
          <w:jc w:val="center"/>
        </w:trPr>
        <w:tc>
          <w:tcPr>
            <w:tcW w:w="277" w:type="pct"/>
            <w:tcBorders>
              <w:top w:val="nil"/>
              <w:left w:val="single" w:sz="4" w:space="0" w:color="auto"/>
              <w:bottom w:val="nil"/>
              <w:right w:val="nil"/>
            </w:tcBorders>
          </w:tcPr>
          <w:p w14:paraId="031AC8FE"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8FF"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c)</w:t>
            </w:r>
          </w:p>
        </w:tc>
        <w:tc>
          <w:tcPr>
            <w:tcW w:w="1667" w:type="pct"/>
            <w:tcBorders>
              <w:top w:val="nil"/>
              <w:left w:val="single" w:sz="6" w:space="0" w:color="auto"/>
              <w:bottom w:val="nil"/>
              <w:right w:val="single" w:sz="6" w:space="0" w:color="auto"/>
            </w:tcBorders>
          </w:tcPr>
          <w:p w14:paraId="031AC900" w14:textId="77777777" w:rsidR="00635A7E" w:rsidRPr="005266ED" w:rsidRDefault="00635A7E" w:rsidP="006040EA"/>
        </w:tc>
        <w:tc>
          <w:tcPr>
            <w:tcW w:w="717" w:type="pct"/>
            <w:vMerge w:val="restart"/>
            <w:tcBorders>
              <w:top w:val="nil"/>
              <w:left w:val="single" w:sz="6" w:space="0" w:color="auto"/>
              <w:right w:val="single" w:sz="6" w:space="0" w:color="auto"/>
            </w:tcBorders>
          </w:tcPr>
          <w:p w14:paraId="031AC901" w14:textId="77777777" w:rsidR="00635A7E" w:rsidRPr="005266ED" w:rsidRDefault="00635A7E" w:rsidP="0074306F">
            <w:pPr>
              <w:jc w:val="center"/>
            </w:pPr>
            <w:r w:rsidRPr="005266ED">
              <w:t>14</w:t>
            </w:r>
          </w:p>
        </w:tc>
        <w:tc>
          <w:tcPr>
            <w:tcW w:w="309" w:type="pct"/>
            <w:tcBorders>
              <w:top w:val="nil"/>
              <w:left w:val="single" w:sz="6" w:space="0" w:color="auto"/>
              <w:bottom w:val="nil"/>
              <w:right w:val="single" w:sz="6" w:space="0" w:color="auto"/>
            </w:tcBorders>
          </w:tcPr>
          <w:p w14:paraId="031AC902" w14:textId="77777777" w:rsidR="00635A7E" w:rsidRPr="005266ED" w:rsidRDefault="00635A7E" w:rsidP="006040EA">
            <w:pPr>
              <w:jc w:val="center"/>
            </w:pPr>
            <w:r w:rsidRPr="005266ED">
              <w:t>2</w:t>
            </w:r>
          </w:p>
        </w:tc>
        <w:tc>
          <w:tcPr>
            <w:tcW w:w="349" w:type="pct"/>
            <w:tcBorders>
              <w:top w:val="nil"/>
              <w:left w:val="single" w:sz="6" w:space="0" w:color="auto"/>
              <w:bottom w:val="nil"/>
              <w:right w:val="nil"/>
            </w:tcBorders>
          </w:tcPr>
          <w:p w14:paraId="031AC903" w14:textId="77777777" w:rsidR="00635A7E" w:rsidRPr="005266ED" w:rsidRDefault="00635A7E" w:rsidP="006040EA">
            <w:r w:rsidRPr="005266ED">
              <w:t>M1</w:t>
            </w:r>
          </w:p>
        </w:tc>
        <w:tc>
          <w:tcPr>
            <w:tcW w:w="1373" w:type="pct"/>
            <w:tcBorders>
              <w:top w:val="nil"/>
              <w:left w:val="nil"/>
              <w:bottom w:val="nil"/>
              <w:right w:val="single" w:sz="4" w:space="0" w:color="auto"/>
            </w:tcBorders>
          </w:tcPr>
          <w:p w14:paraId="031AC904" w14:textId="77777777" w:rsidR="00635A7E" w:rsidRPr="005266ED" w:rsidRDefault="00635A7E" w:rsidP="006040EA">
            <w:r w:rsidRPr="005266ED">
              <w:t>A line drawn at CF = 60 to meet a</w:t>
            </w:r>
            <w:r w:rsidR="0074306F" w:rsidRPr="005266ED">
              <w:t>t least one curve or sight of “55” or “69”</w:t>
            </w:r>
          </w:p>
          <w:p w14:paraId="031AC905" w14:textId="77777777" w:rsidR="00635A7E" w:rsidRPr="005266ED" w:rsidRDefault="00635A7E" w:rsidP="006040EA"/>
        </w:tc>
      </w:tr>
      <w:tr w:rsidR="00635A7E" w:rsidRPr="005266ED" w14:paraId="031AC90F" w14:textId="77777777" w:rsidTr="00340DD5">
        <w:trPr>
          <w:cantSplit/>
          <w:trHeight w:val="280"/>
          <w:tblHeader/>
          <w:jc w:val="center"/>
        </w:trPr>
        <w:tc>
          <w:tcPr>
            <w:tcW w:w="277" w:type="pct"/>
            <w:tcBorders>
              <w:top w:val="nil"/>
              <w:left w:val="single" w:sz="4" w:space="0" w:color="auto"/>
              <w:bottom w:val="single" w:sz="4" w:space="0" w:color="auto"/>
              <w:right w:val="nil"/>
            </w:tcBorders>
          </w:tcPr>
          <w:p w14:paraId="031AC907"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single" w:sz="4" w:space="0" w:color="auto"/>
              <w:right w:val="single" w:sz="6" w:space="0" w:color="auto"/>
            </w:tcBorders>
          </w:tcPr>
          <w:p w14:paraId="031AC908"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p>
        </w:tc>
        <w:tc>
          <w:tcPr>
            <w:tcW w:w="1667" w:type="pct"/>
            <w:tcBorders>
              <w:top w:val="nil"/>
              <w:left w:val="single" w:sz="6" w:space="0" w:color="auto"/>
              <w:bottom w:val="single" w:sz="4" w:space="0" w:color="auto"/>
              <w:right w:val="single" w:sz="6" w:space="0" w:color="auto"/>
            </w:tcBorders>
          </w:tcPr>
          <w:p w14:paraId="031AC909" w14:textId="77777777" w:rsidR="00635A7E" w:rsidRPr="005266ED" w:rsidRDefault="00635A7E" w:rsidP="006040EA"/>
        </w:tc>
        <w:tc>
          <w:tcPr>
            <w:tcW w:w="717" w:type="pct"/>
            <w:vMerge/>
            <w:tcBorders>
              <w:left w:val="single" w:sz="6" w:space="0" w:color="auto"/>
              <w:bottom w:val="single" w:sz="4" w:space="0" w:color="auto"/>
              <w:right w:val="single" w:sz="6" w:space="0" w:color="auto"/>
            </w:tcBorders>
          </w:tcPr>
          <w:p w14:paraId="031AC90A" w14:textId="77777777" w:rsidR="00635A7E" w:rsidRPr="005266ED" w:rsidRDefault="00635A7E" w:rsidP="006040EA">
            <w:pPr>
              <w:jc w:val="right"/>
            </w:pPr>
          </w:p>
        </w:tc>
        <w:tc>
          <w:tcPr>
            <w:tcW w:w="309" w:type="pct"/>
            <w:tcBorders>
              <w:top w:val="nil"/>
              <w:left w:val="single" w:sz="6" w:space="0" w:color="auto"/>
              <w:bottom w:val="single" w:sz="4" w:space="0" w:color="auto"/>
              <w:right w:val="single" w:sz="6" w:space="0" w:color="auto"/>
            </w:tcBorders>
          </w:tcPr>
          <w:p w14:paraId="031AC90B" w14:textId="77777777" w:rsidR="00635A7E" w:rsidRPr="005266ED" w:rsidRDefault="00635A7E" w:rsidP="006040EA">
            <w:pPr>
              <w:jc w:val="center"/>
            </w:pPr>
          </w:p>
        </w:tc>
        <w:tc>
          <w:tcPr>
            <w:tcW w:w="349" w:type="pct"/>
            <w:tcBorders>
              <w:top w:val="nil"/>
              <w:left w:val="single" w:sz="6" w:space="0" w:color="auto"/>
              <w:bottom w:val="single" w:sz="4" w:space="0" w:color="auto"/>
              <w:right w:val="nil"/>
            </w:tcBorders>
          </w:tcPr>
          <w:p w14:paraId="031AC90C" w14:textId="77777777" w:rsidR="00635A7E" w:rsidRPr="005266ED" w:rsidRDefault="00635A7E" w:rsidP="006040EA">
            <w:r w:rsidRPr="005266ED">
              <w:t xml:space="preserve">A1 </w:t>
            </w:r>
          </w:p>
        </w:tc>
        <w:tc>
          <w:tcPr>
            <w:tcW w:w="1373" w:type="pct"/>
            <w:tcBorders>
              <w:top w:val="nil"/>
              <w:left w:val="nil"/>
              <w:bottom w:val="single" w:sz="4" w:space="0" w:color="auto"/>
              <w:right w:val="single" w:sz="4" w:space="0" w:color="auto"/>
            </w:tcBorders>
          </w:tcPr>
          <w:p w14:paraId="031AC90D" w14:textId="77777777" w:rsidR="00635A7E" w:rsidRPr="005266ED" w:rsidRDefault="00635A7E" w:rsidP="006040EA">
            <w:r w:rsidRPr="005266ED">
              <w:t>13 - 15 ft candidate's CFD</w:t>
            </w:r>
          </w:p>
          <w:p w14:paraId="031AC90E" w14:textId="77777777" w:rsidR="00635A7E" w:rsidRPr="005266ED" w:rsidRDefault="00635A7E" w:rsidP="006040EA"/>
        </w:tc>
      </w:tr>
    </w:tbl>
    <w:p w14:paraId="031AC910" w14:textId="77777777" w:rsidR="00530117" w:rsidRPr="005266ED" w:rsidRDefault="00530117">
      <w:pPr>
        <w:rPr>
          <w:b/>
          <w:bCs/>
          <w:i/>
          <w:iCs/>
        </w:rPr>
      </w:pPr>
    </w:p>
    <w:p w14:paraId="031AC911" w14:textId="77777777" w:rsidR="00530117" w:rsidRPr="005266ED" w:rsidRDefault="00530117">
      <w:pPr>
        <w:rPr>
          <w:b/>
          <w:bCs/>
          <w:i/>
          <w:iCs/>
        </w:rPr>
      </w:pPr>
    </w:p>
    <w:tbl>
      <w:tblPr>
        <w:tblW w:w="5001"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68"/>
        <w:gridCol w:w="854"/>
        <w:gridCol w:w="4646"/>
        <w:gridCol w:w="2031"/>
        <w:gridCol w:w="857"/>
        <w:gridCol w:w="969"/>
        <w:gridCol w:w="3826"/>
      </w:tblGrid>
      <w:tr w:rsidR="00530117" w:rsidRPr="005266ED" w14:paraId="031AC917" w14:textId="77777777" w:rsidTr="00530117">
        <w:trPr>
          <w:cantSplit/>
          <w:trHeight w:val="280"/>
          <w:tblHeader/>
          <w:jc w:val="center"/>
        </w:trPr>
        <w:tc>
          <w:tcPr>
            <w:tcW w:w="585" w:type="pct"/>
            <w:gridSpan w:val="2"/>
            <w:tcBorders>
              <w:top w:val="single" w:sz="4" w:space="0" w:color="auto"/>
              <w:bottom w:val="single" w:sz="4" w:space="0" w:color="auto"/>
            </w:tcBorders>
            <w:shd w:val="clear" w:color="auto" w:fill="BFBFBF"/>
          </w:tcPr>
          <w:p w14:paraId="031AC912" w14:textId="77777777" w:rsidR="00530117" w:rsidRPr="005266ED" w:rsidRDefault="00530117"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667" w:type="pct"/>
            <w:tcBorders>
              <w:top w:val="single" w:sz="4" w:space="0" w:color="auto"/>
              <w:bottom w:val="single" w:sz="4" w:space="0" w:color="auto"/>
            </w:tcBorders>
            <w:shd w:val="clear" w:color="auto" w:fill="BFBFBF"/>
          </w:tcPr>
          <w:p w14:paraId="031AC913" w14:textId="77777777" w:rsidR="00530117" w:rsidRPr="005266ED" w:rsidRDefault="00530117" w:rsidP="00340DD5">
            <w:pPr>
              <w:jc w:val="center"/>
              <w:rPr>
                <w:b/>
              </w:rPr>
            </w:pPr>
            <w:r w:rsidRPr="005266ED">
              <w:rPr>
                <w:b/>
              </w:rPr>
              <w:t>Working</w:t>
            </w:r>
          </w:p>
        </w:tc>
        <w:tc>
          <w:tcPr>
            <w:tcW w:w="717" w:type="pct"/>
            <w:tcBorders>
              <w:top w:val="single" w:sz="4" w:space="0" w:color="auto"/>
              <w:bottom w:val="single" w:sz="4" w:space="0" w:color="auto"/>
            </w:tcBorders>
            <w:shd w:val="clear" w:color="auto" w:fill="BFBFBF"/>
          </w:tcPr>
          <w:p w14:paraId="031AC914" w14:textId="77777777" w:rsidR="00530117" w:rsidRPr="005266ED" w:rsidRDefault="00530117" w:rsidP="00340DD5">
            <w:pPr>
              <w:jc w:val="center"/>
              <w:rPr>
                <w:b/>
              </w:rPr>
            </w:pPr>
            <w:r w:rsidRPr="005266ED">
              <w:rPr>
                <w:b/>
              </w:rPr>
              <w:t>Answer</w:t>
            </w:r>
          </w:p>
        </w:tc>
        <w:tc>
          <w:tcPr>
            <w:tcW w:w="309" w:type="pct"/>
            <w:tcBorders>
              <w:top w:val="single" w:sz="4" w:space="0" w:color="auto"/>
              <w:bottom w:val="single" w:sz="4" w:space="0" w:color="auto"/>
            </w:tcBorders>
            <w:shd w:val="clear" w:color="auto" w:fill="BFBFBF"/>
          </w:tcPr>
          <w:p w14:paraId="031AC915" w14:textId="77777777" w:rsidR="00530117" w:rsidRPr="005266ED" w:rsidRDefault="00530117" w:rsidP="00340DD5">
            <w:pPr>
              <w:jc w:val="center"/>
              <w:rPr>
                <w:b/>
                <w:color w:val="000000" w:themeColor="text1"/>
              </w:rPr>
            </w:pPr>
            <w:r w:rsidRPr="005266ED">
              <w:rPr>
                <w:b/>
                <w:color w:val="000000" w:themeColor="text1"/>
              </w:rPr>
              <w:t>Mark</w:t>
            </w:r>
          </w:p>
        </w:tc>
        <w:tc>
          <w:tcPr>
            <w:tcW w:w="1722" w:type="pct"/>
            <w:gridSpan w:val="2"/>
            <w:tcBorders>
              <w:top w:val="single" w:sz="4" w:space="0" w:color="auto"/>
              <w:bottom w:val="single" w:sz="4" w:space="0" w:color="auto"/>
            </w:tcBorders>
            <w:shd w:val="clear" w:color="auto" w:fill="BFBFBF"/>
          </w:tcPr>
          <w:p w14:paraId="031AC916" w14:textId="77777777" w:rsidR="00530117" w:rsidRPr="005266ED" w:rsidRDefault="00530117" w:rsidP="00340DD5">
            <w:pPr>
              <w:jc w:val="center"/>
              <w:rPr>
                <w:b/>
                <w:color w:val="000000" w:themeColor="text1"/>
              </w:rPr>
            </w:pPr>
            <w:r w:rsidRPr="005266ED">
              <w:rPr>
                <w:b/>
                <w:color w:val="000000" w:themeColor="text1"/>
              </w:rPr>
              <w:t>Notes</w:t>
            </w:r>
          </w:p>
        </w:tc>
      </w:tr>
      <w:tr w:rsidR="006040EA" w:rsidRPr="005266ED" w14:paraId="031AC921" w14:textId="77777777" w:rsidTr="00530117">
        <w:trPr>
          <w:cantSplit/>
          <w:trHeight w:val="280"/>
          <w:tblHeader/>
          <w:jc w:val="center"/>
        </w:trPr>
        <w:tc>
          <w:tcPr>
            <w:tcW w:w="277" w:type="pct"/>
            <w:tcBorders>
              <w:top w:val="single" w:sz="4" w:space="0" w:color="auto"/>
              <w:left w:val="single" w:sz="4" w:space="0" w:color="auto"/>
              <w:bottom w:val="nil"/>
              <w:right w:val="nil"/>
            </w:tcBorders>
          </w:tcPr>
          <w:p w14:paraId="031AC918" w14:textId="77777777" w:rsidR="006040EA" w:rsidRPr="005266ED" w:rsidRDefault="006040EA" w:rsidP="006040EA">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5</w:t>
            </w:r>
          </w:p>
        </w:tc>
        <w:tc>
          <w:tcPr>
            <w:tcW w:w="308" w:type="pct"/>
            <w:tcBorders>
              <w:top w:val="single" w:sz="4" w:space="0" w:color="auto"/>
              <w:left w:val="nil"/>
              <w:bottom w:val="nil"/>
              <w:right w:val="single" w:sz="6" w:space="0" w:color="auto"/>
            </w:tcBorders>
          </w:tcPr>
          <w:p w14:paraId="031AC919" w14:textId="77777777" w:rsidR="006040EA" w:rsidRPr="005266ED" w:rsidRDefault="006040EA"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a)</w:t>
            </w:r>
          </w:p>
        </w:tc>
        <w:tc>
          <w:tcPr>
            <w:tcW w:w="1667" w:type="pct"/>
            <w:tcBorders>
              <w:top w:val="single" w:sz="4" w:space="0" w:color="auto"/>
              <w:left w:val="single" w:sz="6" w:space="0" w:color="auto"/>
              <w:bottom w:val="nil"/>
              <w:right w:val="single" w:sz="6" w:space="0" w:color="auto"/>
            </w:tcBorders>
          </w:tcPr>
          <w:p w14:paraId="031AC91A" w14:textId="77777777" w:rsidR="006040EA" w:rsidRPr="005266ED" w:rsidRDefault="006040EA" w:rsidP="006040EA"/>
        </w:tc>
        <w:tc>
          <w:tcPr>
            <w:tcW w:w="717" w:type="pct"/>
            <w:tcBorders>
              <w:top w:val="single" w:sz="4" w:space="0" w:color="auto"/>
              <w:left w:val="single" w:sz="6" w:space="0" w:color="auto"/>
              <w:bottom w:val="nil"/>
              <w:right w:val="single" w:sz="6" w:space="0" w:color="auto"/>
            </w:tcBorders>
            <w:vAlign w:val="center"/>
          </w:tcPr>
          <w:p w14:paraId="031AC91B" w14:textId="77777777" w:rsidR="006040EA" w:rsidRPr="005266ED" w:rsidRDefault="006040EA" w:rsidP="00530D2E">
            <w:pPr>
              <w:jc w:val="center"/>
            </w:pPr>
            <w:r w:rsidRPr="005266ED">
              <w:rPr>
                <w:position w:val="-10"/>
              </w:rPr>
              <w:object w:dxaOrig="800" w:dyaOrig="360" w14:anchorId="031ACBB4">
                <v:shape id="_x0000_i1079" type="#_x0000_t75" style="width:40.5pt;height:18pt" o:ole="">
                  <v:imagedata r:id="rId101" o:title=""/>
                </v:shape>
                <o:OLEObject Type="Embed" ProgID="Equation.3" ShapeID="_x0000_i1079" DrawAspect="Content" ObjectID="_1710703798" r:id="rId102"/>
              </w:object>
            </w:r>
          </w:p>
          <w:p w14:paraId="031AC91C" w14:textId="77777777" w:rsidR="006040EA" w:rsidRPr="005266ED" w:rsidRDefault="006040EA" w:rsidP="00530D2E">
            <w:pPr>
              <w:jc w:val="center"/>
              <w:rPr>
                <w:vertAlign w:val="superscript"/>
              </w:rPr>
            </w:pPr>
          </w:p>
        </w:tc>
        <w:tc>
          <w:tcPr>
            <w:tcW w:w="309" w:type="pct"/>
            <w:tcBorders>
              <w:top w:val="single" w:sz="4" w:space="0" w:color="auto"/>
              <w:left w:val="single" w:sz="6" w:space="0" w:color="auto"/>
              <w:bottom w:val="nil"/>
              <w:right w:val="single" w:sz="6" w:space="0" w:color="auto"/>
            </w:tcBorders>
          </w:tcPr>
          <w:p w14:paraId="031AC91D" w14:textId="77777777" w:rsidR="006040EA" w:rsidRPr="005266ED" w:rsidRDefault="006040EA" w:rsidP="006040EA">
            <w:pPr>
              <w:jc w:val="center"/>
            </w:pPr>
            <w:r w:rsidRPr="005266ED">
              <w:t>2</w:t>
            </w:r>
          </w:p>
        </w:tc>
        <w:tc>
          <w:tcPr>
            <w:tcW w:w="349" w:type="pct"/>
            <w:tcBorders>
              <w:top w:val="single" w:sz="4" w:space="0" w:color="auto"/>
              <w:left w:val="single" w:sz="6" w:space="0" w:color="auto"/>
              <w:bottom w:val="nil"/>
              <w:right w:val="nil"/>
            </w:tcBorders>
          </w:tcPr>
          <w:p w14:paraId="031AC91E" w14:textId="77777777" w:rsidR="006040EA" w:rsidRPr="005266ED" w:rsidRDefault="006040EA" w:rsidP="006040EA">
            <w:r w:rsidRPr="005266ED">
              <w:t>B2</w:t>
            </w:r>
          </w:p>
        </w:tc>
        <w:tc>
          <w:tcPr>
            <w:tcW w:w="1373" w:type="pct"/>
            <w:tcBorders>
              <w:top w:val="single" w:sz="4" w:space="0" w:color="auto"/>
              <w:left w:val="nil"/>
              <w:bottom w:val="nil"/>
              <w:right w:val="single" w:sz="4" w:space="0" w:color="auto"/>
            </w:tcBorders>
          </w:tcPr>
          <w:p w14:paraId="031AC91F" w14:textId="77777777" w:rsidR="006040EA" w:rsidRPr="005266ED" w:rsidRDefault="006040EA" w:rsidP="006040EA">
            <w:r w:rsidRPr="005266ED">
              <w:t>(B1 two terms correct in a product of 3 terms)</w:t>
            </w:r>
          </w:p>
          <w:p w14:paraId="031AC920" w14:textId="77777777" w:rsidR="00635A7E" w:rsidRPr="005266ED" w:rsidRDefault="00635A7E" w:rsidP="006040EA"/>
        </w:tc>
      </w:tr>
      <w:tr w:rsidR="00635A7E" w:rsidRPr="005266ED" w14:paraId="031AC92A" w14:textId="77777777" w:rsidTr="00340DD5">
        <w:trPr>
          <w:cantSplit/>
          <w:trHeight w:val="280"/>
          <w:tblHeader/>
          <w:jc w:val="center"/>
        </w:trPr>
        <w:tc>
          <w:tcPr>
            <w:tcW w:w="277" w:type="pct"/>
            <w:tcBorders>
              <w:top w:val="nil"/>
              <w:left w:val="single" w:sz="4" w:space="0" w:color="auto"/>
              <w:bottom w:val="nil"/>
              <w:right w:val="nil"/>
            </w:tcBorders>
          </w:tcPr>
          <w:p w14:paraId="031AC922"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923"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1667" w:type="pct"/>
            <w:tcBorders>
              <w:top w:val="nil"/>
              <w:left w:val="single" w:sz="6" w:space="0" w:color="auto"/>
              <w:bottom w:val="nil"/>
              <w:right w:val="single" w:sz="6" w:space="0" w:color="auto"/>
            </w:tcBorders>
          </w:tcPr>
          <w:p w14:paraId="031AC924" w14:textId="77777777" w:rsidR="00635A7E" w:rsidRPr="005266ED" w:rsidRDefault="00635A7E" w:rsidP="006040EA">
            <w:r w:rsidRPr="005266ED">
              <w:rPr>
                <w:position w:val="-10"/>
              </w:rPr>
              <w:object w:dxaOrig="1620" w:dyaOrig="360" w14:anchorId="031ACBB5">
                <v:shape id="_x0000_i1080" type="#_x0000_t75" style="width:81pt;height:18pt" o:ole="">
                  <v:imagedata r:id="rId103" o:title=""/>
                </v:shape>
                <o:OLEObject Type="Embed" ProgID="Equation.3" ShapeID="_x0000_i1080" DrawAspect="Content" ObjectID="_1710703799" r:id="rId104"/>
              </w:object>
            </w:r>
            <w:r w:rsidRPr="005266ED">
              <w:t xml:space="preserve"> </w:t>
            </w:r>
            <w:r w:rsidRPr="005266ED">
              <w:rPr>
                <w:b/>
              </w:rPr>
              <w:t>or</w:t>
            </w:r>
            <w:r w:rsidRPr="005266ED">
              <w:t xml:space="preserve"> </w:t>
            </w:r>
            <m:oMath>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12n</m:t>
                  </m:r>
                </m:e>
              </m:d>
              <m:r>
                <w:rPr>
                  <w:rFonts w:ascii="Cambria Math" w:hAnsi="Cambria Math"/>
                </w:rPr>
                <m:t>(n+5)</m:t>
              </m:r>
            </m:oMath>
            <w:r w:rsidR="00530D2E" w:rsidRPr="005266ED">
              <w:t xml:space="preserve"> </w:t>
            </w:r>
            <w:r w:rsidR="00530D2E" w:rsidRPr="005266ED">
              <w:rPr>
                <w:b/>
              </w:rPr>
              <w:t>or</w:t>
            </w:r>
            <w:r w:rsidR="00530D2E" w:rsidRPr="005266ED">
              <w:t xml:space="preserve"> </w:t>
            </w:r>
            <w:r w:rsidR="00530D2E" w:rsidRPr="005266ED">
              <w:rPr>
                <w:position w:val="-10"/>
              </w:rPr>
              <w:object w:dxaOrig="1780" w:dyaOrig="360" w14:anchorId="031ACBB6">
                <v:shape id="_x0000_i1081" type="#_x0000_t75" style="width:89.25pt;height:18pt" o:ole="">
                  <v:imagedata r:id="rId105" o:title=""/>
                </v:shape>
                <o:OLEObject Type="Embed" ProgID="Equation.DSMT4" ShapeID="_x0000_i1081" DrawAspect="Content" ObjectID="_1710703800" r:id="rId106"/>
              </w:object>
            </w:r>
            <w:r w:rsidR="00530D2E" w:rsidRPr="005266ED">
              <w:t xml:space="preserve"> </w:t>
            </w:r>
          </w:p>
        </w:tc>
        <w:tc>
          <w:tcPr>
            <w:tcW w:w="717" w:type="pct"/>
            <w:vMerge w:val="restart"/>
            <w:tcBorders>
              <w:top w:val="nil"/>
              <w:left w:val="single" w:sz="6" w:space="0" w:color="auto"/>
              <w:right w:val="single" w:sz="6" w:space="0" w:color="auto"/>
            </w:tcBorders>
          </w:tcPr>
          <w:p w14:paraId="031AC925" w14:textId="77777777" w:rsidR="00635A7E" w:rsidRPr="005266ED" w:rsidRDefault="00635A7E" w:rsidP="00530D2E">
            <w:pPr>
              <w:jc w:val="center"/>
            </w:pPr>
            <w:r w:rsidRPr="005266ED">
              <w:rPr>
                <w:position w:val="-6"/>
              </w:rPr>
              <w:object w:dxaOrig="1560" w:dyaOrig="320" w14:anchorId="031ACBB7">
                <v:shape id="_x0000_i1082" type="#_x0000_t75" style="width:78pt;height:15.75pt" o:ole="">
                  <v:imagedata r:id="rId107" o:title=""/>
                </v:shape>
                <o:OLEObject Type="Embed" ProgID="Equation.3" ShapeID="_x0000_i1082" DrawAspect="Content" ObjectID="_1710703801" r:id="rId108"/>
              </w:object>
            </w:r>
          </w:p>
        </w:tc>
        <w:tc>
          <w:tcPr>
            <w:tcW w:w="309" w:type="pct"/>
            <w:tcBorders>
              <w:top w:val="nil"/>
              <w:left w:val="single" w:sz="6" w:space="0" w:color="auto"/>
              <w:bottom w:val="nil"/>
              <w:right w:val="single" w:sz="6" w:space="0" w:color="auto"/>
            </w:tcBorders>
          </w:tcPr>
          <w:p w14:paraId="031AC926" w14:textId="77777777" w:rsidR="00635A7E" w:rsidRPr="005266ED" w:rsidRDefault="00635A7E" w:rsidP="006040EA">
            <w:pPr>
              <w:jc w:val="center"/>
            </w:pPr>
            <w:r w:rsidRPr="005266ED">
              <w:t>2</w:t>
            </w:r>
          </w:p>
        </w:tc>
        <w:tc>
          <w:tcPr>
            <w:tcW w:w="349" w:type="pct"/>
            <w:tcBorders>
              <w:top w:val="nil"/>
              <w:left w:val="single" w:sz="6" w:space="0" w:color="auto"/>
              <w:bottom w:val="nil"/>
              <w:right w:val="nil"/>
            </w:tcBorders>
          </w:tcPr>
          <w:p w14:paraId="031AC927" w14:textId="77777777" w:rsidR="00635A7E" w:rsidRPr="005266ED" w:rsidRDefault="00635A7E" w:rsidP="006040EA">
            <w:r w:rsidRPr="005266ED">
              <w:t>M1</w:t>
            </w:r>
          </w:p>
        </w:tc>
        <w:tc>
          <w:tcPr>
            <w:tcW w:w="1373" w:type="pct"/>
            <w:tcBorders>
              <w:top w:val="nil"/>
              <w:left w:val="nil"/>
              <w:bottom w:val="nil"/>
              <w:right w:val="single" w:sz="4" w:space="0" w:color="auto"/>
            </w:tcBorders>
          </w:tcPr>
          <w:p w14:paraId="031AC928" w14:textId="77777777" w:rsidR="00635A7E" w:rsidRPr="005266ED" w:rsidRDefault="00635A7E" w:rsidP="006040EA">
            <w:r w:rsidRPr="005266ED">
              <w:rPr>
                <w:color w:val="000000" w:themeColor="text1"/>
              </w:rPr>
              <w:t xml:space="preserve">For a correct partial </w:t>
            </w:r>
            <w:proofErr w:type="gramStart"/>
            <w:r w:rsidRPr="005266ED">
              <w:rPr>
                <w:color w:val="000000" w:themeColor="text1"/>
              </w:rPr>
              <w:t>expansion  (</w:t>
            </w:r>
            <w:proofErr w:type="gramEnd"/>
            <w:r w:rsidRPr="005266ED">
              <w:rPr>
                <w:color w:val="000000" w:themeColor="text1"/>
              </w:rPr>
              <w:t xml:space="preserve"> may be </w:t>
            </w:r>
            <w:proofErr w:type="spellStart"/>
            <w:r w:rsidRPr="005266ED">
              <w:rPr>
                <w:color w:val="000000" w:themeColor="text1"/>
              </w:rPr>
              <w:t>unsimplified</w:t>
            </w:r>
            <w:proofErr w:type="spellEnd"/>
            <w:r w:rsidRPr="005266ED">
              <w:rPr>
                <w:color w:val="000000" w:themeColor="text1"/>
              </w:rPr>
              <w:t xml:space="preserve"> </w:t>
            </w:r>
            <w:proofErr w:type="spellStart"/>
            <w:r w:rsidRPr="005266ED">
              <w:rPr>
                <w:color w:val="000000" w:themeColor="text1"/>
              </w:rPr>
              <w:t>e.g</w:t>
            </w:r>
            <w:proofErr w:type="spellEnd"/>
            <w:r w:rsidRPr="005266ED">
              <w:rPr>
                <w:color w:val="000000" w:themeColor="text1"/>
              </w:rPr>
              <w:t xml:space="preserve"> </w:t>
            </w:r>
            <w:r w:rsidRPr="005266ED">
              <w:rPr>
                <w:position w:val="-10"/>
              </w:rPr>
              <w:object w:dxaOrig="2060" w:dyaOrig="360" w14:anchorId="031ACBB8">
                <v:shape id="_x0000_i1083" type="#_x0000_t75" style="width:102.75pt;height:18pt" o:ole="">
                  <v:imagedata r:id="rId109" o:title=""/>
                </v:shape>
                <o:OLEObject Type="Embed" ProgID="Equation.3" ShapeID="_x0000_i1083" DrawAspect="Content" ObjectID="_1710703802" r:id="rId110"/>
              </w:object>
            </w:r>
            <w:r w:rsidRPr="005266ED">
              <w:t>)</w:t>
            </w:r>
          </w:p>
          <w:p w14:paraId="031AC929" w14:textId="77777777" w:rsidR="00635A7E" w:rsidRPr="005266ED" w:rsidRDefault="00635A7E" w:rsidP="006040EA"/>
        </w:tc>
      </w:tr>
      <w:tr w:rsidR="00635A7E" w:rsidRPr="005266ED" w14:paraId="031AC933" w14:textId="77777777" w:rsidTr="00340DD5">
        <w:trPr>
          <w:cantSplit/>
          <w:trHeight w:val="280"/>
          <w:tblHeader/>
          <w:jc w:val="center"/>
        </w:trPr>
        <w:tc>
          <w:tcPr>
            <w:tcW w:w="277" w:type="pct"/>
            <w:tcBorders>
              <w:top w:val="nil"/>
              <w:left w:val="single" w:sz="4" w:space="0" w:color="auto"/>
              <w:bottom w:val="nil"/>
              <w:right w:val="nil"/>
            </w:tcBorders>
          </w:tcPr>
          <w:p w14:paraId="031AC92B"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92C"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p>
        </w:tc>
        <w:tc>
          <w:tcPr>
            <w:tcW w:w="1667" w:type="pct"/>
            <w:tcBorders>
              <w:top w:val="nil"/>
              <w:left w:val="single" w:sz="6" w:space="0" w:color="auto"/>
              <w:bottom w:val="nil"/>
              <w:right w:val="single" w:sz="6" w:space="0" w:color="auto"/>
            </w:tcBorders>
          </w:tcPr>
          <w:p w14:paraId="031AC92D" w14:textId="77777777" w:rsidR="00635A7E" w:rsidRPr="005266ED" w:rsidRDefault="00635A7E" w:rsidP="006040EA"/>
        </w:tc>
        <w:tc>
          <w:tcPr>
            <w:tcW w:w="717" w:type="pct"/>
            <w:vMerge/>
            <w:tcBorders>
              <w:left w:val="single" w:sz="6" w:space="0" w:color="auto"/>
              <w:bottom w:val="nil"/>
              <w:right w:val="single" w:sz="6" w:space="0" w:color="auto"/>
            </w:tcBorders>
          </w:tcPr>
          <w:p w14:paraId="031AC92E" w14:textId="77777777" w:rsidR="00635A7E" w:rsidRPr="005266ED" w:rsidRDefault="00635A7E" w:rsidP="00530D2E">
            <w:pPr>
              <w:jc w:val="center"/>
            </w:pPr>
          </w:p>
        </w:tc>
        <w:tc>
          <w:tcPr>
            <w:tcW w:w="309" w:type="pct"/>
            <w:tcBorders>
              <w:top w:val="nil"/>
              <w:left w:val="single" w:sz="6" w:space="0" w:color="auto"/>
              <w:bottom w:val="nil"/>
              <w:right w:val="single" w:sz="6" w:space="0" w:color="auto"/>
            </w:tcBorders>
          </w:tcPr>
          <w:p w14:paraId="031AC92F" w14:textId="77777777" w:rsidR="00635A7E" w:rsidRPr="005266ED" w:rsidRDefault="00635A7E" w:rsidP="006040EA">
            <w:pPr>
              <w:jc w:val="center"/>
            </w:pPr>
          </w:p>
        </w:tc>
        <w:tc>
          <w:tcPr>
            <w:tcW w:w="349" w:type="pct"/>
            <w:tcBorders>
              <w:top w:val="nil"/>
              <w:left w:val="single" w:sz="6" w:space="0" w:color="auto"/>
              <w:bottom w:val="nil"/>
              <w:right w:val="nil"/>
            </w:tcBorders>
          </w:tcPr>
          <w:p w14:paraId="031AC930" w14:textId="77777777" w:rsidR="00635A7E" w:rsidRPr="005266ED" w:rsidRDefault="00635A7E" w:rsidP="006040EA">
            <w:r w:rsidRPr="005266ED">
              <w:t>A1</w:t>
            </w:r>
          </w:p>
        </w:tc>
        <w:tc>
          <w:tcPr>
            <w:tcW w:w="1373" w:type="pct"/>
            <w:tcBorders>
              <w:top w:val="nil"/>
              <w:left w:val="nil"/>
              <w:bottom w:val="nil"/>
              <w:right w:val="single" w:sz="4" w:space="0" w:color="auto"/>
            </w:tcBorders>
          </w:tcPr>
          <w:p w14:paraId="031AC931" w14:textId="77777777" w:rsidR="00635A7E" w:rsidRPr="005266ED" w:rsidRDefault="00635A7E" w:rsidP="006040EA"/>
          <w:p w14:paraId="031AC932" w14:textId="77777777" w:rsidR="00635A7E" w:rsidRPr="005266ED" w:rsidRDefault="00635A7E" w:rsidP="006040EA"/>
        </w:tc>
      </w:tr>
      <w:tr w:rsidR="00530117" w:rsidRPr="005266ED" w14:paraId="031AC93C" w14:textId="77777777" w:rsidTr="00530117">
        <w:trPr>
          <w:cantSplit/>
          <w:trHeight w:val="280"/>
          <w:tblHeader/>
          <w:jc w:val="center"/>
        </w:trPr>
        <w:tc>
          <w:tcPr>
            <w:tcW w:w="277" w:type="pct"/>
            <w:tcBorders>
              <w:top w:val="nil"/>
              <w:left w:val="single" w:sz="4" w:space="0" w:color="auto"/>
              <w:bottom w:val="nil"/>
              <w:right w:val="nil"/>
            </w:tcBorders>
          </w:tcPr>
          <w:p w14:paraId="031AC934" w14:textId="77777777" w:rsidR="006040EA" w:rsidRPr="005266ED" w:rsidRDefault="006040EA"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935" w14:textId="77777777" w:rsidR="006040EA" w:rsidRPr="005266ED" w:rsidRDefault="006040EA"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c)</w:t>
            </w:r>
          </w:p>
        </w:tc>
        <w:tc>
          <w:tcPr>
            <w:tcW w:w="1667" w:type="pct"/>
            <w:tcBorders>
              <w:top w:val="nil"/>
              <w:left w:val="single" w:sz="6" w:space="0" w:color="auto"/>
              <w:bottom w:val="nil"/>
              <w:right w:val="single" w:sz="6" w:space="0" w:color="auto"/>
            </w:tcBorders>
          </w:tcPr>
          <w:p w14:paraId="031AC936" w14:textId="77777777" w:rsidR="006040EA" w:rsidRPr="005266ED" w:rsidRDefault="006040EA" w:rsidP="006040EA"/>
        </w:tc>
        <w:tc>
          <w:tcPr>
            <w:tcW w:w="717" w:type="pct"/>
            <w:tcBorders>
              <w:top w:val="nil"/>
              <w:left w:val="single" w:sz="6" w:space="0" w:color="auto"/>
              <w:bottom w:val="nil"/>
              <w:right w:val="single" w:sz="6" w:space="0" w:color="auto"/>
            </w:tcBorders>
            <w:vAlign w:val="center"/>
          </w:tcPr>
          <w:p w14:paraId="031AC937" w14:textId="77777777" w:rsidR="006040EA" w:rsidRPr="005266ED" w:rsidRDefault="006040EA" w:rsidP="00530D2E">
            <w:pPr>
              <w:jc w:val="center"/>
            </w:pPr>
            <w:r w:rsidRPr="005266ED">
              <w:rPr>
                <w:position w:val="-10"/>
              </w:rPr>
              <w:object w:dxaOrig="1820" w:dyaOrig="320" w14:anchorId="031ACBB9">
                <v:shape id="_x0000_i1084" type="#_x0000_t75" style="width:90.75pt;height:15.75pt" o:ole="">
                  <v:imagedata r:id="rId111" o:title=""/>
                </v:shape>
                <o:OLEObject Type="Embed" ProgID="Equation.3" ShapeID="_x0000_i1084" DrawAspect="Content" ObjectID="_1710703803" r:id="rId112"/>
              </w:object>
            </w:r>
          </w:p>
        </w:tc>
        <w:tc>
          <w:tcPr>
            <w:tcW w:w="309" w:type="pct"/>
            <w:tcBorders>
              <w:top w:val="nil"/>
              <w:left w:val="single" w:sz="6" w:space="0" w:color="auto"/>
              <w:bottom w:val="nil"/>
              <w:right w:val="single" w:sz="6" w:space="0" w:color="auto"/>
            </w:tcBorders>
          </w:tcPr>
          <w:p w14:paraId="031AC938" w14:textId="77777777" w:rsidR="006040EA" w:rsidRPr="005266ED" w:rsidRDefault="006040EA" w:rsidP="006040EA">
            <w:pPr>
              <w:jc w:val="center"/>
            </w:pPr>
            <w:r w:rsidRPr="005266ED">
              <w:t>1</w:t>
            </w:r>
          </w:p>
        </w:tc>
        <w:tc>
          <w:tcPr>
            <w:tcW w:w="349" w:type="pct"/>
            <w:tcBorders>
              <w:top w:val="nil"/>
              <w:left w:val="single" w:sz="6" w:space="0" w:color="auto"/>
              <w:bottom w:val="nil"/>
              <w:right w:val="nil"/>
            </w:tcBorders>
          </w:tcPr>
          <w:p w14:paraId="031AC939" w14:textId="77777777" w:rsidR="006040EA" w:rsidRPr="005266ED" w:rsidRDefault="006040EA" w:rsidP="006040EA">
            <w:r w:rsidRPr="005266ED">
              <w:t>B1</w:t>
            </w:r>
          </w:p>
        </w:tc>
        <w:tc>
          <w:tcPr>
            <w:tcW w:w="1373" w:type="pct"/>
            <w:tcBorders>
              <w:top w:val="nil"/>
              <w:left w:val="nil"/>
              <w:bottom w:val="nil"/>
              <w:right w:val="single" w:sz="4" w:space="0" w:color="auto"/>
            </w:tcBorders>
          </w:tcPr>
          <w:p w14:paraId="031AC93A" w14:textId="77777777" w:rsidR="006040EA" w:rsidRPr="005266ED" w:rsidRDefault="006040EA" w:rsidP="006040EA"/>
          <w:p w14:paraId="031AC93B" w14:textId="77777777" w:rsidR="00635A7E" w:rsidRPr="005266ED" w:rsidRDefault="00635A7E" w:rsidP="006040EA"/>
        </w:tc>
      </w:tr>
      <w:tr w:rsidR="00635A7E" w:rsidRPr="005266ED" w14:paraId="031AC946" w14:textId="77777777" w:rsidTr="00340DD5">
        <w:trPr>
          <w:cantSplit/>
          <w:trHeight w:val="280"/>
          <w:tblHeader/>
          <w:jc w:val="center"/>
        </w:trPr>
        <w:tc>
          <w:tcPr>
            <w:tcW w:w="277" w:type="pct"/>
            <w:tcBorders>
              <w:top w:val="nil"/>
              <w:left w:val="single" w:sz="4" w:space="0" w:color="auto"/>
              <w:bottom w:val="nil"/>
              <w:right w:val="nil"/>
            </w:tcBorders>
          </w:tcPr>
          <w:p w14:paraId="031AC93D"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93E"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d)</w:t>
            </w:r>
          </w:p>
        </w:tc>
        <w:tc>
          <w:tcPr>
            <w:tcW w:w="1667" w:type="pct"/>
            <w:tcBorders>
              <w:top w:val="nil"/>
              <w:left w:val="single" w:sz="6" w:space="0" w:color="auto"/>
              <w:bottom w:val="nil"/>
              <w:right w:val="single" w:sz="6" w:space="0" w:color="auto"/>
            </w:tcBorders>
          </w:tcPr>
          <w:p w14:paraId="031AC93F" w14:textId="77777777" w:rsidR="00635A7E" w:rsidRPr="005266ED" w:rsidRDefault="00635A7E" w:rsidP="006040EA">
            <w:r w:rsidRPr="005266ED">
              <w:rPr>
                <w:position w:val="-28"/>
              </w:rPr>
              <w:object w:dxaOrig="1359" w:dyaOrig="660" w14:anchorId="031ACBBA">
                <v:shape id="_x0000_i1085" type="#_x0000_t75" style="width:67.5pt;height:33pt" o:ole="">
                  <v:imagedata r:id="rId113" o:title=""/>
                </v:shape>
                <o:OLEObject Type="Embed" ProgID="Equation.3" ShapeID="_x0000_i1085" DrawAspect="Content" ObjectID="_1710703804" r:id="rId114"/>
              </w:object>
            </w:r>
            <w:r w:rsidRPr="005266ED">
              <w:t xml:space="preserve">  or </w:t>
            </w:r>
            <w:r w:rsidRPr="005266ED">
              <w:rPr>
                <w:position w:val="-30"/>
              </w:rPr>
              <w:object w:dxaOrig="1359" w:dyaOrig="680" w14:anchorId="031ACBBB">
                <v:shape id="_x0000_i1086" type="#_x0000_t75" style="width:67.5pt;height:33.75pt" o:ole="">
                  <v:imagedata r:id="rId115" o:title=""/>
                </v:shape>
                <o:OLEObject Type="Embed" ProgID="Equation.3" ShapeID="_x0000_i1086" DrawAspect="Content" ObjectID="_1710703805" r:id="rId116"/>
              </w:object>
            </w:r>
          </w:p>
        </w:tc>
        <w:tc>
          <w:tcPr>
            <w:tcW w:w="717" w:type="pct"/>
            <w:vMerge w:val="restart"/>
            <w:tcBorders>
              <w:top w:val="nil"/>
              <w:left w:val="single" w:sz="6" w:space="0" w:color="auto"/>
              <w:right w:val="single" w:sz="6" w:space="0" w:color="auto"/>
            </w:tcBorders>
          </w:tcPr>
          <w:p w14:paraId="031AC940" w14:textId="77777777" w:rsidR="00635A7E" w:rsidRPr="005266ED" w:rsidRDefault="00635A7E" w:rsidP="00530D2E">
            <w:pPr>
              <w:jc w:val="center"/>
            </w:pPr>
            <w:r w:rsidRPr="005266ED">
              <w:rPr>
                <w:position w:val="-24"/>
              </w:rPr>
              <w:object w:dxaOrig="560" w:dyaOrig="620" w14:anchorId="031ACBBC">
                <v:shape id="_x0000_i1087" type="#_x0000_t75" style="width:27.75pt;height:30.75pt" o:ole="">
                  <v:imagedata r:id="rId117" o:title=""/>
                </v:shape>
                <o:OLEObject Type="Embed" ProgID="Equation.3" ShapeID="_x0000_i1087" DrawAspect="Content" ObjectID="_1710703806" r:id="rId118"/>
              </w:object>
            </w:r>
          </w:p>
          <w:p w14:paraId="031AC941" w14:textId="77777777" w:rsidR="00635A7E" w:rsidRPr="005266ED" w:rsidRDefault="00635A7E" w:rsidP="00530D2E">
            <w:pPr>
              <w:jc w:val="center"/>
            </w:pPr>
          </w:p>
        </w:tc>
        <w:tc>
          <w:tcPr>
            <w:tcW w:w="309" w:type="pct"/>
            <w:tcBorders>
              <w:top w:val="nil"/>
              <w:left w:val="single" w:sz="6" w:space="0" w:color="auto"/>
              <w:bottom w:val="nil"/>
              <w:right w:val="single" w:sz="6" w:space="0" w:color="auto"/>
            </w:tcBorders>
          </w:tcPr>
          <w:p w14:paraId="031AC942" w14:textId="77777777" w:rsidR="00635A7E" w:rsidRPr="005266ED" w:rsidRDefault="00635A7E" w:rsidP="006040EA">
            <w:pPr>
              <w:jc w:val="center"/>
            </w:pPr>
            <w:r w:rsidRPr="005266ED">
              <w:t>3</w:t>
            </w:r>
          </w:p>
        </w:tc>
        <w:tc>
          <w:tcPr>
            <w:tcW w:w="349" w:type="pct"/>
            <w:tcBorders>
              <w:top w:val="nil"/>
              <w:left w:val="single" w:sz="6" w:space="0" w:color="auto"/>
              <w:bottom w:val="nil"/>
              <w:right w:val="nil"/>
            </w:tcBorders>
          </w:tcPr>
          <w:p w14:paraId="031AC943" w14:textId="77777777" w:rsidR="00635A7E" w:rsidRPr="005266ED" w:rsidRDefault="00635A7E" w:rsidP="006040EA">
            <w:r w:rsidRPr="005266ED">
              <w:t>M1</w:t>
            </w:r>
          </w:p>
        </w:tc>
        <w:tc>
          <w:tcPr>
            <w:tcW w:w="1373" w:type="pct"/>
            <w:tcBorders>
              <w:top w:val="nil"/>
              <w:left w:val="nil"/>
              <w:bottom w:val="nil"/>
              <w:right w:val="single" w:sz="4" w:space="0" w:color="auto"/>
            </w:tcBorders>
          </w:tcPr>
          <w:p w14:paraId="031AC944" w14:textId="77777777" w:rsidR="00635A7E" w:rsidRPr="005266ED" w:rsidRDefault="00635A7E" w:rsidP="006040EA">
            <w:r w:rsidRPr="005266ED">
              <w:t xml:space="preserve"> for either numerator or denominator factorised correctly</w:t>
            </w:r>
          </w:p>
          <w:p w14:paraId="031AC945" w14:textId="77777777" w:rsidR="00635A7E" w:rsidRPr="005266ED" w:rsidRDefault="00635A7E" w:rsidP="006040EA"/>
        </w:tc>
      </w:tr>
      <w:tr w:rsidR="00635A7E" w:rsidRPr="005266ED" w14:paraId="031AC94F" w14:textId="77777777" w:rsidTr="00340DD5">
        <w:trPr>
          <w:cantSplit/>
          <w:trHeight w:val="280"/>
          <w:tblHeader/>
          <w:jc w:val="center"/>
        </w:trPr>
        <w:tc>
          <w:tcPr>
            <w:tcW w:w="277" w:type="pct"/>
            <w:tcBorders>
              <w:top w:val="nil"/>
              <w:left w:val="single" w:sz="4" w:space="0" w:color="auto"/>
              <w:bottom w:val="nil"/>
              <w:right w:val="nil"/>
            </w:tcBorders>
          </w:tcPr>
          <w:p w14:paraId="031AC947"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nil"/>
              <w:right w:val="single" w:sz="6" w:space="0" w:color="auto"/>
            </w:tcBorders>
          </w:tcPr>
          <w:p w14:paraId="031AC948"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p>
        </w:tc>
        <w:tc>
          <w:tcPr>
            <w:tcW w:w="1667" w:type="pct"/>
            <w:tcBorders>
              <w:top w:val="nil"/>
              <w:left w:val="single" w:sz="6" w:space="0" w:color="auto"/>
              <w:bottom w:val="nil"/>
              <w:right w:val="single" w:sz="6" w:space="0" w:color="auto"/>
            </w:tcBorders>
          </w:tcPr>
          <w:p w14:paraId="031AC949" w14:textId="77777777" w:rsidR="00635A7E" w:rsidRPr="005266ED" w:rsidRDefault="00635A7E" w:rsidP="006040EA"/>
        </w:tc>
        <w:tc>
          <w:tcPr>
            <w:tcW w:w="717" w:type="pct"/>
            <w:vMerge/>
            <w:tcBorders>
              <w:left w:val="single" w:sz="6" w:space="0" w:color="auto"/>
              <w:right w:val="single" w:sz="6" w:space="0" w:color="auto"/>
            </w:tcBorders>
          </w:tcPr>
          <w:p w14:paraId="031AC94A" w14:textId="77777777" w:rsidR="00635A7E" w:rsidRPr="005266ED" w:rsidRDefault="00635A7E" w:rsidP="006040EA">
            <w:pPr>
              <w:jc w:val="right"/>
            </w:pPr>
          </w:p>
        </w:tc>
        <w:tc>
          <w:tcPr>
            <w:tcW w:w="309" w:type="pct"/>
            <w:tcBorders>
              <w:top w:val="nil"/>
              <w:left w:val="single" w:sz="6" w:space="0" w:color="auto"/>
              <w:bottom w:val="nil"/>
              <w:right w:val="single" w:sz="6" w:space="0" w:color="auto"/>
            </w:tcBorders>
          </w:tcPr>
          <w:p w14:paraId="031AC94B" w14:textId="77777777" w:rsidR="00635A7E" w:rsidRPr="005266ED" w:rsidRDefault="00635A7E" w:rsidP="006040EA">
            <w:pPr>
              <w:jc w:val="center"/>
            </w:pPr>
          </w:p>
        </w:tc>
        <w:tc>
          <w:tcPr>
            <w:tcW w:w="349" w:type="pct"/>
            <w:tcBorders>
              <w:top w:val="nil"/>
              <w:left w:val="single" w:sz="6" w:space="0" w:color="auto"/>
              <w:bottom w:val="nil"/>
              <w:right w:val="nil"/>
            </w:tcBorders>
          </w:tcPr>
          <w:p w14:paraId="031AC94C" w14:textId="77777777" w:rsidR="00635A7E" w:rsidRPr="005266ED" w:rsidRDefault="00635A7E" w:rsidP="006040EA">
            <w:r w:rsidRPr="005266ED">
              <w:t xml:space="preserve">M1 </w:t>
            </w:r>
          </w:p>
        </w:tc>
        <w:tc>
          <w:tcPr>
            <w:tcW w:w="1373" w:type="pct"/>
            <w:tcBorders>
              <w:top w:val="nil"/>
              <w:left w:val="nil"/>
              <w:bottom w:val="nil"/>
              <w:right w:val="single" w:sz="4" w:space="0" w:color="auto"/>
            </w:tcBorders>
          </w:tcPr>
          <w:p w14:paraId="031AC94D" w14:textId="77777777" w:rsidR="00635A7E" w:rsidRPr="005266ED" w:rsidRDefault="00635A7E" w:rsidP="006040EA">
            <w:r w:rsidRPr="005266ED">
              <w:t>for both numerator and denominator factorised correctly</w:t>
            </w:r>
          </w:p>
          <w:p w14:paraId="031AC94E" w14:textId="77777777" w:rsidR="00635A7E" w:rsidRPr="005266ED" w:rsidRDefault="00635A7E" w:rsidP="006040EA"/>
        </w:tc>
      </w:tr>
      <w:tr w:rsidR="00635A7E" w:rsidRPr="005266ED" w14:paraId="031AC957" w14:textId="77777777" w:rsidTr="00340DD5">
        <w:trPr>
          <w:cantSplit/>
          <w:trHeight w:val="280"/>
          <w:tblHeader/>
          <w:jc w:val="center"/>
        </w:trPr>
        <w:tc>
          <w:tcPr>
            <w:tcW w:w="277" w:type="pct"/>
            <w:tcBorders>
              <w:top w:val="nil"/>
              <w:left w:val="single" w:sz="4" w:space="0" w:color="auto"/>
              <w:bottom w:val="single" w:sz="4" w:space="0" w:color="auto"/>
              <w:right w:val="nil"/>
            </w:tcBorders>
          </w:tcPr>
          <w:p w14:paraId="031AC950" w14:textId="77777777" w:rsidR="00635A7E" w:rsidRPr="005266ED" w:rsidRDefault="00635A7E" w:rsidP="006040EA">
            <w:pPr>
              <w:pStyle w:val="Heading2"/>
              <w:spacing w:before="0" w:after="0"/>
              <w:jc w:val="center"/>
              <w:rPr>
                <w:rFonts w:ascii="Times New Roman" w:hAnsi="Times New Roman" w:cs="Times New Roman"/>
                <w:i w:val="0"/>
                <w:color w:val="000000" w:themeColor="text1"/>
                <w:sz w:val="24"/>
                <w:szCs w:val="24"/>
              </w:rPr>
            </w:pPr>
          </w:p>
        </w:tc>
        <w:tc>
          <w:tcPr>
            <w:tcW w:w="308" w:type="pct"/>
            <w:tcBorders>
              <w:top w:val="nil"/>
              <w:left w:val="nil"/>
              <w:bottom w:val="single" w:sz="4" w:space="0" w:color="auto"/>
              <w:right w:val="single" w:sz="6" w:space="0" w:color="auto"/>
            </w:tcBorders>
          </w:tcPr>
          <w:p w14:paraId="031AC951" w14:textId="77777777" w:rsidR="00635A7E" w:rsidRPr="005266ED" w:rsidRDefault="00635A7E" w:rsidP="006040EA">
            <w:pPr>
              <w:pStyle w:val="Heading2"/>
              <w:spacing w:before="0" w:after="0"/>
              <w:rPr>
                <w:rFonts w:ascii="Times New Roman" w:hAnsi="Times New Roman" w:cs="Times New Roman"/>
                <w:b w:val="0"/>
                <w:i w:val="0"/>
                <w:color w:val="000000" w:themeColor="text1"/>
                <w:sz w:val="24"/>
                <w:szCs w:val="24"/>
              </w:rPr>
            </w:pPr>
          </w:p>
        </w:tc>
        <w:tc>
          <w:tcPr>
            <w:tcW w:w="1667" w:type="pct"/>
            <w:tcBorders>
              <w:top w:val="nil"/>
              <w:left w:val="single" w:sz="6" w:space="0" w:color="auto"/>
              <w:bottom w:val="single" w:sz="4" w:space="0" w:color="auto"/>
              <w:right w:val="single" w:sz="6" w:space="0" w:color="auto"/>
            </w:tcBorders>
          </w:tcPr>
          <w:p w14:paraId="031AC952" w14:textId="77777777" w:rsidR="00635A7E" w:rsidRPr="005266ED" w:rsidRDefault="00635A7E" w:rsidP="006040EA"/>
        </w:tc>
        <w:tc>
          <w:tcPr>
            <w:tcW w:w="717" w:type="pct"/>
            <w:vMerge/>
            <w:tcBorders>
              <w:left w:val="single" w:sz="6" w:space="0" w:color="auto"/>
              <w:bottom w:val="single" w:sz="4" w:space="0" w:color="auto"/>
              <w:right w:val="single" w:sz="6" w:space="0" w:color="auto"/>
            </w:tcBorders>
          </w:tcPr>
          <w:p w14:paraId="031AC953" w14:textId="77777777" w:rsidR="00635A7E" w:rsidRPr="005266ED" w:rsidRDefault="00635A7E" w:rsidP="006040EA">
            <w:pPr>
              <w:jc w:val="right"/>
            </w:pPr>
          </w:p>
        </w:tc>
        <w:tc>
          <w:tcPr>
            <w:tcW w:w="309" w:type="pct"/>
            <w:tcBorders>
              <w:top w:val="nil"/>
              <w:left w:val="single" w:sz="6" w:space="0" w:color="auto"/>
              <w:bottom w:val="single" w:sz="4" w:space="0" w:color="auto"/>
              <w:right w:val="single" w:sz="6" w:space="0" w:color="auto"/>
            </w:tcBorders>
          </w:tcPr>
          <w:p w14:paraId="031AC954" w14:textId="77777777" w:rsidR="00635A7E" w:rsidRPr="005266ED" w:rsidRDefault="00635A7E" w:rsidP="006040EA">
            <w:pPr>
              <w:jc w:val="center"/>
            </w:pPr>
          </w:p>
        </w:tc>
        <w:tc>
          <w:tcPr>
            <w:tcW w:w="349" w:type="pct"/>
            <w:tcBorders>
              <w:top w:val="nil"/>
              <w:left w:val="single" w:sz="6" w:space="0" w:color="auto"/>
              <w:bottom w:val="single" w:sz="4" w:space="0" w:color="auto"/>
              <w:right w:val="nil"/>
            </w:tcBorders>
          </w:tcPr>
          <w:p w14:paraId="031AC955" w14:textId="77777777" w:rsidR="00635A7E" w:rsidRPr="005266ED" w:rsidRDefault="00635A7E" w:rsidP="006040EA">
            <w:r w:rsidRPr="005266ED">
              <w:t>A1</w:t>
            </w:r>
          </w:p>
        </w:tc>
        <w:tc>
          <w:tcPr>
            <w:tcW w:w="1373" w:type="pct"/>
            <w:tcBorders>
              <w:top w:val="nil"/>
              <w:left w:val="nil"/>
              <w:bottom w:val="single" w:sz="4" w:space="0" w:color="auto"/>
              <w:right w:val="single" w:sz="4" w:space="0" w:color="auto"/>
            </w:tcBorders>
          </w:tcPr>
          <w:p w14:paraId="031AC956" w14:textId="77777777" w:rsidR="00635A7E" w:rsidRPr="005266ED" w:rsidRDefault="00635A7E" w:rsidP="006040EA">
            <w:r w:rsidRPr="005266ED">
              <w:t>oe</w:t>
            </w:r>
          </w:p>
        </w:tc>
      </w:tr>
    </w:tbl>
    <w:p w14:paraId="031AC958" w14:textId="77777777" w:rsidR="00530117" w:rsidRPr="005266ED" w:rsidRDefault="00530117">
      <w:pPr>
        <w:rPr>
          <w:b/>
          <w:bCs/>
          <w:i/>
          <w:iCs/>
        </w:rPr>
      </w:pPr>
    </w:p>
    <w:p w14:paraId="031AC959" w14:textId="77777777" w:rsidR="00735AB7" w:rsidRPr="005266ED" w:rsidRDefault="00735AB7">
      <w:pPr>
        <w:rPr>
          <w:b/>
          <w:bCs/>
          <w:i/>
          <w:iCs/>
        </w:rPr>
      </w:pPr>
    </w:p>
    <w:p w14:paraId="031AC95A" w14:textId="77777777" w:rsidR="00735AB7" w:rsidRPr="005266ED" w:rsidRDefault="00735AB7">
      <w:pPr>
        <w:rPr>
          <w:b/>
          <w:bCs/>
          <w:i/>
          <w:iCs/>
        </w:rPr>
      </w:pPr>
    </w:p>
    <w:tbl>
      <w:tblPr>
        <w:tblW w:w="505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30"/>
        <w:gridCol w:w="706"/>
        <w:gridCol w:w="6637"/>
        <w:gridCol w:w="1003"/>
        <w:gridCol w:w="803"/>
        <w:gridCol w:w="550"/>
        <w:gridCol w:w="3772"/>
      </w:tblGrid>
      <w:tr w:rsidR="00530117" w:rsidRPr="005266ED" w14:paraId="031AC960" w14:textId="77777777" w:rsidTr="000A33FB">
        <w:trPr>
          <w:cantSplit/>
          <w:trHeight w:val="280"/>
          <w:tblHeader/>
          <w:jc w:val="center"/>
        </w:trPr>
        <w:tc>
          <w:tcPr>
            <w:tcW w:w="505" w:type="pct"/>
            <w:gridSpan w:val="2"/>
            <w:tcBorders>
              <w:bottom w:val="single" w:sz="4" w:space="0" w:color="auto"/>
            </w:tcBorders>
            <w:shd w:val="clear" w:color="auto" w:fill="BFBFBF"/>
          </w:tcPr>
          <w:p w14:paraId="031AC95B" w14:textId="77777777" w:rsidR="00530117" w:rsidRPr="005266ED" w:rsidRDefault="00530117"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2369" w:type="pct"/>
            <w:tcBorders>
              <w:bottom w:val="single" w:sz="4" w:space="0" w:color="auto"/>
            </w:tcBorders>
            <w:shd w:val="clear" w:color="auto" w:fill="BFBFBF"/>
          </w:tcPr>
          <w:p w14:paraId="031AC95C" w14:textId="77777777" w:rsidR="00530117" w:rsidRPr="005266ED" w:rsidRDefault="00530117" w:rsidP="00340DD5">
            <w:pPr>
              <w:jc w:val="center"/>
              <w:rPr>
                <w:b/>
              </w:rPr>
            </w:pPr>
            <w:r w:rsidRPr="005266ED">
              <w:rPr>
                <w:b/>
              </w:rPr>
              <w:t>Working</w:t>
            </w:r>
          </w:p>
        </w:tc>
        <w:tc>
          <w:tcPr>
            <w:tcW w:w="327" w:type="pct"/>
            <w:tcBorders>
              <w:bottom w:val="single" w:sz="4" w:space="0" w:color="auto"/>
            </w:tcBorders>
            <w:shd w:val="clear" w:color="auto" w:fill="BFBFBF"/>
          </w:tcPr>
          <w:p w14:paraId="031AC95D" w14:textId="77777777" w:rsidR="00530117" w:rsidRPr="005266ED" w:rsidRDefault="00530117" w:rsidP="00340DD5">
            <w:pPr>
              <w:jc w:val="center"/>
              <w:rPr>
                <w:b/>
              </w:rPr>
            </w:pPr>
            <w:r w:rsidRPr="005266ED">
              <w:rPr>
                <w:b/>
              </w:rPr>
              <w:t>Answer</w:t>
            </w:r>
          </w:p>
        </w:tc>
        <w:tc>
          <w:tcPr>
            <w:tcW w:w="263" w:type="pct"/>
            <w:tcBorders>
              <w:bottom w:val="single" w:sz="4" w:space="0" w:color="auto"/>
            </w:tcBorders>
            <w:shd w:val="clear" w:color="auto" w:fill="BFBFBF"/>
          </w:tcPr>
          <w:p w14:paraId="031AC95E" w14:textId="77777777" w:rsidR="00530117" w:rsidRPr="005266ED" w:rsidRDefault="00530117" w:rsidP="00340DD5">
            <w:pPr>
              <w:jc w:val="center"/>
              <w:rPr>
                <w:b/>
                <w:color w:val="000000" w:themeColor="text1"/>
              </w:rPr>
            </w:pPr>
            <w:r w:rsidRPr="005266ED">
              <w:rPr>
                <w:b/>
                <w:color w:val="000000" w:themeColor="text1"/>
              </w:rPr>
              <w:t>Mark</w:t>
            </w:r>
          </w:p>
        </w:tc>
        <w:tc>
          <w:tcPr>
            <w:tcW w:w="1535" w:type="pct"/>
            <w:gridSpan w:val="2"/>
            <w:tcBorders>
              <w:bottom w:val="single" w:sz="4" w:space="0" w:color="auto"/>
            </w:tcBorders>
            <w:shd w:val="clear" w:color="auto" w:fill="BFBFBF"/>
          </w:tcPr>
          <w:p w14:paraId="031AC95F" w14:textId="77777777" w:rsidR="00530117" w:rsidRPr="005266ED" w:rsidRDefault="00530117" w:rsidP="00340DD5">
            <w:pPr>
              <w:jc w:val="center"/>
              <w:rPr>
                <w:b/>
                <w:color w:val="000000" w:themeColor="text1"/>
              </w:rPr>
            </w:pPr>
            <w:r w:rsidRPr="005266ED">
              <w:rPr>
                <w:b/>
                <w:color w:val="000000" w:themeColor="text1"/>
              </w:rPr>
              <w:t>Notes</w:t>
            </w:r>
          </w:p>
        </w:tc>
      </w:tr>
      <w:tr w:rsidR="000A33FB" w:rsidRPr="005266ED" w14:paraId="031AC969" w14:textId="77777777" w:rsidTr="005266ED">
        <w:trPr>
          <w:cantSplit/>
          <w:trHeight w:val="280"/>
          <w:tblHeader/>
          <w:jc w:val="center"/>
        </w:trPr>
        <w:tc>
          <w:tcPr>
            <w:tcW w:w="239" w:type="pct"/>
            <w:tcBorders>
              <w:top w:val="single" w:sz="4" w:space="0" w:color="auto"/>
              <w:bottom w:val="nil"/>
              <w:right w:val="nil"/>
            </w:tcBorders>
          </w:tcPr>
          <w:p w14:paraId="031AC961"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6</w:t>
            </w:r>
          </w:p>
        </w:tc>
        <w:tc>
          <w:tcPr>
            <w:tcW w:w="266" w:type="pct"/>
            <w:tcBorders>
              <w:top w:val="single" w:sz="4" w:space="0" w:color="auto"/>
              <w:left w:val="nil"/>
              <w:bottom w:val="nil"/>
              <w:right w:val="single" w:sz="4" w:space="0" w:color="auto"/>
            </w:tcBorders>
          </w:tcPr>
          <w:p w14:paraId="031AC962"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a)</w:t>
            </w:r>
          </w:p>
        </w:tc>
        <w:tc>
          <w:tcPr>
            <w:tcW w:w="2369" w:type="pct"/>
            <w:tcBorders>
              <w:top w:val="dotted" w:sz="4" w:space="0" w:color="auto"/>
              <w:left w:val="single" w:sz="4" w:space="0" w:color="auto"/>
              <w:bottom w:val="nil"/>
              <w:right w:val="single" w:sz="4" w:space="0" w:color="auto"/>
            </w:tcBorders>
          </w:tcPr>
          <w:p w14:paraId="031AC963" w14:textId="77777777" w:rsidR="00B34CF6" w:rsidRPr="005266ED" w:rsidRDefault="00B34CF6" w:rsidP="00340DD5">
            <w:r w:rsidRPr="005266ED">
              <w:rPr>
                <w:position w:val="-24"/>
              </w:rPr>
              <w:object w:dxaOrig="760" w:dyaOrig="620" w14:anchorId="031ACBBD">
                <v:shape id="_x0000_i1088" type="#_x0000_t75" style="width:38.25pt;height:30.75pt" o:ole="">
                  <v:imagedata r:id="rId119" o:title=""/>
                </v:shape>
                <o:OLEObject Type="Embed" ProgID="Equation.3" ShapeID="_x0000_i1088" DrawAspect="Content" ObjectID="_1710703807" r:id="rId120"/>
              </w:object>
            </w:r>
          </w:p>
        </w:tc>
        <w:tc>
          <w:tcPr>
            <w:tcW w:w="327" w:type="pct"/>
            <w:vMerge w:val="restart"/>
            <w:tcBorders>
              <w:top w:val="dotted" w:sz="4" w:space="0" w:color="auto"/>
              <w:left w:val="single" w:sz="4" w:space="0" w:color="auto"/>
              <w:bottom w:val="nil"/>
              <w:right w:val="single" w:sz="4" w:space="0" w:color="auto"/>
            </w:tcBorders>
          </w:tcPr>
          <w:p w14:paraId="031AC964" w14:textId="77777777" w:rsidR="00B34CF6" w:rsidRPr="005266ED" w:rsidRDefault="00B34CF6" w:rsidP="00735AB7">
            <w:pPr>
              <w:jc w:val="center"/>
            </w:pPr>
            <w:r w:rsidRPr="005266ED">
              <w:rPr>
                <w:position w:val="-24"/>
              </w:rPr>
              <w:object w:dxaOrig="360" w:dyaOrig="620" w14:anchorId="031ACBBE">
                <v:shape id="_x0000_i1089" type="#_x0000_t75" style="width:18pt;height:30.75pt" o:ole="">
                  <v:imagedata r:id="rId121" o:title=""/>
                </v:shape>
                <o:OLEObject Type="Embed" ProgID="Equation.3" ShapeID="_x0000_i1089" DrawAspect="Content" ObjectID="_1710703808" r:id="rId122"/>
              </w:object>
            </w:r>
          </w:p>
          <w:p w14:paraId="031AC965" w14:textId="77777777" w:rsidR="00B34CF6" w:rsidRPr="005266ED" w:rsidRDefault="00B34CF6" w:rsidP="00B34CF6">
            <w:pPr>
              <w:jc w:val="right"/>
              <w:rPr>
                <w:vertAlign w:val="superscript"/>
              </w:rPr>
            </w:pPr>
          </w:p>
        </w:tc>
        <w:tc>
          <w:tcPr>
            <w:tcW w:w="263" w:type="pct"/>
            <w:tcBorders>
              <w:top w:val="dotted" w:sz="4" w:space="0" w:color="auto"/>
              <w:left w:val="single" w:sz="4" w:space="0" w:color="auto"/>
              <w:bottom w:val="nil"/>
              <w:right w:val="single" w:sz="4" w:space="0" w:color="auto"/>
            </w:tcBorders>
          </w:tcPr>
          <w:p w14:paraId="031AC966" w14:textId="77777777" w:rsidR="00B34CF6" w:rsidRPr="005266ED" w:rsidRDefault="00B34CF6" w:rsidP="00340DD5">
            <w:pPr>
              <w:jc w:val="center"/>
            </w:pPr>
            <w:r w:rsidRPr="005266ED">
              <w:t>2</w:t>
            </w:r>
          </w:p>
        </w:tc>
        <w:tc>
          <w:tcPr>
            <w:tcW w:w="182" w:type="pct"/>
            <w:tcBorders>
              <w:top w:val="dotted" w:sz="4" w:space="0" w:color="auto"/>
              <w:left w:val="single" w:sz="4" w:space="0" w:color="auto"/>
              <w:bottom w:val="nil"/>
              <w:right w:val="nil"/>
            </w:tcBorders>
          </w:tcPr>
          <w:p w14:paraId="031AC967" w14:textId="77777777" w:rsidR="00B34CF6" w:rsidRPr="005266ED" w:rsidRDefault="00B34CF6" w:rsidP="00340DD5">
            <w:r w:rsidRPr="005266ED">
              <w:t>M1</w:t>
            </w:r>
          </w:p>
        </w:tc>
        <w:tc>
          <w:tcPr>
            <w:tcW w:w="1353" w:type="pct"/>
            <w:tcBorders>
              <w:top w:val="dotted" w:sz="4" w:space="0" w:color="auto"/>
              <w:left w:val="nil"/>
              <w:bottom w:val="nil"/>
              <w:right w:val="single" w:sz="4" w:space="0" w:color="auto"/>
            </w:tcBorders>
          </w:tcPr>
          <w:p w14:paraId="031AC968" w14:textId="77777777" w:rsidR="00B34CF6" w:rsidRPr="005266ED" w:rsidRDefault="00B34CF6" w:rsidP="00340DD5"/>
        </w:tc>
      </w:tr>
      <w:tr w:rsidR="000A33FB" w:rsidRPr="005266ED" w14:paraId="031AC971" w14:textId="77777777" w:rsidTr="005266ED">
        <w:trPr>
          <w:cantSplit/>
          <w:trHeight w:val="280"/>
          <w:tblHeader/>
          <w:jc w:val="center"/>
        </w:trPr>
        <w:tc>
          <w:tcPr>
            <w:tcW w:w="239" w:type="pct"/>
            <w:tcBorders>
              <w:top w:val="nil"/>
              <w:bottom w:val="nil"/>
              <w:right w:val="nil"/>
            </w:tcBorders>
          </w:tcPr>
          <w:p w14:paraId="031AC96A"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6B"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left w:val="single" w:sz="4" w:space="0" w:color="auto"/>
              <w:bottom w:val="nil"/>
              <w:right w:val="single" w:sz="4" w:space="0" w:color="auto"/>
            </w:tcBorders>
          </w:tcPr>
          <w:p w14:paraId="031AC96C" w14:textId="77777777" w:rsidR="00B34CF6" w:rsidRPr="005266ED" w:rsidRDefault="00B34CF6" w:rsidP="00340DD5"/>
        </w:tc>
        <w:tc>
          <w:tcPr>
            <w:tcW w:w="327" w:type="pct"/>
            <w:vMerge/>
            <w:tcBorders>
              <w:top w:val="nil"/>
              <w:left w:val="single" w:sz="4" w:space="0" w:color="auto"/>
              <w:bottom w:val="nil"/>
              <w:right w:val="single" w:sz="4" w:space="0" w:color="auto"/>
            </w:tcBorders>
          </w:tcPr>
          <w:p w14:paraId="031AC96D" w14:textId="77777777" w:rsidR="00B34CF6" w:rsidRPr="005266ED" w:rsidRDefault="00B34CF6" w:rsidP="00B34CF6">
            <w:pPr>
              <w:jc w:val="right"/>
            </w:pPr>
          </w:p>
        </w:tc>
        <w:tc>
          <w:tcPr>
            <w:tcW w:w="263" w:type="pct"/>
            <w:tcBorders>
              <w:top w:val="nil"/>
              <w:left w:val="single" w:sz="4" w:space="0" w:color="auto"/>
              <w:bottom w:val="nil"/>
              <w:right w:val="single" w:sz="4" w:space="0" w:color="auto"/>
            </w:tcBorders>
          </w:tcPr>
          <w:p w14:paraId="031AC96E" w14:textId="77777777" w:rsidR="00B34CF6" w:rsidRPr="005266ED" w:rsidRDefault="00B34CF6" w:rsidP="00340DD5">
            <w:pPr>
              <w:jc w:val="center"/>
            </w:pPr>
          </w:p>
        </w:tc>
        <w:tc>
          <w:tcPr>
            <w:tcW w:w="182" w:type="pct"/>
            <w:tcBorders>
              <w:top w:val="nil"/>
              <w:left w:val="single" w:sz="4" w:space="0" w:color="auto"/>
              <w:bottom w:val="nil"/>
              <w:right w:val="nil"/>
            </w:tcBorders>
          </w:tcPr>
          <w:p w14:paraId="031AC96F" w14:textId="77777777" w:rsidR="00B34CF6" w:rsidRPr="005266ED" w:rsidRDefault="00B34CF6" w:rsidP="00340DD5">
            <w:r w:rsidRPr="005266ED">
              <w:t xml:space="preserve">A1 </w:t>
            </w:r>
          </w:p>
        </w:tc>
        <w:tc>
          <w:tcPr>
            <w:tcW w:w="1353" w:type="pct"/>
            <w:tcBorders>
              <w:top w:val="nil"/>
              <w:left w:val="nil"/>
              <w:bottom w:val="nil"/>
              <w:right w:val="single" w:sz="4" w:space="0" w:color="auto"/>
            </w:tcBorders>
          </w:tcPr>
          <w:p w14:paraId="031AC970" w14:textId="77777777" w:rsidR="00B34CF6" w:rsidRPr="005266ED" w:rsidRDefault="00B34CF6" w:rsidP="00340DD5"/>
        </w:tc>
      </w:tr>
      <w:tr w:rsidR="000A33FB" w:rsidRPr="005266ED" w14:paraId="031AC97E" w14:textId="77777777" w:rsidTr="005266ED">
        <w:trPr>
          <w:cantSplit/>
          <w:trHeight w:val="280"/>
          <w:tblHeader/>
          <w:jc w:val="center"/>
        </w:trPr>
        <w:tc>
          <w:tcPr>
            <w:tcW w:w="239" w:type="pct"/>
            <w:tcBorders>
              <w:top w:val="nil"/>
              <w:bottom w:val="nil"/>
              <w:right w:val="nil"/>
            </w:tcBorders>
          </w:tcPr>
          <w:p w14:paraId="031AC972"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73"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2369" w:type="pct"/>
            <w:tcBorders>
              <w:top w:val="nil"/>
              <w:left w:val="single" w:sz="4" w:space="0" w:color="auto"/>
              <w:bottom w:val="nil"/>
              <w:right w:val="single" w:sz="4" w:space="0" w:color="auto"/>
            </w:tcBorders>
          </w:tcPr>
          <w:p w14:paraId="031AC974" w14:textId="77777777" w:rsidR="00B34CF6" w:rsidRPr="005266ED" w:rsidRDefault="00735AB7" w:rsidP="00735AB7">
            <w:r w:rsidRPr="005266ED">
              <w:t xml:space="preserve">Any two of </w:t>
            </w:r>
            <w:r w:rsidRPr="005266ED">
              <w:rPr>
                <w:position w:val="-28"/>
              </w:rPr>
              <w:object w:dxaOrig="1579" w:dyaOrig="680" w14:anchorId="031ACBBF">
                <v:shape id="_x0000_i1090" type="#_x0000_t75" style="width:79.5pt;height:33.75pt" o:ole="">
                  <v:imagedata r:id="rId123" o:title=""/>
                </v:shape>
                <o:OLEObject Type="Embed" ProgID="Equation.DSMT4" ShapeID="_x0000_i1090" DrawAspect="Content" ObjectID="_1710703809" r:id="rId124"/>
              </w:object>
            </w:r>
            <w:r w:rsidRPr="005266ED">
              <w:t xml:space="preserve"> </w:t>
            </w:r>
            <w:r w:rsidRPr="005266ED">
              <w:rPr>
                <w:b/>
              </w:rPr>
              <w:t>or</w:t>
            </w:r>
            <w:r w:rsidRPr="005266ED">
              <w:rPr>
                <w:position w:val="-24"/>
              </w:rPr>
              <w:object w:dxaOrig="760" w:dyaOrig="620" w14:anchorId="031ACBC0">
                <v:shape id="_x0000_i1091" type="#_x0000_t75" style="width:38.25pt;height:30.75pt" o:ole="">
                  <v:imagedata r:id="rId125" o:title=""/>
                </v:shape>
                <o:OLEObject Type="Embed" ProgID="Equation.3" ShapeID="_x0000_i1091" DrawAspect="Content" ObjectID="_1710703810" r:id="rId126"/>
              </w:object>
            </w:r>
            <w:r w:rsidRPr="005266ED">
              <w:rPr>
                <w:position w:val="-28"/>
              </w:rPr>
              <w:object w:dxaOrig="880" w:dyaOrig="680" w14:anchorId="031ACBC1">
                <v:shape id="_x0000_i1092" type="#_x0000_t75" style="width:44.25pt;height:33.75pt" o:ole="">
                  <v:imagedata r:id="rId127" o:title=""/>
                </v:shape>
                <o:OLEObject Type="Embed" ProgID="Equation.DSMT4" ShapeID="_x0000_i1092" DrawAspect="Content" ObjectID="_1710703811" r:id="rId128"/>
              </w:object>
            </w:r>
            <w:proofErr w:type="spellStart"/>
            <w:r w:rsidRPr="005266ED">
              <w:rPr>
                <w:b/>
              </w:rPr>
              <w:t>or</w:t>
            </w:r>
            <w:proofErr w:type="spellEnd"/>
            <w:r w:rsidRPr="005266ED">
              <w:t xml:space="preserve"> </w:t>
            </w:r>
            <w:r w:rsidRPr="005266ED">
              <w:rPr>
                <w:position w:val="-24"/>
              </w:rPr>
              <w:object w:dxaOrig="760" w:dyaOrig="620" w14:anchorId="031ACBC2">
                <v:shape id="_x0000_i1093" type="#_x0000_t75" style="width:38.25pt;height:30.75pt" o:ole="">
                  <v:imagedata r:id="rId129" o:title=""/>
                </v:shape>
                <o:OLEObject Type="Embed" ProgID="Equation.DSMT4" ShapeID="_x0000_i1093" DrawAspect="Content" ObjectID="_1710703812" r:id="rId130"/>
              </w:object>
            </w:r>
            <w:r w:rsidRPr="005266ED">
              <w:rPr>
                <w:position w:val="-28"/>
              </w:rPr>
              <w:object w:dxaOrig="880" w:dyaOrig="680" w14:anchorId="031ACBC3">
                <v:shape id="_x0000_i1094" type="#_x0000_t75" style="width:44.25pt;height:33.75pt" o:ole="">
                  <v:imagedata r:id="rId131" o:title=""/>
                </v:shape>
                <o:OLEObject Type="Embed" ProgID="Equation.DSMT4" ShapeID="_x0000_i1094" DrawAspect="Content" ObjectID="_1710703813" r:id="rId132"/>
              </w:object>
            </w:r>
          </w:p>
        </w:tc>
        <w:tc>
          <w:tcPr>
            <w:tcW w:w="327" w:type="pct"/>
            <w:vMerge w:val="restart"/>
            <w:tcBorders>
              <w:top w:val="nil"/>
              <w:left w:val="single" w:sz="4" w:space="0" w:color="auto"/>
              <w:bottom w:val="nil"/>
              <w:right w:val="single" w:sz="4" w:space="0" w:color="auto"/>
            </w:tcBorders>
          </w:tcPr>
          <w:p w14:paraId="031AC975" w14:textId="77777777" w:rsidR="00B34CF6" w:rsidRPr="005266ED" w:rsidRDefault="00B34CF6" w:rsidP="00B34CF6">
            <w:pPr>
              <w:jc w:val="right"/>
            </w:pPr>
          </w:p>
          <w:p w14:paraId="031AC976" w14:textId="77777777" w:rsidR="00B34CF6" w:rsidRPr="005266ED" w:rsidRDefault="00B34CF6" w:rsidP="00735AB7">
            <w:pPr>
              <w:jc w:val="center"/>
            </w:pPr>
            <w:r w:rsidRPr="005266ED">
              <w:rPr>
                <w:position w:val="-24"/>
              </w:rPr>
              <w:object w:dxaOrig="360" w:dyaOrig="620" w14:anchorId="031ACBC4">
                <v:shape id="_x0000_i1095" type="#_x0000_t75" style="width:18pt;height:30.75pt" o:ole="">
                  <v:imagedata r:id="rId133" o:title=""/>
                </v:shape>
                <o:OLEObject Type="Embed" ProgID="Equation.3" ShapeID="_x0000_i1095" DrawAspect="Content" ObjectID="_1710703814" r:id="rId134"/>
              </w:object>
            </w:r>
          </w:p>
          <w:p w14:paraId="031AC977" w14:textId="77777777" w:rsidR="00B34CF6" w:rsidRPr="005266ED" w:rsidRDefault="00B34CF6" w:rsidP="00B34CF6">
            <w:pPr>
              <w:jc w:val="right"/>
            </w:pPr>
          </w:p>
        </w:tc>
        <w:tc>
          <w:tcPr>
            <w:tcW w:w="263" w:type="pct"/>
            <w:tcBorders>
              <w:top w:val="nil"/>
              <w:left w:val="single" w:sz="4" w:space="0" w:color="auto"/>
              <w:bottom w:val="nil"/>
              <w:right w:val="single" w:sz="4" w:space="0" w:color="auto"/>
            </w:tcBorders>
          </w:tcPr>
          <w:p w14:paraId="031AC978" w14:textId="77777777" w:rsidR="00B34CF6" w:rsidRPr="005266ED" w:rsidRDefault="00B34CF6" w:rsidP="00340DD5">
            <w:pPr>
              <w:jc w:val="center"/>
            </w:pPr>
            <w:r w:rsidRPr="005266ED">
              <w:t>3</w:t>
            </w:r>
          </w:p>
        </w:tc>
        <w:tc>
          <w:tcPr>
            <w:tcW w:w="182" w:type="pct"/>
            <w:tcBorders>
              <w:top w:val="nil"/>
              <w:left w:val="single" w:sz="4" w:space="0" w:color="auto"/>
              <w:bottom w:val="nil"/>
              <w:right w:val="nil"/>
            </w:tcBorders>
          </w:tcPr>
          <w:p w14:paraId="031AC979" w14:textId="77777777" w:rsidR="00B34CF6" w:rsidRPr="005266ED" w:rsidRDefault="00B34CF6" w:rsidP="00340DD5">
            <w:r w:rsidRPr="005266ED">
              <w:t>M1</w:t>
            </w:r>
          </w:p>
        </w:tc>
        <w:tc>
          <w:tcPr>
            <w:tcW w:w="1353" w:type="pct"/>
            <w:tcBorders>
              <w:top w:val="nil"/>
              <w:left w:val="nil"/>
              <w:bottom w:val="nil"/>
              <w:right w:val="single" w:sz="4" w:space="0" w:color="auto"/>
            </w:tcBorders>
          </w:tcPr>
          <w:p w14:paraId="031AC97A" w14:textId="77777777" w:rsidR="000A33FB" w:rsidRPr="005266ED" w:rsidRDefault="00B34CF6" w:rsidP="00735AB7">
            <w:r w:rsidRPr="005266ED">
              <w:t>for any two correct</w:t>
            </w:r>
          </w:p>
          <w:p w14:paraId="031AC97B" w14:textId="77777777" w:rsidR="000A33FB" w:rsidRPr="005266ED" w:rsidRDefault="000A33FB" w:rsidP="00735AB7"/>
          <w:p w14:paraId="031AC97C" w14:textId="77777777" w:rsidR="000A33FB" w:rsidRPr="005266ED" w:rsidRDefault="000A33FB" w:rsidP="00735AB7"/>
          <w:p w14:paraId="031AC97D" w14:textId="77777777" w:rsidR="00B34CF6" w:rsidRPr="005266ED" w:rsidRDefault="00B34CF6" w:rsidP="00735AB7">
            <w:r w:rsidRPr="005266ED">
              <w:t xml:space="preserve"> </w:t>
            </w:r>
          </w:p>
        </w:tc>
      </w:tr>
      <w:tr w:rsidR="000A33FB" w:rsidRPr="005266ED" w14:paraId="031AC988" w14:textId="77777777" w:rsidTr="005266ED">
        <w:trPr>
          <w:cantSplit/>
          <w:trHeight w:val="280"/>
          <w:tblHeader/>
          <w:jc w:val="center"/>
        </w:trPr>
        <w:tc>
          <w:tcPr>
            <w:tcW w:w="239" w:type="pct"/>
            <w:tcBorders>
              <w:top w:val="nil"/>
              <w:bottom w:val="nil"/>
              <w:right w:val="nil"/>
            </w:tcBorders>
          </w:tcPr>
          <w:p w14:paraId="031AC97F"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80"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left w:val="single" w:sz="4" w:space="0" w:color="auto"/>
              <w:bottom w:val="nil"/>
              <w:right w:val="single" w:sz="4" w:space="0" w:color="auto"/>
            </w:tcBorders>
          </w:tcPr>
          <w:p w14:paraId="031AC981" w14:textId="77777777" w:rsidR="00B34CF6" w:rsidRPr="005266ED" w:rsidRDefault="00735AB7" w:rsidP="00340DD5">
            <w:r w:rsidRPr="005266ED">
              <w:rPr>
                <w:position w:val="-24"/>
              </w:rPr>
              <w:object w:dxaOrig="1080" w:dyaOrig="620" w14:anchorId="031ACBC5">
                <v:shape id="_x0000_i1096" type="#_x0000_t75" style="width:54pt;height:30.75pt" o:ole="">
                  <v:imagedata r:id="rId135" o:title=""/>
                </v:shape>
                <o:OLEObject Type="Embed" ProgID="Equation.3" ShapeID="_x0000_i1096" DrawAspect="Content" ObjectID="_1710703815" r:id="rId136"/>
              </w:object>
            </w:r>
            <w:r w:rsidRPr="005266ED">
              <w:t xml:space="preserve"> + </w:t>
            </w:r>
            <w:r w:rsidRPr="005266ED">
              <w:rPr>
                <w:position w:val="-24"/>
              </w:rPr>
              <w:object w:dxaOrig="1080" w:dyaOrig="620" w14:anchorId="031ACBC6">
                <v:shape id="_x0000_i1097" type="#_x0000_t75" style="width:54pt;height:30.75pt" o:ole="">
                  <v:imagedata r:id="rId137" o:title=""/>
                </v:shape>
                <o:OLEObject Type="Embed" ProgID="Equation.3" ShapeID="_x0000_i1097" DrawAspect="Content" ObjectID="_1710703816" r:id="rId138"/>
              </w:object>
            </w:r>
            <w:r w:rsidRPr="005266ED">
              <w:t xml:space="preserve"> + </w:t>
            </w:r>
            <w:r w:rsidRPr="005266ED">
              <w:rPr>
                <w:position w:val="-24"/>
              </w:rPr>
              <w:object w:dxaOrig="1080" w:dyaOrig="620" w14:anchorId="031ACBC7">
                <v:shape id="_x0000_i1098" type="#_x0000_t75" style="width:54pt;height:30.75pt" o:ole="">
                  <v:imagedata r:id="rId139" o:title=""/>
                </v:shape>
                <o:OLEObject Type="Embed" ProgID="Equation.3" ShapeID="_x0000_i1098" DrawAspect="Content" ObjectID="_1710703817" r:id="rId140"/>
              </w:object>
            </w:r>
          </w:p>
        </w:tc>
        <w:tc>
          <w:tcPr>
            <w:tcW w:w="327" w:type="pct"/>
            <w:vMerge/>
            <w:tcBorders>
              <w:top w:val="nil"/>
              <w:left w:val="single" w:sz="4" w:space="0" w:color="auto"/>
              <w:bottom w:val="nil"/>
              <w:right w:val="single" w:sz="4" w:space="0" w:color="auto"/>
            </w:tcBorders>
          </w:tcPr>
          <w:p w14:paraId="031AC982" w14:textId="77777777" w:rsidR="00B34CF6" w:rsidRPr="005266ED" w:rsidRDefault="00B34CF6" w:rsidP="00B34CF6">
            <w:pPr>
              <w:jc w:val="right"/>
            </w:pPr>
          </w:p>
        </w:tc>
        <w:tc>
          <w:tcPr>
            <w:tcW w:w="263" w:type="pct"/>
            <w:tcBorders>
              <w:top w:val="nil"/>
              <w:left w:val="single" w:sz="4" w:space="0" w:color="auto"/>
              <w:bottom w:val="nil"/>
              <w:right w:val="single" w:sz="4" w:space="0" w:color="auto"/>
            </w:tcBorders>
          </w:tcPr>
          <w:p w14:paraId="031AC983" w14:textId="77777777" w:rsidR="00B34CF6" w:rsidRPr="005266ED" w:rsidRDefault="00B34CF6" w:rsidP="00340DD5">
            <w:pPr>
              <w:jc w:val="center"/>
            </w:pPr>
          </w:p>
        </w:tc>
        <w:tc>
          <w:tcPr>
            <w:tcW w:w="182" w:type="pct"/>
            <w:tcBorders>
              <w:top w:val="nil"/>
              <w:left w:val="single" w:sz="4" w:space="0" w:color="auto"/>
              <w:bottom w:val="nil"/>
              <w:right w:val="nil"/>
            </w:tcBorders>
          </w:tcPr>
          <w:p w14:paraId="031AC984" w14:textId="77777777" w:rsidR="00B34CF6" w:rsidRPr="005266ED" w:rsidRDefault="00B34CF6" w:rsidP="00340DD5">
            <w:r w:rsidRPr="005266ED">
              <w:t>M1</w:t>
            </w:r>
          </w:p>
        </w:tc>
        <w:tc>
          <w:tcPr>
            <w:tcW w:w="1353" w:type="pct"/>
            <w:tcBorders>
              <w:top w:val="nil"/>
              <w:left w:val="nil"/>
              <w:bottom w:val="nil"/>
              <w:right w:val="single" w:sz="4" w:space="0" w:color="auto"/>
            </w:tcBorders>
          </w:tcPr>
          <w:p w14:paraId="031AC985" w14:textId="77777777" w:rsidR="00B34CF6" w:rsidRPr="005266ED" w:rsidRDefault="00B34CF6" w:rsidP="00340DD5">
            <w:r w:rsidRPr="005266ED">
              <w:t>for a complete method</w:t>
            </w:r>
          </w:p>
          <w:p w14:paraId="031AC986" w14:textId="77777777" w:rsidR="000A33FB" w:rsidRPr="005266ED" w:rsidRDefault="000A33FB" w:rsidP="00340DD5"/>
          <w:p w14:paraId="031AC987" w14:textId="77777777" w:rsidR="000A33FB" w:rsidRPr="005266ED" w:rsidRDefault="000A33FB" w:rsidP="00340DD5"/>
        </w:tc>
      </w:tr>
      <w:tr w:rsidR="000A33FB" w:rsidRPr="005266ED" w14:paraId="031AC990" w14:textId="77777777" w:rsidTr="005266ED">
        <w:trPr>
          <w:cantSplit/>
          <w:trHeight w:val="280"/>
          <w:tblHeader/>
          <w:jc w:val="center"/>
        </w:trPr>
        <w:tc>
          <w:tcPr>
            <w:tcW w:w="239" w:type="pct"/>
            <w:tcBorders>
              <w:top w:val="nil"/>
              <w:left w:val="single" w:sz="4" w:space="0" w:color="auto"/>
              <w:bottom w:val="nil"/>
              <w:right w:val="nil"/>
            </w:tcBorders>
            <w:shd w:val="clear" w:color="auto" w:fill="auto"/>
          </w:tcPr>
          <w:p w14:paraId="031AC989"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8A"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left w:val="single" w:sz="4" w:space="0" w:color="auto"/>
              <w:bottom w:val="nil"/>
              <w:right w:val="single" w:sz="4" w:space="0" w:color="auto"/>
            </w:tcBorders>
          </w:tcPr>
          <w:p w14:paraId="031AC98B" w14:textId="77777777" w:rsidR="00B34CF6" w:rsidRPr="005266ED" w:rsidRDefault="00B34CF6" w:rsidP="00340DD5"/>
        </w:tc>
        <w:tc>
          <w:tcPr>
            <w:tcW w:w="327" w:type="pct"/>
            <w:vMerge/>
            <w:tcBorders>
              <w:top w:val="nil"/>
              <w:left w:val="single" w:sz="4" w:space="0" w:color="auto"/>
              <w:bottom w:val="nil"/>
              <w:right w:val="single" w:sz="4" w:space="0" w:color="auto"/>
            </w:tcBorders>
          </w:tcPr>
          <w:p w14:paraId="031AC98C" w14:textId="77777777" w:rsidR="00B34CF6" w:rsidRPr="005266ED" w:rsidRDefault="00B34CF6" w:rsidP="00B34CF6">
            <w:pPr>
              <w:jc w:val="right"/>
            </w:pPr>
          </w:p>
        </w:tc>
        <w:tc>
          <w:tcPr>
            <w:tcW w:w="263" w:type="pct"/>
            <w:tcBorders>
              <w:top w:val="nil"/>
              <w:left w:val="single" w:sz="4" w:space="0" w:color="auto"/>
              <w:bottom w:val="nil"/>
              <w:right w:val="single" w:sz="4" w:space="0" w:color="auto"/>
            </w:tcBorders>
          </w:tcPr>
          <w:p w14:paraId="031AC98D" w14:textId="77777777" w:rsidR="00B34CF6" w:rsidRPr="005266ED" w:rsidRDefault="00B34CF6" w:rsidP="00340DD5">
            <w:pPr>
              <w:jc w:val="center"/>
            </w:pPr>
          </w:p>
        </w:tc>
        <w:tc>
          <w:tcPr>
            <w:tcW w:w="182" w:type="pct"/>
            <w:tcBorders>
              <w:top w:val="nil"/>
              <w:left w:val="single" w:sz="4" w:space="0" w:color="auto"/>
              <w:bottom w:val="nil"/>
              <w:right w:val="nil"/>
            </w:tcBorders>
          </w:tcPr>
          <w:p w14:paraId="031AC98E" w14:textId="77777777" w:rsidR="00B34CF6" w:rsidRPr="005266ED" w:rsidRDefault="00B34CF6" w:rsidP="00340DD5">
            <w:r w:rsidRPr="005266ED">
              <w:t>A1</w:t>
            </w:r>
          </w:p>
        </w:tc>
        <w:tc>
          <w:tcPr>
            <w:tcW w:w="1353" w:type="pct"/>
            <w:tcBorders>
              <w:top w:val="nil"/>
              <w:left w:val="nil"/>
              <w:bottom w:val="nil"/>
            </w:tcBorders>
          </w:tcPr>
          <w:p w14:paraId="031AC98F" w14:textId="77777777" w:rsidR="00B34CF6" w:rsidRPr="005266ED" w:rsidRDefault="00B34CF6" w:rsidP="00340DD5">
            <w:r w:rsidRPr="005266ED">
              <w:t>oe</w:t>
            </w:r>
          </w:p>
        </w:tc>
      </w:tr>
      <w:tr w:rsidR="000A33FB" w:rsidRPr="005266ED" w14:paraId="031AC998" w14:textId="77777777" w:rsidTr="005266ED">
        <w:trPr>
          <w:cantSplit/>
          <w:trHeight w:val="280"/>
          <w:tblHeader/>
          <w:jc w:val="center"/>
        </w:trPr>
        <w:tc>
          <w:tcPr>
            <w:tcW w:w="239" w:type="pct"/>
            <w:tcBorders>
              <w:top w:val="nil"/>
              <w:left w:val="single" w:sz="4" w:space="0" w:color="auto"/>
              <w:bottom w:val="nil"/>
              <w:right w:val="nil"/>
            </w:tcBorders>
            <w:shd w:val="clear" w:color="auto" w:fill="auto"/>
          </w:tcPr>
          <w:p w14:paraId="031AC991" w14:textId="77777777" w:rsidR="00530117" w:rsidRPr="005266ED" w:rsidRDefault="00530117" w:rsidP="00340DD5"/>
        </w:tc>
        <w:tc>
          <w:tcPr>
            <w:tcW w:w="266" w:type="pct"/>
            <w:tcBorders>
              <w:top w:val="nil"/>
              <w:left w:val="nil"/>
              <w:bottom w:val="nil"/>
            </w:tcBorders>
          </w:tcPr>
          <w:p w14:paraId="031AC992" w14:textId="77777777" w:rsidR="00530117" w:rsidRPr="005266ED" w:rsidRDefault="00530117" w:rsidP="00340DD5"/>
        </w:tc>
        <w:tc>
          <w:tcPr>
            <w:tcW w:w="2369" w:type="pct"/>
            <w:tcBorders>
              <w:top w:val="nil"/>
              <w:bottom w:val="nil"/>
            </w:tcBorders>
          </w:tcPr>
          <w:p w14:paraId="031AC993" w14:textId="77777777" w:rsidR="00530117" w:rsidRPr="005266ED" w:rsidRDefault="00530117" w:rsidP="00340DD5">
            <w:pPr>
              <w:rPr>
                <w:b/>
              </w:rPr>
            </w:pPr>
            <w:r w:rsidRPr="005266ED">
              <w:rPr>
                <w:b/>
              </w:rPr>
              <w:t>Alternative method</w:t>
            </w:r>
          </w:p>
        </w:tc>
        <w:tc>
          <w:tcPr>
            <w:tcW w:w="327" w:type="pct"/>
            <w:tcBorders>
              <w:top w:val="nil"/>
              <w:bottom w:val="nil"/>
            </w:tcBorders>
          </w:tcPr>
          <w:p w14:paraId="031AC994" w14:textId="77777777" w:rsidR="00530117" w:rsidRPr="005266ED" w:rsidRDefault="00530117" w:rsidP="00B34CF6">
            <w:pPr>
              <w:jc w:val="right"/>
            </w:pPr>
          </w:p>
        </w:tc>
        <w:tc>
          <w:tcPr>
            <w:tcW w:w="263" w:type="pct"/>
            <w:tcBorders>
              <w:top w:val="nil"/>
              <w:bottom w:val="nil"/>
            </w:tcBorders>
          </w:tcPr>
          <w:p w14:paraId="031AC995" w14:textId="77777777" w:rsidR="00530117" w:rsidRPr="005266ED" w:rsidRDefault="00530117" w:rsidP="00340DD5">
            <w:pPr>
              <w:jc w:val="center"/>
            </w:pPr>
          </w:p>
        </w:tc>
        <w:tc>
          <w:tcPr>
            <w:tcW w:w="182" w:type="pct"/>
            <w:tcBorders>
              <w:top w:val="nil"/>
              <w:bottom w:val="nil"/>
              <w:right w:val="nil"/>
            </w:tcBorders>
          </w:tcPr>
          <w:p w14:paraId="031AC996" w14:textId="77777777" w:rsidR="00530117" w:rsidRPr="005266ED" w:rsidRDefault="00530117" w:rsidP="00340DD5">
            <w:pPr>
              <w:rPr>
                <w:b/>
              </w:rPr>
            </w:pPr>
          </w:p>
        </w:tc>
        <w:tc>
          <w:tcPr>
            <w:tcW w:w="1353" w:type="pct"/>
            <w:tcBorders>
              <w:top w:val="nil"/>
              <w:left w:val="nil"/>
              <w:bottom w:val="nil"/>
            </w:tcBorders>
          </w:tcPr>
          <w:p w14:paraId="031AC997" w14:textId="77777777" w:rsidR="00530117" w:rsidRPr="005266ED" w:rsidRDefault="00530117" w:rsidP="00340DD5">
            <w:pPr>
              <w:rPr>
                <w:b/>
              </w:rPr>
            </w:pPr>
          </w:p>
        </w:tc>
      </w:tr>
      <w:tr w:rsidR="000A33FB" w:rsidRPr="005266ED" w14:paraId="031AC9A4" w14:textId="77777777" w:rsidTr="005266ED">
        <w:trPr>
          <w:cantSplit/>
          <w:trHeight w:val="280"/>
          <w:tblHeader/>
          <w:jc w:val="center"/>
        </w:trPr>
        <w:tc>
          <w:tcPr>
            <w:tcW w:w="239" w:type="pct"/>
            <w:tcBorders>
              <w:top w:val="nil"/>
              <w:left w:val="single" w:sz="4" w:space="0" w:color="auto"/>
              <w:bottom w:val="nil"/>
              <w:right w:val="nil"/>
            </w:tcBorders>
            <w:shd w:val="clear" w:color="auto" w:fill="auto"/>
          </w:tcPr>
          <w:p w14:paraId="031AC999"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tcBorders>
          </w:tcPr>
          <w:p w14:paraId="031AC99A"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bottom w:val="nil"/>
            </w:tcBorders>
          </w:tcPr>
          <w:p w14:paraId="031AC99B" w14:textId="77777777" w:rsidR="00B34CF6" w:rsidRPr="005266ED" w:rsidRDefault="00735AB7" w:rsidP="00735AB7">
            <w:pPr>
              <w:rPr>
                <w:i/>
                <w:color w:val="000000" w:themeColor="text1"/>
              </w:rPr>
            </w:pPr>
            <w:r w:rsidRPr="005266ED">
              <w:rPr>
                <w:position w:val="-28"/>
              </w:rPr>
              <w:object w:dxaOrig="1579" w:dyaOrig="680" w14:anchorId="031ACBC8">
                <v:shape id="_x0000_i1099" type="#_x0000_t75" style="width:79.5pt;height:33.75pt" o:ole="">
                  <v:imagedata r:id="rId141" o:title=""/>
                </v:shape>
                <o:OLEObject Type="Embed" ProgID="Equation.DSMT4" ShapeID="_x0000_i1099" DrawAspect="Content" ObjectID="_1710703818" r:id="rId142"/>
              </w:object>
            </w:r>
            <w:r w:rsidRPr="005266ED">
              <w:t xml:space="preserve"> </w:t>
            </w:r>
            <w:r w:rsidRPr="005266ED">
              <w:rPr>
                <w:b/>
              </w:rPr>
              <w:t>and</w:t>
            </w:r>
            <w:r w:rsidRPr="005266ED">
              <w:rPr>
                <w:position w:val="-24"/>
              </w:rPr>
              <w:object w:dxaOrig="760" w:dyaOrig="620" w14:anchorId="031ACBC9">
                <v:shape id="_x0000_i1100" type="#_x0000_t75" style="width:38.25pt;height:30.75pt" o:ole="">
                  <v:imagedata r:id="rId143" o:title=""/>
                </v:shape>
                <o:OLEObject Type="Embed" ProgID="Equation.DSMT4" ShapeID="_x0000_i1100" DrawAspect="Content" ObjectID="_1710703819" r:id="rId144"/>
              </w:object>
            </w:r>
            <w:r w:rsidRPr="005266ED">
              <w:rPr>
                <w:position w:val="-28"/>
              </w:rPr>
              <w:object w:dxaOrig="880" w:dyaOrig="680" w14:anchorId="031ACBCA">
                <v:shape id="_x0000_i1101" type="#_x0000_t75" style="width:44.25pt;height:33.75pt" o:ole="">
                  <v:imagedata r:id="rId145" o:title=""/>
                </v:shape>
                <o:OLEObject Type="Embed" ProgID="Equation.DSMT4" ShapeID="_x0000_i1101" DrawAspect="Content" ObjectID="_1710703820" r:id="rId146"/>
              </w:object>
            </w:r>
          </w:p>
        </w:tc>
        <w:tc>
          <w:tcPr>
            <w:tcW w:w="327" w:type="pct"/>
            <w:vMerge w:val="restart"/>
            <w:tcBorders>
              <w:top w:val="nil"/>
              <w:bottom w:val="nil"/>
            </w:tcBorders>
          </w:tcPr>
          <w:p w14:paraId="031AC99C" w14:textId="77777777" w:rsidR="00B34CF6" w:rsidRPr="005266ED" w:rsidRDefault="00B34CF6" w:rsidP="00735AB7">
            <w:pPr>
              <w:pStyle w:val="Heading2"/>
              <w:spacing w:before="0" w:after="0"/>
              <w:jc w:val="center"/>
              <w:rPr>
                <w:rFonts w:ascii="Times New Roman" w:hAnsi="Times New Roman" w:cs="Times New Roman"/>
                <w:sz w:val="24"/>
                <w:szCs w:val="24"/>
              </w:rPr>
            </w:pPr>
            <w:r w:rsidRPr="005266ED">
              <w:rPr>
                <w:rFonts w:ascii="Times New Roman" w:hAnsi="Times New Roman" w:cs="Times New Roman"/>
                <w:position w:val="-24"/>
                <w:sz w:val="24"/>
                <w:szCs w:val="24"/>
              </w:rPr>
              <w:object w:dxaOrig="360" w:dyaOrig="620" w14:anchorId="031ACBCB">
                <v:shape id="_x0000_i1102" type="#_x0000_t75" style="width:18pt;height:30.75pt" o:ole="">
                  <v:imagedata r:id="rId133" o:title=""/>
                </v:shape>
                <o:OLEObject Type="Embed" ProgID="Equation.3" ShapeID="_x0000_i1102" DrawAspect="Content" ObjectID="_1710703821" r:id="rId147"/>
              </w:object>
            </w:r>
          </w:p>
          <w:p w14:paraId="031AC99D" w14:textId="77777777" w:rsidR="00B34CF6" w:rsidRPr="005266ED" w:rsidRDefault="00B34CF6" w:rsidP="00B34CF6">
            <w:pPr>
              <w:jc w:val="right"/>
              <w:rPr>
                <w:b/>
                <w:i/>
                <w:color w:val="000000" w:themeColor="text1"/>
              </w:rPr>
            </w:pPr>
          </w:p>
        </w:tc>
        <w:tc>
          <w:tcPr>
            <w:tcW w:w="263" w:type="pct"/>
            <w:tcBorders>
              <w:top w:val="nil"/>
              <w:bottom w:val="nil"/>
            </w:tcBorders>
          </w:tcPr>
          <w:p w14:paraId="031AC99E" w14:textId="77777777" w:rsidR="00B34CF6" w:rsidRPr="005266ED" w:rsidRDefault="00B34CF6" w:rsidP="00340DD5">
            <w:pPr>
              <w:pStyle w:val="Heading1"/>
              <w:jc w:val="left"/>
              <w:rPr>
                <w:color w:val="000000" w:themeColor="text1"/>
                <w:sz w:val="24"/>
                <w:szCs w:val="24"/>
              </w:rPr>
            </w:pPr>
          </w:p>
        </w:tc>
        <w:tc>
          <w:tcPr>
            <w:tcW w:w="182" w:type="pct"/>
            <w:tcBorders>
              <w:top w:val="nil"/>
              <w:bottom w:val="nil"/>
              <w:right w:val="nil"/>
            </w:tcBorders>
          </w:tcPr>
          <w:p w14:paraId="031AC99F" w14:textId="77777777" w:rsidR="00B34CF6" w:rsidRPr="005266ED" w:rsidRDefault="00B34CF6" w:rsidP="00735AB7">
            <w:pPr>
              <w:rPr>
                <w:color w:val="000000" w:themeColor="text1"/>
              </w:rPr>
            </w:pPr>
            <w:r w:rsidRPr="005266ED">
              <w:rPr>
                <w:color w:val="000000" w:themeColor="text1"/>
              </w:rPr>
              <w:t>M</w:t>
            </w:r>
            <w:r w:rsidR="00735AB7" w:rsidRPr="005266ED">
              <w:rPr>
                <w:color w:val="000000" w:themeColor="text1"/>
              </w:rPr>
              <w:t>1</w:t>
            </w:r>
          </w:p>
        </w:tc>
        <w:tc>
          <w:tcPr>
            <w:tcW w:w="1353" w:type="pct"/>
            <w:tcBorders>
              <w:top w:val="nil"/>
              <w:left w:val="nil"/>
              <w:bottom w:val="nil"/>
            </w:tcBorders>
          </w:tcPr>
          <w:p w14:paraId="031AC9A0" w14:textId="77777777" w:rsidR="00B34CF6" w:rsidRPr="005266ED" w:rsidRDefault="00735AB7" w:rsidP="00735AB7">
            <w:pPr>
              <w:rPr>
                <w:color w:val="000000" w:themeColor="text1"/>
              </w:rPr>
            </w:pPr>
            <w:r w:rsidRPr="005266ED">
              <w:rPr>
                <w:color w:val="000000" w:themeColor="text1"/>
              </w:rPr>
              <w:t>both correct</w:t>
            </w:r>
          </w:p>
          <w:p w14:paraId="031AC9A1" w14:textId="77777777" w:rsidR="000A33FB" w:rsidRPr="005266ED" w:rsidRDefault="000A33FB" w:rsidP="00735AB7">
            <w:pPr>
              <w:rPr>
                <w:color w:val="000000" w:themeColor="text1"/>
              </w:rPr>
            </w:pPr>
          </w:p>
          <w:p w14:paraId="031AC9A2" w14:textId="77777777" w:rsidR="000A33FB" w:rsidRPr="005266ED" w:rsidRDefault="000A33FB" w:rsidP="00735AB7">
            <w:pPr>
              <w:rPr>
                <w:color w:val="000000" w:themeColor="text1"/>
              </w:rPr>
            </w:pPr>
          </w:p>
          <w:p w14:paraId="031AC9A3" w14:textId="77777777" w:rsidR="000A33FB" w:rsidRPr="005266ED" w:rsidRDefault="000A33FB" w:rsidP="00735AB7">
            <w:pPr>
              <w:rPr>
                <w:color w:val="000000" w:themeColor="text1"/>
              </w:rPr>
            </w:pPr>
          </w:p>
        </w:tc>
      </w:tr>
      <w:tr w:rsidR="000A33FB" w:rsidRPr="005266ED" w14:paraId="031AC9AE" w14:textId="77777777" w:rsidTr="005266ED">
        <w:trPr>
          <w:cantSplit/>
          <w:trHeight w:val="280"/>
          <w:tblHeader/>
          <w:jc w:val="center"/>
        </w:trPr>
        <w:tc>
          <w:tcPr>
            <w:tcW w:w="239" w:type="pct"/>
            <w:tcBorders>
              <w:top w:val="nil"/>
              <w:left w:val="single" w:sz="4" w:space="0" w:color="auto"/>
              <w:bottom w:val="nil"/>
              <w:right w:val="nil"/>
            </w:tcBorders>
            <w:shd w:val="clear" w:color="auto" w:fill="auto"/>
          </w:tcPr>
          <w:p w14:paraId="031AC9A5" w14:textId="77777777" w:rsidR="00735AB7" w:rsidRPr="005266ED" w:rsidRDefault="00735AB7"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tcBorders>
          </w:tcPr>
          <w:p w14:paraId="031AC9A6" w14:textId="77777777" w:rsidR="00735AB7" w:rsidRPr="005266ED" w:rsidRDefault="00735AB7"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bottom w:val="nil"/>
            </w:tcBorders>
          </w:tcPr>
          <w:p w14:paraId="031AC9A7" w14:textId="77777777" w:rsidR="00735AB7" w:rsidRPr="005266ED" w:rsidRDefault="00735AB7" w:rsidP="00340DD5">
            <w:r w:rsidRPr="005266ED">
              <w:t>1−</w:t>
            </w:r>
            <w:r w:rsidRPr="005266ED">
              <w:rPr>
                <w:position w:val="-24"/>
              </w:rPr>
              <w:object w:dxaOrig="960" w:dyaOrig="620" w14:anchorId="031ACBCC">
                <v:shape id="_x0000_i1103" type="#_x0000_t75" style="width:48.75pt;height:30.75pt" o:ole="">
                  <v:imagedata r:id="rId148" o:title=""/>
                </v:shape>
                <o:OLEObject Type="Embed" ProgID="Equation.DSMT4" ShapeID="_x0000_i1103" DrawAspect="Content" ObjectID="_1710703822" r:id="rId149"/>
              </w:object>
            </w:r>
            <w:r w:rsidRPr="005266ED">
              <w:t>−</w:t>
            </w:r>
            <w:r w:rsidRPr="005266ED">
              <w:rPr>
                <w:position w:val="-24"/>
              </w:rPr>
              <w:object w:dxaOrig="760" w:dyaOrig="620" w14:anchorId="031ACBCD">
                <v:shape id="_x0000_i1104" type="#_x0000_t75" style="width:38.25pt;height:30.75pt" o:ole="">
                  <v:imagedata r:id="rId150" o:title=""/>
                </v:shape>
                <o:OLEObject Type="Embed" ProgID="Equation.3" ShapeID="_x0000_i1104" DrawAspect="Content" ObjectID="_1710703823" r:id="rId151"/>
              </w:object>
            </w:r>
            <w:r w:rsidRPr="005266ED">
              <w:t>−</w:t>
            </w:r>
            <w:r w:rsidRPr="005266ED">
              <w:rPr>
                <w:position w:val="-24"/>
              </w:rPr>
              <w:object w:dxaOrig="760" w:dyaOrig="620" w14:anchorId="031ACBCE">
                <v:shape id="_x0000_i1105" type="#_x0000_t75" style="width:38.25pt;height:30.75pt" o:ole="">
                  <v:imagedata r:id="rId152" o:title=""/>
                </v:shape>
                <o:OLEObject Type="Embed" ProgID="Equation.3" ShapeID="_x0000_i1105" DrawAspect="Content" ObjectID="_1710703824" r:id="rId153"/>
              </w:object>
            </w:r>
            <w:r w:rsidRPr="005266ED">
              <w:t xml:space="preserve"> </w:t>
            </w:r>
          </w:p>
        </w:tc>
        <w:tc>
          <w:tcPr>
            <w:tcW w:w="327" w:type="pct"/>
            <w:vMerge/>
            <w:tcBorders>
              <w:top w:val="nil"/>
              <w:bottom w:val="nil"/>
            </w:tcBorders>
          </w:tcPr>
          <w:p w14:paraId="031AC9A8" w14:textId="77777777" w:rsidR="00735AB7" w:rsidRPr="005266ED" w:rsidRDefault="00735AB7" w:rsidP="00B34CF6">
            <w:pPr>
              <w:pStyle w:val="Heading2"/>
              <w:spacing w:before="0" w:after="0"/>
              <w:jc w:val="right"/>
              <w:rPr>
                <w:rFonts w:ascii="Times New Roman" w:hAnsi="Times New Roman" w:cs="Times New Roman"/>
                <w:sz w:val="24"/>
                <w:szCs w:val="24"/>
              </w:rPr>
            </w:pPr>
          </w:p>
        </w:tc>
        <w:tc>
          <w:tcPr>
            <w:tcW w:w="263" w:type="pct"/>
            <w:tcBorders>
              <w:top w:val="nil"/>
              <w:bottom w:val="nil"/>
            </w:tcBorders>
          </w:tcPr>
          <w:p w14:paraId="031AC9A9" w14:textId="77777777" w:rsidR="00735AB7" w:rsidRPr="005266ED" w:rsidRDefault="00735AB7" w:rsidP="00340DD5">
            <w:pPr>
              <w:pStyle w:val="Heading1"/>
              <w:jc w:val="left"/>
              <w:rPr>
                <w:color w:val="000000" w:themeColor="text1"/>
                <w:sz w:val="24"/>
                <w:szCs w:val="24"/>
              </w:rPr>
            </w:pPr>
          </w:p>
        </w:tc>
        <w:tc>
          <w:tcPr>
            <w:tcW w:w="182" w:type="pct"/>
            <w:tcBorders>
              <w:top w:val="nil"/>
              <w:bottom w:val="nil"/>
              <w:right w:val="nil"/>
            </w:tcBorders>
          </w:tcPr>
          <w:p w14:paraId="031AC9AA" w14:textId="77777777" w:rsidR="00735AB7" w:rsidRPr="005266ED" w:rsidRDefault="00735AB7" w:rsidP="00735AB7">
            <w:pPr>
              <w:rPr>
                <w:color w:val="000000" w:themeColor="text1"/>
              </w:rPr>
            </w:pPr>
            <w:r w:rsidRPr="005266ED">
              <w:rPr>
                <w:color w:val="000000" w:themeColor="text1"/>
              </w:rPr>
              <w:t>M1</w:t>
            </w:r>
          </w:p>
        </w:tc>
        <w:tc>
          <w:tcPr>
            <w:tcW w:w="1353" w:type="pct"/>
            <w:tcBorders>
              <w:top w:val="nil"/>
              <w:left w:val="nil"/>
              <w:bottom w:val="nil"/>
            </w:tcBorders>
          </w:tcPr>
          <w:p w14:paraId="031AC9AB" w14:textId="77777777" w:rsidR="00735AB7" w:rsidRPr="005266ED" w:rsidRDefault="00735AB7" w:rsidP="00735AB7">
            <w:pPr>
              <w:rPr>
                <w:color w:val="000000" w:themeColor="text1"/>
              </w:rPr>
            </w:pPr>
            <w:r w:rsidRPr="005266ED">
              <w:rPr>
                <w:color w:val="000000" w:themeColor="text1"/>
              </w:rPr>
              <w:t>for a complete method</w:t>
            </w:r>
          </w:p>
          <w:p w14:paraId="031AC9AC" w14:textId="77777777" w:rsidR="000A33FB" w:rsidRPr="005266ED" w:rsidRDefault="000A33FB" w:rsidP="00735AB7">
            <w:pPr>
              <w:rPr>
                <w:color w:val="000000" w:themeColor="text1"/>
              </w:rPr>
            </w:pPr>
          </w:p>
          <w:p w14:paraId="031AC9AD" w14:textId="77777777" w:rsidR="000A33FB" w:rsidRPr="005266ED" w:rsidRDefault="000A33FB" w:rsidP="00735AB7">
            <w:pPr>
              <w:rPr>
                <w:color w:val="000000" w:themeColor="text1"/>
              </w:rPr>
            </w:pPr>
          </w:p>
        </w:tc>
      </w:tr>
      <w:tr w:rsidR="000A33FB" w:rsidRPr="005266ED" w14:paraId="031AC9B6" w14:textId="77777777" w:rsidTr="005266ED">
        <w:trPr>
          <w:cantSplit/>
          <w:trHeight w:val="280"/>
          <w:tblHeader/>
          <w:jc w:val="center"/>
        </w:trPr>
        <w:tc>
          <w:tcPr>
            <w:tcW w:w="239" w:type="pct"/>
            <w:tcBorders>
              <w:top w:val="nil"/>
              <w:left w:val="single" w:sz="4" w:space="0" w:color="auto"/>
              <w:bottom w:val="nil"/>
              <w:right w:val="nil"/>
            </w:tcBorders>
            <w:shd w:val="clear" w:color="auto" w:fill="auto"/>
          </w:tcPr>
          <w:p w14:paraId="031AC9AF" w14:textId="77777777" w:rsidR="00B34CF6" w:rsidRPr="005266ED" w:rsidRDefault="00B34CF6"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tcBorders>
          </w:tcPr>
          <w:p w14:paraId="031AC9B0" w14:textId="77777777" w:rsidR="00B34CF6" w:rsidRPr="005266ED" w:rsidRDefault="00B34CF6"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bottom w:val="nil"/>
            </w:tcBorders>
          </w:tcPr>
          <w:p w14:paraId="031AC9B1" w14:textId="77777777" w:rsidR="00B34CF6" w:rsidRPr="005266ED" w:rsidRDefault="00B34CF6" w:rsidP="00340DD5"/>
        </w:tc>
        <w:tc>
          <w:tcPr>
            <w:tcW w:w="327" w:type="pct"/>
            <w:vMerge/>
            <w:tcBorders>
              <w:top w:val="nil"/>
              <w:bottom w:val="nil"/>
            </w:tcBorders>
          </w:tcPr>
          <w:p w14:paraId="031AC9B2" w14:textId="77777777" w:rsidR="00B34CF6" w:rsidRPr="005266ED" w:rsidRDefault="00B34CF6" w:rsidP="00B34CF6">
            <w:pPr>
              <w:jc w:val="right"/>
              <w:rPr>
                <w:lang w:eastAsia="en-US"/>
              </w:rPr>
            </w:pPr>
          </w:p>
        </w:tc>
        <w:tc>
          <w:tcPr>
            <w:tcW w:w="263" w:type="pct"/>
            <w:tcBorders>
              <w:top w:val="nil"/>
              <w:bottom w:val="nil"/>
            </w:tcBorders>
          </w:tcPr>
          <w:p w14:paraId="031AC9B3" w14:textId="77777777" w:rsidR="00B34CF6" w:rsidRPr="005266ED" w:rsidRDefault="00B34CF6" w:rsidP="00340DD5">
            <w:pPr>
              <w:pStyle w:val="Heading1"/>
              <w:jc w:val="left"/>
              <w:rPr>
                <w:b/>
                <w:color w:val="000000" w:themeColor="text1"/>
                <w:sz w:val="24"/>
                <w:szCs w:val="24"/>
              </w:rPr>
            </w:pPr>
          </w:p>
        </w:tc>
        <w:tc>
          <w:tcPr>
            <w:tcW w:w="182" w:type="pct"/>
            <w:tcBorders>
              <w:top w:val="nil"/>
              <w:bottom w:val="nil"/>
              <w:right w:val="nil"/>
            </w:tcBorders>
          </w:tcPr>
          <w:p w14:paraId="031AC9B4" w14:textId="77777777" w:rsidR="00B34CF6" w:rsidRPr="005266ED" w:rsidRDefault="00B34CF6" w:rsidP="00735AB7">
            <w:pPr>
              <w:rPr>
                <w:color w:val="000000" w:themeColor="text1"/>
              </w:rPr>
            </w:pPr>
            <w:r w:rsidRPr="005266ED">
              <w:rPr>
                <w:color w:val="000000" w:themeColor="text1"/>
              </w:rPr>
              <w:t>A1</w:t>
            </w:r>
          </w:p>
        </w:tc>
        <w:tc>
          <w:tcPr>
            <w:tcW w:w="1353" w:type="pct"/>
            <w:tcBorders>
              <w:top w:val="nil"/>
              <w:left w:val="nil"/>
              <w:bottom w:val="nil"/>
            </w:tcBorders>
          </w:tcPr>
          <w:p w14:paraId="031AC9B5" w14:textId="77777777" w:rsidR="00B34CF6" w:rsidRPr="005266ED" w:rsidRDefault="00B34CF6" w:rsidP="00340DD5">
            <w:pPr>
              <w:jc w:val="center"/>
              <w:rPr>
                <w:color w:val="000000" w:themeColor="text1"/>
              </w:rPr>
            </w:pPr>
          </w:p>
        </w:tc>
      </w:tr>
      <w:tr w:rsidR="000A33FB" w:rsidRPr="005266ED" w14:paraId="031AC9BE" w14:textId="77777777" w:rsidTr="005266ED">
        <w:trPr>
          <w:cantSplit/>
          <w:trHeight w:val="280"/>
          <w:tblHeader/>
          <w:jc w:val="center"/>
        </w:trPr>
        <w:tc>
          <w:tcPr>
            <w:tcW w:w="239" w:type="pct"/>
            <w:tcBorders>
              <w:top w:val="nil"/>
              <w:left w:val="single" w:sz="4" w:space="0" w:color="auto"/>
              <w:bottom w:val="single" w:sz="4" w:space="0" w:color="auto"/>
              <w:right w:val="nil"/>
            </w:tcBorders>
            <w:shd w:val="clear" w:color="auto" w:fill="auto"/>
          </w:tcPr>
          <w:p w14:paraId="031AC9B7" w14:textId="77777777" w:rsidR="000A33FB" w:rsidRPr="005266ED" w:rsidRDefault="000A33FB" w:rsidP="00340DD5">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single" w:sz="4" w:space="0" w:color="auto"/>
            </w:tcBorders>
          </w:tcPr>
          <w:p w14:paraId="031AC9B8" w14:textId="77777777" w:rsidR="000A33FB" w:rsidRPr="005266ED" w:rsidRDefault="000A33FB" w:rsidP="00340DD5">
            <w:pPr>
              <w:pStyle w:val="Heading2"/>
              <w:spacing w:before="0" w:after="0"/>
              <w:rPr>
                <w:rFonts w:ascii="Times New Roman" w:hAnsi="Times New Roman" w:cs="Times New Roman"/>
                <w:b w:val="0"/>
                <w:i w:val="0"/>
                <w:color w:val="000000" w:themeColor="text1"/>
                <w:sz w:val="24"/>
                <w:szCs w:val="24"/>
              </w:rPr>
            </w:pPr>
          </w:p>
        </w:tc>
        <w:tc>
          <w:tcPr>
            <w:tcW w:w="2369" w:type="pct"/>
            <w:tcBorders>
              <w:top w:val="nil"/>
              <w:bottom w:val="single" w:sz="4" w:space="0" w:color="auto"/>
            </w:tcBorders>
          </w:tcPr>
          <w:p w14:paraId="031AC9B9" w14:textId="77777777" w:rsidR="000A33FB" w:rsidRPr="005266ED" w:rsidRDefault="000A33FB" w:rsidP="00340DD5"/>
        </w:tc>
        <w:tc>
          <w:tcPr>
            <w:tcW w:w="327" w:type="pct"/>
            <w:tcBorders>
              <w:top w:val="nil"/>
              <w:bottom w:val="single" w:sz="4" w:space="0" w:color="auto"/>
            </w:tcBorders>
          </w:tcPr>
          <w:p w14:paraId="031AC9BA" w14:textId="77777777" w:rsidR="000A33FB" w:rsidRPr="005266ED" w:rsidRDefault="000A33FB" w:rsidP="00B34CF6">
            <w:pPr>
              <w:jc w:val="right"/>
              <w:rPr>
                <w:lang w:eastAsia="en-US"/>
              </w:rPr>
            </w:pPr>
          </w:p>
        </w:tc>
        <w:tc>
          <w:tcPr>
            <w:tcW w:w="263" w:type="pct"/>
            <w:tcBorders>
              <w:top w:val="nil"/>
              <w:bottom w:val="single" w:sz="4" w:space="0" w:color="auto"/>
            </w:tcBorders>
          </w:tcPr>
          <w:p w14:paraId="031AC9BB" w14:textId="77777777" w:rsidR="000A33FB" w:rsidRPr="005266ED" w:rsidRDefault="000A33FB" w:rsidP="00340DD5">
            <w:pPr>
              <w:pStyle w:val="Heading1"/>
              <w:jc w:val="left"/>
              <w:rPr>
                <w:b/>
                <w:color w:val="000000" w:themeColor="text1"/>
                <w:sz w:val="24"/>
                <w:szCs w:val="24"/>
              </w:rPr>
            </w:pPr>
          </w:p>
        </w:tc>
        <w:tc>
          <w:tcPr>
            <w:tcW w:w="182" w:type="pct"/>
            <w:tcBorders>
              <w:top w:val="nil"/>
              <w:bottom w:val="single" w:sz="4" w:space="0" w:color="auto"/>
              <w:right w:val="nil"/>
            </w:tcBorders>
          </w:tcPr>
          <w:p w14:paraId="031AC9BC" w14:textId="77777777" w:rsidR="000A33FB" w:rsidRPr="005266ED" w:rsidRDefault="000A33FB" w:rsidP="00735AB7">
            <w:pPr>
              <w:rPr>
                <w:b/>
                <w:color w:val="000000" w:themeColor="text1"/>
              </w:rPr>
            </w:pPr>
            <w:r w:rsidRPr="005266ED">
              <w:rPr>
                <w:b/>
                <w:color w:val="000000" w:themeColor="text1"/>
              </w:rPr>
              <w:t>SC</w:t>
            </w:r>
          </w:p>
        </w:tc>
        <w:tc>
          <w:tcPr>
            <w:tcW w:w="1353" w:type="pct"/>
            <w:tcBorders>
              <w:top w:val="nil"/>
              <w:left w:val="nil"/>
              <w:bottom w:val="single" w:sz="4" w:space="0" w:color="auto"/>
            </w:tcBorders>
          </w:tcPr>
          <w:p w14:paraId="031AC9BD" w14:textId="77777777" w:rsidR="000A33FB" w:rsidRPr="005266ED" w:rsidRDefault="000A33FB" w:rsidP="000A33FB">
            <w:pPr>
              <w:rPr>
                <w:color w:val="000000" w:themeColor="text1"/>
              </w:rPr>
            </w:pPr>
            <w:r w:rsidRPr="005266ED">
              <w:rPr>
                <w:color w:val="000000" w:themeColor="text1"/>
              </w:rPr>
              <w:t xml:space="preserve">B2 for an answer of </w:t>
            </w:r>
            <w:r w:rsidRPr="005266ED">
              <w:rPr>
                <w:color w:val="000000" w:themeColor="text1"/>
                <w:position w:val="-24"/>
              </w:rPr>
              <w:object w:dxaOrig="360" w:dyaOrig="620" w14:anchorId="031ACBCF">
                <v:shape id="_x0000_i1106" type="#_x0000_t75" style="width:18pt;height:30.75pt" o:ole="">
                  <v:imagedata r:id="rId154" o:title=""/>
                </v:shape>
                <o:OLEObject Type="Embed" ProgID="Equation.DSMT4" ShapeID="_x0000_i1106" DrawAspect="Content" ObjectID="_1710703825" r:id="rId155"/>
              </w:object>
            </w:r>
            <w:r w:rsidRPr="005266ED">
              <w:rPr>
                <w:color w:val="000000" w:themeColor="text1"/>
              </w:rPr>
              <w:t xml:space="preserve"> </w:t>
            </w:r>
            <w:proofErr w:type="spellStart"/>
            <w:r w:rsidRPr="005266ED">
              <w:rPr>
                <w:color w:val="000000" w:themeColor="text1"/>
              </w:rPr>
              <w:t>oe</w:t>
            </w:r>
            <w:proofErr w:type="spellEnd"/>
          </w:p>
        </w:tc>
      </w:tr>
    </w:tbl>
    <w:p w14:paraId="031AC9BF" w14:textId="77777777" w:rsidR="00E17B12" w:rsidRPr="005266ED" w:rsidRDefault="00E17B12" w:rsidP="00F324DD"/>
    <w:p w14:paraId="031AC9C0" w14:textId="77777777" w:rsidR="000A33FB" w:rsidRPr="005266ED" w:rsidRDefault="000A33FB" w:rsidP="00F324DD"/>
    <w:p w14:paraId="031AC9C1" w14:textId="77777777" w:rsidR="000A33FB" w:rsidRPr="005266ED" w:rsidRDefault="000A33FB" w:rsidP="00F324DD"/>
    <w:p w14:paraId="031AC9C2" w14:textId="77777777" w:rsidR="000A33FB" w:rsidRPr="005266ED" w:rsidRDefault="000A33FB" w:rsidP="00F324DD"/>
    <w:p w14:paraId="031AC9C3" w14:textId="77777777" w:rsidR="000A33FB" w:rsidRPr="005266ED" w:rsidRDefault="000A33FB" w:rsidP="00F324DD"/>
    <w:tbl>
      <w:tblPr>
        <w:tblW w:w="505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69"/>
        <w:gridCol w:w="745"/>
        <w:gridCol w:w="5311"/>
        <w:gridCol w:w="1003"/>
        <w:gridCol w:w="833"/>
        <w:gridCol w:w="693"/>
        <w:gridCol w:w="4847"/>
      </w:tblGrid>
      <w:tr w:rsidR="000A33FB" w:rsidRPr="005266ED" w14:paraId="031AC9C9" w14:textId="77777777" w:rsidTr="000A33FB">
        <w:trPr>
          <w:cantSplit/>
          <w:trHeight w:val="280"/>
          <w:tblHeader/>
          <w:jc w:val="center"/>
        </w:trPr>
        <w:tc>
          <w:tcPr>
            <w:tcW w:w="505" w:type="pct"/>
            <w:gridSpan w:val="2"/>
            <w:tcBorders>
              <w:bottom w:val="single" w:sz="4" w:space="0" w:color="auto"/>
            </w:tcBorders>
            <w:shd w:val="clear" w:color="auto" w:fill="BFBFBF"/>
          </w:tcPr>
          <w:p w14:paraId="031AC9C4" w14:textId="77777777" w:rsidR="000A33FB" w:rsidRPr="005266ED" w:rsidRDefault="000A33FB" w:rsidP="00CC0A12">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885" w:type="pct"/>
            <w:tcBorders>
              <w:bottom w:val="single" w:sz="4" w:space="0" w:color="auto"/>
            </w:tcBorders>
            <w:shd w:val="clear" w:color="auto" w:fill="BFBFBF"/>
          </w:tcPr>
          <w:p w14:paraId="031AC9C5" w14:textId="77777777" w:rsidR="000A33FB" w:rsidRPr="005266ED" w:rsidRDefault="000A33FB" w:rsidP="00CC0A12">
            <w:pPr>
              <w:jc w:val="center"/>
              <w:rPr>
                <w:b/>
              </w:rPr>
            </w:pPr>
            <w:r w:rsidRPr="005266ED">
              <w:rPr>
                <w:b/>
              </w:rPr>
              <w:t>Working</w:t>
            </w:r>
          </w:p>
        </w:tc>
        <w:tc>
          <w:tcPr>
            <w:tcW w:w="346" w:type="pct"/>
            <w:tcBorders>
              <w:bottom w:val="single" w:sz="4" w:space="0" w:color="auto"/>
            </w:tcBorders>
            <w:shd w:val="clear" w:color="auto" w:fill="BFBFBF"/>
          </w:tcPr>
          <w:p w14:paraId="031AC9C6" w14:textId="77777777" w:rsidR="000A33FB" w:rsidRPr="005266ED" w:rsidRDefault="000A33FB" w:rsidP="00CC0A12">
            <w:pPr>
              <w:jc w:val="center"/>
              <w:rPr>
                <w:b/>
              </w:rPr>
            </w:pPr>
            <w:r w:rsidRPr="005266ED">
              <w:rPr>
                <w:b/>
              </w:rPr>
              <w:t>Answer</w:t>
            </w:r>
          </w:p>
        </w:tc>
        <w:tc>
          <w:tcPr>
            <w:tcW w:w="297" w:type="pct"/>
            <w:tcBorders>
              <w:bottom w:val="single" w:sz="4" w:space="0" w:color="auto"/>
            </w:tcBorders>
            <w:shd w:val="clear" w:color="auto" w:fill="BFBFBF"/>
          </w:tcPr>
          <w:p w14:paraId="031AC9C7" w14:textId="77777777" w:rsidR="000A33FB" w:rsidRPr="005266ED" w:rsidRDefault="000A33FB" w:rsidP="00CC0A12">
            <w:pPr>
              <w:jc w:val="center"/>
              <w:rPr>
                <w:b/>
                <w:color w:val="000000" w:themeColor="text1"/>
              </w:rPr>
            </w:pPr>
            <w:r w:rsidRPr="005266ED">
              <w:rPr>
                <w:b/>
                <w:color w:val="000000" w:themeColor="text1"/>
              </w:rPr>
              <w:t>Mark</w:t>
            </w:r>
          </w:p>
        </w:tc>
        <w:tc>
          <w:tcPr>
            <w:tcW w:w="1967" w:type="pct"/>
            <w:gridSpan w:val="2"/>
            <w:tcBorders>
              <w:bottom w:val="single" w:sz="4" w:space="0" w:color="auto"/>
            </w:tcBorders>
            <w:shd w:val="clear" w:color="auto" w:fill="BFBFBF"/>
          </w:tcPr>
          <w:p w14:paraId="031AC9C8" w14:textId="77777777" w:rsidR="000A33FB" w:rsidRPr="005266ED" w:rsidRDefault="000A33FB" w:rsidP="00CC0A12">
            <w:pPr>
              <w:jc w:val="center"/>
              <w:rPr>
                <w:b/>
                <w:color w:val="000000" w:themeColor="text1"/>
              </w:rPr>
            </w:pPr>
            <w:r w:rsidRPr="005266ED">
              <w:rPr>
                <w:b/>
                <w:color w:val="000000" w:themeColor="text1"/>
              </w:rPr>
              <w:t>Notes</w:t>
            </w:r>
          </w:p>
        </w:tc>
      </w:tr>
      <w:tr w:rsidR="000A33FB" w:rsidRPr="005266ED" w14:paraId="031AC9D2" w14:textId="77777777" w:rsidTr="005266ED">
        <w:trPr>
          <w:cantSplit/>
          <w:trHeight w:val="280"/>
          <w:tblHeader/>
          <w:jc w:val="center"/>
        </w:trPr>
        <w:tc>
          <w:tcPr>
            <w:tcW w:w="239" w:type="pct"/>
            <w:tcBorders>
              <w:top w:val="single" w:sz="4" w:space="0" w:color="auto"/>
              <w:bottom w:val="nil"/>
              <w:right w:val="nil"/>
            </w:tcBorders>
          </w:tcPr>
          <w:p w14:paraId="031AC9CA" w14:textId="77777777" w:rsidR="000A33FB" w:rsidRPr="005266ED" w:rsidRDefault="000A33FB" w:rsidP="00CC0A12">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7</w:t>
            </w:r>
          </w:p>
        </w:tc>
        <w:tc>
          <w:tcPr>
            <w:tcW w:w="266" w:type="pct"/>
            <w:tcBorders>
              <w:top w:val="single" w:sz="4" w:space="0" w:color="auto"/>
              <w:left w:val="nil"/>
              <w:bottom w:val="nil"/>
              <w:right w:val="single" w:sz="4" w:space="0" w:color="auto"/>
            </w:tcBorders>
          </w:tcPr>
          <w:p w14:paraId="031AC9CB" w14:textId="77777777" w:rsidR="000A33FB" w:rsidRPr="005266ED" w:rsidRDefault="000A33FB" w:rsidP="00CC0A12">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a)</w:t>
            </w:r>
          </w:p>
        </w:tc>
        <w:tc>
          <w:tcPr>
            <w:tcW w:w="1885" w:type="pct"/>
            <w:tcBorders>
              <w:top w:val="dotted" w:sz="4" w:space="0" w:color="auto"/>
              <w:left w:val="single" w:sz="4" w:space="0" w:color="auto"/>
              <w:bottom w:val="nil"/>
              <w:right w:val="single" w:sz="4" w:space="0" w:color="auto"/>
            </w:tcBorders>
          </w:tcPr>
          <w:p w14:paraId="031AC9CC" w14:textId="77777777" w:rsidR="000A33FB" w:rsidRPr="005266ED" w:rsidRDefault="000A33FB" w:rsidP="00CC0A12">
            <w:pPr>
              <w:rPr>
                <w:i/>
              </w:rPr>
            </w:pPr>
            <w:r w:rsidRPr="005266ED">
              <w:t>2</w:t>
            </w:r>
            <w:r w:rsidRPr="005266ED">
              <w:rPr>
                <w:i/>
              </w:rPr>
              <w:t>πr</w:t>
            </w:r>
            <w:r w:rsidRPr="005266ED">
              <w:rPr>
                <w:vertAlign w:val="superscript"/>
              </w:rPr>
              <w:t>2</w:t>
            </w:r>
            <w:r w:rsidRPr="005266ED">
              <w:t xml:space="preserve"> + 2</w:t>
            </w:r>
            <w:r w:rsidRPr="005266ED">
              <w:rPr>
                <w:i/>
              </w:rPr>
              <w:t>πr</w:t>
            </w:r>
            <w:r w:rsidRPr="005266ED">
              <w:t>×2</w:t>
            </w:r>
            <w:r w:rsidRPr="005266ED">
              <w:rPr>
                <w:i/>
              </w:rPr>
              <w:t>r</w:t>
            </w:r>
          </w:p>
        </w:tc>
        <w:tc>
          <w:tcPr>
            <w:tcW w:w="346" w:type="pct"/>
            <w:vMerge w:val="restart"/>
            <w:tcBorders>
              <w:top w:val="dotted" w:sz="4" w:space="0" w:color="auto"/>
              <w:left w:val="single" w:sz="4" w:space="0" w:color="auto"/>
              <w:bottom w:val="nil"/>
              <w:right w:val="single" w:sz="4" w:space="0" w:color="auto"/>
            </w:tcBorders>
          </w:tcPr>
          <w:p w14:paraId="031AC9CD" w14:textId="77777777" w:rsidR="000A33FB" w:rsidRPr="005266ED" w:rsidRDefault="000A33FB" w:rsidP="00CC0A12">
            <w:pPr>
              <w:jc w:val="right"/>
              <w:rPr>
                <w:vertAlign w:val="superscript"/>
              </w:rPr>
            </w:pPr>
            <w:r w:rsidRPr="005266ED">
              <w:t>6</w:t>
            </w:r>
            <w:r w:rsidRPr="005266ED">
              <w:rPr>
                <w:i/>
              </w:rPr>
              <w:t>r</w:t>
            </w:r>
            <w:r w:rsidRPr="005266ED">
              <w:rPr>
                <w:vertAlign w:val="superscript"/>
              </w:rPr>
              <w:t>2</w:t>
            </w:r>
          </w:p>
        </w:tc>
        <w:tc>
          <w:tcPr>
            <w:tcW w:w="297" w:type="pct"/>
            <w:tcBorders>
              <w:top w:val="dotted" w:sz="4" w:space="0" w:color="auto"/>
              <w:left w:val="single" w:sz="4" w:space="0" w:color="auto"/>
              <w:bottom w:val="nil"/>
              <w:right w:val="single" w:sz="4" w:space="0" w:color="auto"/>
            </w:tcBorders>
          </w:tcPr>
          <w:p w14:paraId="031AC9CE" w14:textId="77777777" w:rsidR="000A33FB" w:rsidRPr="005266ED" w:rsidRDefault="000A33FB" w:rsidP="00CC0A12">
            <w:pPr>
              <w:jc w:val="center"/>
            </w:pPr>
            <w:r w:rsidRPr="005266ED">
              <w:t>2</w:t>
            </w:r>
          </w:p>
        </w:tc>
        <w:tc>
          <w:tcPr>
            <w:tcW w:w="247" w:type="pct"/>
            <w:tcBorders>
              <w:top w:val="dotted" w:sz="4" w:space="0" w:color="auto"/>
              <w:left w:val="single" w:sz="4" w:space="0" w:color="auto"/>
              <w:bottom w:val="nil"/>
              <w:right w:val="nil"/>
            </w:tcBorders>
          </w:tcPr>
          <w:p w14:paraId="031AC9CF" w14:textId="77777777" w:rsidR="000A33FB" w:rsidRPr="005266ED" w:rsidRDefault="000A33FB" w:rsidP="00CC0A12">
            <w:r w:rsidRPr="005266ED">
              <w:t>M1</w:t>
            </w:r>
          </w:p>
        </w:tc>
        <w:tc>
          <w:tcPr>
            <w:tcW w:w="1720" w:type="pct"/>
            <w:tcBorders>
              <w:top w:val="dotted" w:sz="4" w:space="0" w:color="auto"/>
              <w:left w:val="nil"/>
              <w:bottom w:val="nil"/>
              <w:right w:val="single" w:sz="4" w:space="0" w:color="auto"/>
            </w:tcBorders>
          </w:tcPr>
          <w:p w14:paraId="031AC9D0" w14:textId="77777777" w:rsidR="000A33FB" w:rsidRPr="005266ED" w:rsidRDefault="000A33FB" w:rsidP="00CC0A12"/>
          <w:p w14:paraId="031AC9D1" w14:textId="77777777" w:rsidR="000A33FB" w:rsidRPr="005266ED" w:rsidRDefault="000A33FB" w:rsidP="00CC0A12"/>
        </w:tc>
      </w:tr>
      <w:tr w:rsidR="000A33FB" w:rsidRPr="005266ED" w14:paraId="031AC9DA" w14:textId="77777777" w:rsidTr="005266ED">
        <w:trPr>
          <w:cantSplit/>
          <w:trHeight w:val="280"/>
          <w:tblHeader/>
          <w:jc w:val="center"/>
        </w:trPr>
        <w:tc>
          <w:tcPr>
            <w:tcW w:w="239" w:type="pct"/>
            <w:tcBorders>
              <w:top w:val="nil"/>
              <w:bottom w:val="nil"/>
              <w:right w:val="nil"/>
            </w:tcBorders>
          </w:tcPr>
          <w:p w14:paraId="031AC9D3" w14:textId="77777777" w:rsidR="000A33FB" w:rsidRPr="005266ED" w:rsidRDefault="000A33FB" w:rsidP="00CC0A12">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D4" w14:textId="77777777" w:rsidR="000A33FB" w:rsidRPr="005266ED" w:rsidRDefault="000A33FB" w:rsidP="00CC0A12">
            <w:pPr>
              <w:pStyle w:val="Heading2"/>
              <w:spacing w:before="0" w:after="0"/>
              <w:rPr>
                <w:rFonts w:ascii="Times New Roman" w:hAnsi="Times New Roman" w:cs="Times New Roman"/>
                <w:b w:val="0"/>
                <w:i w:val="0"/>
                <w:color w:val="000000" w:themeColor="text1"/>
                <w:sz w:val="24"/>
                <w:szCs w:val="24"/>
              </w:rPr>
            </w:pPr>
          </w:p>
        </w:tc>
        <w:tc>
          <w:tcPr>
            <w:tcW w:w="1885" w:type="pct"/>
            <w:tcBorders>
              <w:top w:val="nil"/>
              <w:left w:val="single" w:sz="4" w:space="0" w:color="auto"/>
              <w:bottom w:val="nil"/>
              <w:right w:val="single" w:sz="4" w:space="0" w:color="auto"/>
            </w:tcBorders>
          </w:tcPr>
          <w:p w14:paraId="031AC9D5" w14:textId="77777777" w:rsidR="000A33FB" w:rsidRPr="005266ED" w:rsidRDefault="000A33FB" w:rsidP="00CC0A12"/>
        </w:tc>
        <w:tc>
          <w:tcPr>
            <w:tcW w:w="346" w:type="pct"/>
            <w:vMerge/>
            <w:tcBorders>
              <w:top w:val="nil"/>
              <w:left w:val="single" w:sz="4" w:space="0" w:color="auto"/>
              <w:bottom w:val="nil"/>
              <w:right w:val="single" w:sz="4" w:space="0" w:color="auto"/>
            </w:tcBorders>
          </w:tcPr>
          <w:p w14:paraId="031AC9D6" w14:textId="77777777" w:rsidR="000A33FB" w:rsidRPr="005266ED" w:rsidRDefault="000A33FB" w:rsidP="00CC0A12">
            <w:pPr>
              <w:jc w:val="right"/>
            </w:pPr>
          </w:p>
        </w:tc>
        <w:tc>
          <w:tcPr>
            <w:tcW w:w="297" w:type="pct"/>
            <w:tcBorders>
              <w:top w:val="nil"/>
              <w:left w:val="single" w:sz="4" w:space="0" w:color="auto"/>
              <w:bottom w:val="nil"/>
              <w:right w:val="single" w:sz="4" w:space="0" w:color="auto"/>
            </w:tcBorders>
          </w:tcPr>
          <w:p w14:paraId="031AC9D7" w14:textId="77777777" w:rsidR="000A33FB" w:rsidRPr="005266ED" w:rsidRDefault="000A33FB" w:rsidP="00CC0A12">
            <w:pPr>
              <w:jc w:val="center"/>
            </w:pPr>
          </w:p>
        </w:tc>
        <w:tc>
          <w:tcPr>
            <w:tcW w:w="247" w:type="pct"/>
            <w:tcBorders>
              <w:top w:val="nil"/>
              <w:left w:val="single" w:sz="4" w:space="0" w:color="auto"/>
              <w:bottom w:val="nil"/>
              <w:right w:val="nil"/>
            </w:tcBorders>
          </w:tcPr>
          <w:p w14:paraId="031AC9D8" w14:textId="77777777" w:rsidR="000A33FB" w:rsidRPr="005266ED" w:rsidRDefault="000A33FB" w:rsidP="00CC0A12">
            <w:r w:rsidRPr="005266ED">
              <w:t xml:space="preserve">A1 </w:t>
            </w:r>
          </w:p>
        </w:tc>
        <w:tc>
          <w:tcPr>
            <w:tcW w:w="1720" w:type="pct"/>
            <w:tcBorders>
              <w:top w:val="nil"/>
              <w:left w:val="nil"/>
              <w:bottom w:val="nil"/>
              <w:right w:val="single" w:sz="4" w:space="0" w:color="auto"/>
            </w:tcBorders>
          </w:tcPr>
          <w:p w14:paraId="031AC9D9" w14:textId="77777777" w:rsidR="000A33FB" w:rsidRPr="005266ED" w:rsidRDefault="000A33FB" w:rsidP="00CC0A12"/>
        </w:tc>
      </w:tr>
      <w:tr w:rsidR="000A33FB" w:rsidRPr="005266ED" w14:paraId="031AC9E4" w14:textId="77777777" w:rsidTr="005266ED">
        <w:trPr>
          <w:cantSplit/>
          <w:trHeight w:val="280"/>
          <w:tblHeader/>
          <w:jc w:val="center"/>
        </w:trPr>
        <w:tc>
          <w:tcPr>
            <w:tcW w:w="239" w:type="pct"/>
            <w:tcBorders>
              <w:top w:val="nil"/>
              <w:bottom w:val="nil"/>
              <w:right w:val="nil"/>
            </w:tcBorders>
          </w:tcPr>
          <w:p w14:paraId="031AC9DB" w14:textId="77777777" w:rsidR="000A33FB" w:rsidRPr="005266ED" w:rsidRDefault="000A33FB" w:rsidP="00CC0A12">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DC" w14:textId="77777777" w:rsidR="000A33FB" w:rsidRPr="005266ED" w:rsidRDefault="000A33FB" w:rsidP="00CC0A12">
            <w:pPr>
              <w:pStyle w:val="Heading2"/>
              <w:spacing w:before="0" w:after="0"/>
              <w:rPr>
                <w:rFonts w:ascii="Times New Roman" w:hAnsi="Times New Roman" w:cs="Times New Roman"/>
                <w:b w:val="0"/>
                <w:i w:val="0"/>
                <w:color w:val="000000" w:themeColor="text1"/>
                <w:sz w:val="24"/>
                <w:szCs w:val="24"/>
              </w:rPr>
            </w:pPr>
            <w:r w:rsidRPr="005266ED">
              <w:rPr>
                <w:rFonts w:ascii="Times New Roman" w:hAnsi="Times New Roman" w:cs="Times New Roman"/>
                <w:b w:val="0"/>
                <w:i w:val="0"/>
                <w:color w:val="000000" w:themeColor="text1"/>
                <w:sz w:val="24"/>
                <w:szCs w:val="24"/>
              </w:rPr>
              <w:t>(b)</w:t>
            </w:r>
          </w:p>
        </w:tc>
        <w:tc>
          <w:tcPr>
            <w:tcW w:w="1885" w:type="pct"/>
            <w:tcBorders>
              <w:top w:val="nil"/>
              <w:left w:val="single" w:sz="4" w:space="0" w:color="auto"/>
              <w:bottom w:val="nil"/>
              <w:right w:val="single" w:sz="4" w:space="0" w:color="auto"/>
            </w:tcBorders>
          </w:tcPr>
          <w:p w14:paraId="031AC9DD" w14:textId="77777777" w:rsidR="000A33FB" w:rsidRPr="005266ED" w:rsidRDefault="000A33FB" w:rsidP="00CC0A12">
            <w:r w:rsidRPr="005266ED">
              <w:t>S.A. 6</w:t>
            </w:r>
            <w:r w:rsidRPr="005266ED">
              <w:rPr>
                <w:i/>
              </w:rPr>
              <w:t>πr</w:t>
            </w:r>
            <w:r w:rsidRPr="005266ED">
              <w:rPr>
                <w:vertAlign w:val="superscript"/>
              </w:rPr>
              <w:t xml:space="preserve">2 </w:t>
            </w:r>
            <w:r w:rsidRPr="005266ED">
              <w:t>: 4</w:t>
            </w:r>
            <w:r w:rsidRPr="005266ED">
              <w:rPr>
                <w:i/>
              </w:rPr>
              <w:t>πr</w:t>
            </w:r>
            <w:r w:rsidRPr="005266ED">
              <w:rPr>
                <w:vertAlign w:val="superscript"/>
              </w:rPr>
              <w:t xml:space="preserve">2 </w:t>
            </w:r>
            <w:r w:rsidRPr="005266ED">
              <w:t>= 3 : 2</w:t>
            </w:r>
          </w:p>
          <w:p w14:paraId="031AC9DE" w14:textId="77777777" w:rsidR="000A33FB" w:rsidRPr="005266ED" w:rsidRDefault="000A33FB" w:rsidP="00CC0A12">
            <w:pPr>
              <w:rPr>
                <w:vertAlign w:val="superscript"/>
              </w:rPr>
            </w:pPr>
          </w:p>
        </w:tc>
        <w:tc>
          <w:tcPr>
            <w:tcW w:w="346" w:type="pct"/>
            <w:vMerge w:val="restart"/>
            <w:tcBorders>
              <w:top w:val="nil"/>
              <w:left w:val="single" w:sz="4" w:space="0" w:color="auto"/>
              <w:bottom w:val="nil"/>
              <w:right w:val="single" w:sz="4" w:space="0" w:color="auto"/>
            </w:tcBorders>
          </w:tcPr>
          <w:p w14:paraId="031AC9DF" w14:textId="77777777" w:rsidR="000A33FB" w:rsidRPr="005266ED" w:rsidRDefault="000A33FB" w:rsidP="00CC0A12">
            <w:pPr>
              <w:jc w:val="right"/>
            </w:pPr>
            <w:r w:rsidRPr="005266ED">
              <w:t>Shown</w:t>
            </w:r>
          </w:p>
        </w:tc>
        <w:tc>
          <w:tcPr>
            <w:tcW w:w="297" w:type="pct"/>
            <w:tcBorders>
              <w:top w:val="nil"/>
              <w:left w:val="single" w:sz="4" w:space="0" w:color="auto"/>
              <w:bottom w:val="nil"/>
              <w:right w:val="single" w:sz="4" w:space="0" w:color="auto"/>
            </w:tcBorders>
          </w:tcPr>
          <w:p w14:paraId="031AC9E0" w14:textId="77777777" w:rsidR="000A33FB" w:rsidRPr="005266ED" w:rsidRDefault="000A33FB" w:rsidP="00CC0A12">
            <w:pPr>
              <w:jc w:val="center"/>
            </w:pPr>
            <w:r w:rsidRPr="005266ED">
              <w:t>3</w:t>
            </w:r>
          </w:p>
        </w:tc>
        <w:tc>
          <w:tcPr>
            <w:tcW w:w="247" w:type="pct"/>
            <w:tcBorders>
              <w:top w:val="nil"/>
              <w:left w:val="single" w:sz="4" w:space="0" w:color="auto"/>
              <w:bottom w:val="nil"/>
              <w:right w:val="nil"/>
            </w:tcBorders>
          </w:tcPr>
          <w:p w14:paraId="031AC9E1" w14:textId="77777777" w:rsidR="000A33FB" w:rsidRPr="005266ED" w:rsidRDefault="000A33FB" w:rsidP="00CC0A12">
            <w:r w:rsidRPr="005266ED">
              <w:t>M1</w:t>
            </w:r>
          </w:p>
        </w:tc>
        <w:tc>
          <w:tcPr>
            <w:tcW w:w="1720" w:type="pct"/>
            <w:tcBorders>
              <w:top w:val="nil"/>
              <w:left w:val="nil"/>
              <w:bottom w:val="nil"/>
              <w:right w:val="single" w:sz="4" w:space="0" w:color="auto"/>
            </w:tcBorders>
          </w:tcPr>
          <w:p w14:paraId="031AC9E2" w14:textId="77777777" w:rsidR="000A33FB" w:rsidRPr="005266ED" w:rsidRDefault="000A33FB" w:rsidP="00CC0A12">
            <w:r w:rsidRPr="005266ED">
              <w:t xml:space="preserve">ft their answer from (a), must be in terms of </w:t>
            </w:r>
            <w:r w:rsidRPr="005266ED">
              <w:rPr>
                <w:i/>
              </w:rPr>
              <w:t>r</w:t>
            </w:r>
            <w:r w:rsidRPr="005266ED">
              <w:t xml:space="preserve">. </w:t>
            </w:r>
          </w:p>
          <w:p w14:paraId="031AC9E3" w14:textId="77777777" w:rsidR="000A33FB" w:rsidRPr="005266ED" w:rsidRDefault="000A33FB" w:rsidP="00CC0A12">
            <w:r w:rsidRPr="005266ED">
              <w:t xml:space="preserve">Ratios could be seen as fractions throughout </w:t>
            </w:r>
            <w:proofErr w:type="spellStart"/>
            <w:proofErr w:type="gramStart"/>
            <w:r w:rsidRPr="005266ED">
              <w:t>eg</w:t>
            </w:r>
            <w:proofErr w:type="spellEnd"/>
            <w:proofErr w:type="gramEnd"/>
            <w:r w:rsidRPr="005266ED">
              <w:t xml:space="preserve"> </w:t>
            </w:r>
            <w:r w:rsidRPr="005266ED">
              <w:rPr>
                <w:position w:val="-24"/>
              </w:rPr>
              <w:object w:dxaOrig="240" w:dyaOrig="620" w14:anchorId="031ACBD0">
                <v:shape id="_x0000_i1107" type="#_x0000_t75" style="width:12pt;height:30.75pt" o:ole="">
                  <v:imagedata r:id="rId156" o:title=""/>
                </v:shape>
                <o:OLEObject Type="Embed" ProgID="Equation.DSMT4" ShapeID="_x0000_i1107" DrawAspect="Content" ObjectID="_1710703826" r:id="rId157"/>
              </w:object>
            </w:r>
            <w:r w:rsidRPr="005266ED">
              <w:t xml:space="preserve"> </w:t>
            </w:r>
          </w:p>
        </w:tc>
      </w:tr>
      <w:tr w:rsidR="000A33FB" w:rsidRPr="005266ED" w14:paraId="031AC9ED" w14:textId="77777777" w:rsidTr="005266ED">
        <w:trPr>
          <w:cantSplit/>
          <w:trHeight w:val="280"/>
          <w:tblHeader/>
          <w:jc w:val="center"/>
        </w:trPr>
        <w:tc>
          <w:tcPr>
            <w:tcW w:w="239" w:type="pct"/>
            <w:tcBorders>
              <w:top w:val="nil"/>
              <w:bottom w:val="nil"/>
              <w:right w:val="nil"/>
            </w:tcBorders>
          </w:tcPr>
          <w:p w14:paraId="031AC9E5" w14:textId="77777777" w:rsidR="000A33FB" w:rsidRPr="005266ED" w:rsidRDefault="000A33FB" w:rsidP="00CC0A12">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nil"/>
              <w:right w:val="single" w:sz="4" w:space="0" w:color="auto"/>
            </w:tcBorders>
          </w:tcPr>
          <w:p w14:paraId="031AC9E6" w14:textId="77777777" w:rsidR="000A33FB" w:rsidRPr="005266ED" w:rsidRDefault="000A33FB" w:rsidP="00CC0A12">
            <w:pPr>
              <w:pStyle w:val="Heading2"/>
              <w:spacing w:before="0" w:after="0"/>
              <w:rPr>
                <w:rFonts w:ascii="Times New Roman" w:hAnsi="Times New Roman" w:cs="Times New Roman"/>
                <w:b w:val="0"/>
                <w:i w:val="0"/>
                <w:color w:val="000000" w:themeColor="text1"/>
                <w:sz w:val="24"/>
                <w:szCs w:val="24"/>
              </w:rPr>
            </w:pPr>
          </w:p>
        </w:tc>
        <w:tc>
          <w:tcPr>
            <w:tcW w:w="1885" w:type="pct"/>
            <w:tcBorders>
              <w:top w:val="nil"/>
              <w:left w:val="single" w:sz="4" w:space="0" w:color="auto"/>
              <w:bottom w:val="nil"/>
              <w:right w:val="single" w:sz="4" w:space="0" w:color="auto"/>
            </w:tcBorders>
          </w:tcPr>
          <w:p w14:paraId="031AC9E7" w14:textId="77777777" w:rsidR="000A33FB" w:rsidRPr="005266ED" w:rsidRDefault="000A33FB" w:rsidP="00CC0A12">
            <w:pPr>
              <w:rPr>
                <w:vertAlign w:val="superscript"/>
              </w:rPr>
            </w:pPr>
            <w:proofErr w:type="gramStart"/>
            <w:r w:rsidRPr="005266ED">
              <w:t>V</w:t>
            </w:r>
            <w:r w:rsidRPr="005266ED">
              <w:rPr>
                <w:vertAlign w:val="subscript"/>
              </w:rPr>
              <w:t xml:space="preserve">c </w:t>
            </w:r>
            <w:r w:rsidRPr="005266ED">
              <w:t xml:space="preserve"> :</w:t>
            </w:r>
            <w:proofErr w:type="gramEnd"/>
            <w:r w:rsidRPr="005266ED">
              <w:t xml:space="preserve"> V</w:t>
            </w:r>
            <w:r w:rsidRPr="005266ED">
              <w:rPr>
                <w:vertAlign w:val="subscript"/>
              </w:rPr>
              <w:t>s</w:t>
            </w:r>
            <w:r w:rsidRPr="005266ED">
              <w:rPr>
                <w:i/>
              </w:rPr>
              <w:t xml:space="preserve"> </w:t>
            </w:r>
            <w:r w:rsidRPr="005266ED">
              <w:t>= 2</w:t>
            </w:r>
            <w:r w:rsidRPr="005266ED">
              <w:rPr>
                <w:i/>
              </w:rPr>
              <w:t>πr</w:t>
            </w:r>
            <w:r w:rsidRPr="005266ED">
              <w:rPr>
                <w:vertAlign w:val="superscript"/>
              </w:rPr>
              <w:t>3</w:t>
            </w:r>
            <w:r w:rsidRPr="005266ED">
              <w:t xml:space="preserve">: </w:t>
            </w:r>
            <w:r w:rsidRPr="005266ED">
              <w:rPr>
                <w:position w:val="-24"/>
              </w:rPr>
              <w:object w:dxaOrig="240" w:dyaOrig="620" w14:anchorId="031ACBD1">
                <v:shape id="_x0000_i1108" type="#_x0000_t75" style="width:12pt;height:30.75pt" o:ole="">
                  <v:imagedata r:id="rId158" o:title=""/>
                </v:shape>
                <o:OLEObject Type="Embed" ProgID="Equation.3" ShapeID="_x0000_i1108" DrawAspect="Content" ObjectID="_1710703827" r:id="rId159"/>
              </w:object>
            </w:r>
            <w:r w:rsidRPr="005266ED">
              <w:t xml:space="preserve"> </w:t>
            </w:r>
            <w:r w:rsidRPr="005266ED">
              <w:rPr>
                <w:i/>
              </w:rPr>
              <w:t>πr</w:t>
            </w:r>
            <w:r w:rsidRPr="005266ED">
              <w:rPr>
                <w:vertAlign w:val="superscript"/>
              </w:rPr>
              <w:t>3</w:t>
            </w:r>
          </w:p>
          <w:p w14:paraId="031AC9E8" w14:textId="77777777" w:rsidR="000A33FB" w:rsidRPr="005266ED" w:rsidRDefault="000A33FB" w:rsidP="00CC0A12"/>
        </w:tc>
        <w:tc>
          <w:tcPr>
            <w:tcW w:w="346" w:type="pct"/>
            <w:vMerge/>
            <w:tcBorders>
              <w:top w:val="nil"/>
              <w:left w:val="single" w:sz="4" w:space="0" w:color="auto"/>
              <w:bottom w:val="nil"/>
              <w:right w:val="single" w:sz="4" w:space="0" w:color="auto"/>
            </w:tcBorders>
          </w:tcPr>
          <w:p w14:paraId="031AC9E9" w14:textId="77777777" w:rsidR="000A33FB" w:rsidRPr="005266ED" w:rsidRDefault="000A33FB" w:rsidP="00CC0A12">
            <w:pPr>
              <w:jc w:val="center"/>
            </w:pPr>
          </w:p>
        </w:tc>
        <w:tc>
          <w:tcPr>
            <w:tcW w:w="297" w:type="pct"/>
            <w:tcBorders>
              <w:top w:val="nil"/>
              <w:left w:val="single" w:sz="4" w:space="0" w:color="auto"/>
              <w:bottom w:val="nil"/>
              <w:right w:val="single" w:sz="4" w:space="0" w:color="auto"/>
            </w:tcBorders>
          </w:tcPr>
          <w:p w14:paraId="031AC9EA" w14:textId="77777777" w:rsidR="000A33FB" w:rsidRPr="005266ED" w:rsidRDefault="000A33FB" w:rsidP="00CC0A12">
            <w:pPr>
              <w:jc w:val="center"/>
            </w:pPr>
          </w:p>
        </w:tc>
        <w:tc>
          <w:tcPr>
            <w:tcW w:w="247" w:type="pct"/>
            <w:tcBorders>
              <w:top w:val="nil"/>
              <w:left w:val="single" w:sz="4" w:space="0" w:color="auto"/>
              <w:bottom w:val="nil"/>
              <w:right w:val="nil"/>
            </w:tcBorders>
          </w:tcPr>
          <w:p w14:paraId="031AC9EB" w14:textId="77777777" w:rsidR="000A33FB" w:rsidRPr="005266ED" w:rsidRDefault="000A33FB" w:rsidP="00CC0A12">
            <w:r w:rsidRPr="005266ED">
              <w:t>M1</w:t>
            </w:r>
          </w:p>
        </w:tc>
        <w:tc>
          <w:tcPr>
            <w:tcW w:w="1720" w:type="pct"/>
            <w:tcBorders>
              <w:top w:val="nil"/>
              <w:left w:val="nil"/>
              <w:bottom w:val="nil"/>
              <w:right w:val="single" w:sz="4" w:space="0" w:color="auto"/>
            </w:tcBorders>
          </w:tcPr>
          <w:p w14:paraId="031AC9EC" w14:textId="77777777" w:rsidR="000A33FB" w:rsidRPr="005266ED" w:rsidRDefault="000A33FB" w:rsidP="00CC0A12"/>
        </w:tc>
      </w:tr>
      <w:tr w:rsidR="000A33FB" w:rsidRPr="005266ED" w14:paraId="031AC9F6" w14:textId="77777777" w:rsidTr="005266ED">
        <w:trPr>
          <w:cantSplit/>
          <w:trHeight w:val="280"/>
          <w:tblHeader/>
          <w:jc w:val="center"/>
        </w:trPr>
        <w:tc>
          <w:tcPr>
            <w:tcW w:w="239" w:type="pct"/>
            <w:tcBorders>
              <w:top w:val="nil"/>
              <w:left w:val="single" w:sz="4" w:space="0" w:color="auto"/>
              <w:bottom w:val="single" w:sz="4" w:space="0" w:color="auto"/>
              <w:right w:val="nil"/>
            </w:tcBorders>
            <w:shd w:val="clear" w:color="auto" w:fill="auto"/>
          </w:tcPr>
          <w:p w14:paraId="031AC9EE" w14:textId="77777777" w:rsidR="000A33FB" w:rsidRPr="005266ED" w:rsidRDefault="000A33FB" w:rsidP="00CC0A12">
            <w:pPr>
              <w:pStyle w:val="Heading2"/>
              <w:spacing w:before="0" w:after="0"/>
              <w:jc w:val="center"/>
              <w:rPr>
                <w:rFonts w:ascii="Times New Roman" w:hAnsi="Times New Roman" w:cs="Times New Roman"/>
                <w:i w:val="0"/>
                <w:color w:val="000000" w:themeColor="text1"/>
                <w:sz w:val="24"/>
                <w:szCs w:val="24"/>
              </w:rPr>
            </w:pPr>
          </w:p>
        </w:tc>
        <w:tc>
          <w:tcPr>
            <w:tcW w:w="266" w:type="pct"/>
            <w:tcBorders>
              <w:top w:val="nil"/>
              <w:left w:val="nil"/>
              <w:bottom w:val="single" w:sz="4" w:space="0" w:color="auto"/>
              <w:right w:val="single" w:sz="4" w:space="0" w:color="auto"/>
            </w:tcBorders>
          </w:tcPr>
          <w:p w14:paraId="031AC9EF" w14:textId="77777777" w:rsidR="000A33FB" w:rsidRPr="005266ED" w:rsidRDefault="000A33FB" w:rsidP="00CC0A12">
            <w:pPr>
              <w:pStyle w:val="Heading2"/>
              <w:spacing w:before="0" w:after="0"/>
              <w:rPr>
                <w:rFonts w:ascii="Times New Roman" w:hAnsi="Times New Roman" w:cs="Times New Roman"/>
                <w:b w:val="0"/>
                <w:i w:val="0"/>
                <w:color w:val="000000" w:themeColor="text1"/>
                <w:sz w:val="24"/>
                <w:szCs w:val="24"/>
              </w:rPr>
            </w:pPr>
          </w:p>
        </w:tc>
        <w:tc>
          <w:tcPr>
            <w:tcW w:w="1885" w:type="pct"/>
            <w:tcBorders>
              <w:top w:val="nil"/>
              <w:left w:val="single" w:sz="4" w:space="0" w:color="auto"/>
              <w:bottom w:val="single" w:sz="4" w:space="0" w:color="auto"/>
              <w:right w:val="single" w:sz="4" w:space="0" w:color="auto"/>
            </w:tcBorders>
          </w:tcPr>
          <w:p w14:paraId="031AC9F0" w14:textId="77777777" w:rsidR="000A33FB" w:rsidRPr="005266ED" w:rsidRDefault="000A33FB" w:rsidP="00CC0A12">
            <w:r w:rsidRPr="005266ED">
              <w:t>= 3 × 2 : 4 = 3 : 2</w:t>
            </w:r>
          </w:p>
          <w:p w14:paraId="031AC9F1" w14:textId="77777777" w:rsidR="000A33FB" w:rsidRPr="005266ED" w:rsidRDefault="000A33FB" w:rsidP="00CC0A12"/>
        </w:tc>
        <w:tc>
          <w:tcPr>
            <w:tcW w:w="346" w:type="pct"/>
            <w:vMerge/>
            <w:tcBorders>
              <w:top w:val="nil"/>
              <w:left w:val="single" w:sz="4" w:space="0" w:color="auto"/>
              <w:bottom w:val="single" w:sz="4" w:space="0" w:color="auto"/>
              <w:right w:val="single" w:sz="4" w:space="0" w:color="auto"/>
            </w:tcBorders>
          </w:tcPr>
          <w:p w14:paraId="031AC9F2" w14:textId="77777777" w:rsidR="000A33FB" w:rsidRPr="005266ED" w:rsidRDefault="000A33FB" w:rsidP="00CC0A12">
            <w:pPr>
              <w:jc w:val="center"/>
            </w:pPr>
          </w:p>
        </w:tc>
        <w:tc>
          <w:tcPr>
            <w:tcW w:w="297" w:type="pct"/>
            <w:tcBorders>
              <w:top w:val="nil"/>
              <w:left w:val="single" w:sz="4" w:space="0" w:color="auto"/>
              <w:bottom w:val="single" w:sz="4" w:space="0" w:color="auto"/>
              <w:right w:val="single" w:sz="4" w:space="0" w:color="auto"/>
            </w:tcBorders>
          </w:tcPr>
          <w:p w14:paraId="031AC9F3" w14:textId="77777777" w:rsidR="000A33FB" w:rsidRPr="005266ED" w:rsidRDefault="000A33FB" w:rsidP="00CC0A12">
            <w:pPr>
              <w:jc w:val="center"/>
            </w:pPr>
          </w:p>
        </w:tc>
        <w:tc>
          <w:tcPr>
            <w:tcW w:w="247" w:type="pct"/>
            <w:tcBorders>
              <w:top w:val="nil"/>
              <w:left w:val="single" w:sz="4" w:space="0" w:color="auto"/>
              <w:bottom w:val="single" w:sz="4" w:space="0" w:color="auto"/>
              <w:right w:val="nil"/>
            </w:tcBorders>
          </w:tcPr>
          <w:p w14:paraId="031AC9F4" w14:textId="77777777" w:rsidR="000A33FB" w:rsidRPr="005266ED" w:rsidRDefault="000A33FB" w:rsidP="00CC0A12">
            <w:r w:rsidRPr="005266ED">
              <w:t>A1</w:t>
            </w:r>
          </w:p>
        </w:tc>
        <w:tc>
          <w:tcPr>
            <w:tcW w:w="1720" w:type="pct"/>
            <w:tcBorders>
              <w:top w:val="nil"/>
              <w:left w:val="nil"/>
              <w:bottom w:val="single" w:sz="4" w:space="0" w:color="auto"/>
            </w:tcBorders>
          </w:tcPr>
          <w:p w14:paraId="031AC9F5" w14:textId="77777777" w:rsidR="000A33FB" w:rsidRPr="005266ED" w:rsidRDefault="000A33FB" w:rsidP="00CC0A12">
            <w:r w:rsidRPr="005266ED">
              <w:t xml:space="preserve">oe </w:t>
            </w:r>
            <w:proofErr w:type="gramStart"/>
            <w:r w:rsidRPr="005266ED">
              <w:t>eg</w:t>
            </w:r>
            <w:proofErr w:type="gramEnd"/>
            <w:r w:rsidRPr="005266ED">
              <w:t xml:space="preserve"> ratios could be </w:t>
            </w:r>
            <w:r w:rsidRPr="005266ED">
              <w:rPr>
                <w:position w:val="-24"/>
              </w:rPr>
              <w:object w:dxaOrig="440" w:dyaOrig="620" w14:anchorId="031ACBD2">
                <v:shape id="_x0000_i1109" type="#_x0000_t75" style="width:21.75pt;height:30.75pt" o:ole="">
                  <v:imagedata r:id="rId160" o:title=""/>
                </v:shape>
                <o:OLEObject Type="Embed" ProgID="Equation.DSMT4" ShapeID="_x0000_i1109" DrawAspect="Content" ObjectID="_1710703828" r:id="rId161"/>
              </w:object>
            </w:r>
            <w:r w:rsidRPr="005266ED">
              <w:t xml:space="preserve"> </w:t>
            </w:r>
          </w:p>
        </w:tc>
      </w:tr>
    </w:tbl>
    <w:p w14:paraId="031AC9F7" w14:textId="77777777" w:rsidR="000A33FB" w:rsidRPr="005266ED" w:rsidRDefault="000A33FB" w:rsidP="00F324DD"/>
    <w:p w14:paraId="031AC9F8" w14:textId="77777777" w:rsidR="000A33FB" w:rsidRPr="005266ED" w:rsidRDefault="000A33FB" w:rsidP="00F324DD"/>
    <w:tbl>
      <w:tblPr>
        <w:tblW w:w="505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37"/>
        <w:gridCol w:w="908"/>
        <w:gridCol w:w="2344"/>
        <w:gridCol w:w="2513"/>
        <w:gridCol w:w="1156"/>
        <w:gridCol w:w="863"/>
        <w:gridCol w:w="976"/>
        <w:gridCol w:w="4504"/>
      </w:tblGrid>
      <w:tr w:rsidR="00B34CF6" w:rsidRPr="005266ED" w14:paraId="031AC9FE" w14:textId="77777777" w:rsidTr="000A33FB">
        <w:trPr>
          <w:cantSplit/>
          <w:trHeight w:val="280"/>
          <w:tblHeader/>
          <w:jc w:val="center"/>
        </w:trPr>
        <w:tc>
          <w:tcPr>
            <w:tcW w:w="619" w:type="pct"/>
            <w:gridSpan w:val="2"/>
            <w:tcBorders>
              <w:bottom w:val="single" w:sz="4" w:space="0" w:color="auto"/>
            </w:tcBorders>
            <w:shd w:val="clear" w:color="auto" w:fill="BFBFBF"/>
          </w:tcPr>
          <w:p w14:paraId="031AC9F9" w14:textId="77777777" w:rsidR="00B34CF6" w:rsidRPr="005266ED" w:rsidRDefault="00B34CF6" w:rsidP="00340DD5">
            <w:pPr>
              <w:pStyle w:val="Heading2"/>
              <w:spacing w:before="0" w:after="0"/>
              <w:jc w:val="center"/>
              <w:rPr>
                <w:rFonts w:ascii="Times New Roman" w:hAnsi="Times New Roman" w:cs="Times New Roman"/>
                <w:i w:val="0"/>
                <w:sz w:val="24"/>
                <w:szCs w:val="24"/>
              </w:rPr>
            </w:pPr>
            <w:r w:rsidRPr="005266ED">
              <w:rPr>
                <w:rFonts w:ascii="Times New Roman" w:hAnsi="Times New Roman" w:cs="Times New Roman"/>
                <w:i w:val="0"/>
                <w:sz w:val="24"/>
                <w:szCs w:val="24"/>
              </w:rPr>
              <w:lastRenderedPageBreak/>
              <w:t>Question</w:t>
            </w:r>
          </w:p>
        </w:tc>
        <w:tc>
          <w:tcPr>
            <w:tcW w:w="1722" w:type="pct"/>
            <w:gridSpan w:val="2"/>
            <w:tcBorders>
              <w:bottom w:val="single" w:sz="4" w:space="0" w:color="auto"/>
            </w:tcBorders>
            <w:shd w:val="clear" w:color="auto" w:fill="BFBFBF"/>
          </w:tcPr>
          <w:p w14:paraId="031AC9FA" w14:textId="77777777" w:rsidR="00B34CF6" w:rsidRPr="005266ED" w:rsidRDefault="00B34CF6" w:rsidP="00340DD5">
            <w:pPr>
              <w:jc w:val="center"/>
              <w:rPr>
                <w:b/>
              </w:rPr>
            </w:pPr>
            <w:r w:rsidRPr="005266ED">
              <w:rPr>
                <w:b/>
              </w:rPr>
              <w:t>Working</w:t>
            </w:r>
          </w:p>
        </w:tc>
        <w:tc>
          <w:tcPr>
            <w:tcW w:w="410" w:type="pct"/>
            <w:tcBorders>
              <w:bottom w:val="single" w:sz="4" w:space="0" w:color="auto"/>
            </w:tcBorders>
            <w:shd w:val="clear" w:color="auto" w:fill="BFBFBF"/>
          </w:tcPr>
          <w:p w14:paraId="031AC9FB" w14:textId="77777777" w:rsidR="00B34CF6" w:rsidRPr="005266ED" w:rsidRDefault="00B34CF6" w:rsidP="00340DD5">
            <w:pPr>
              <w:jc w:val="center"/>
              <w:rPr>
                <w:b/>
              </w:rPr>
            </w:pPr>
            <w:r w:rsidRPr="005266ED">
              <w:rPr>
                <w:b/>
              </w:rPr>
              <w:t>Answer</w:t>
            </w:r>
          </w:p>
        </w:tc>
        <w:tc>
          <w:tcPr>
            <w:tcW w:w="306" w:type="pct"/>
            <w:tcBorders>
              <w:bottom w:val="single" w:sz="4" w:space="0" w:color="auto"/>
            </w:tcBorders>
            <w:shd w:val="clear" w:color="auto" w:fill="BFBFBF"/>
          </w:tcPr>
          <w:p w14:paraId="031AC9FC" w14:textId="77777777" w:rsidR="00B34CF6" w:rsidRPr="005266ED" w:rsidRDefault="00B34CF6" w:rsidP="00340DD5">
            <w:pPr>
              <w:jc w:val="center"/>
              <w:rPr>
                <w:b/>
                <w:color w:val="000000" w:themeColor="text1"/>
              </w:rPr>
            </w:pPr>
            <w:r w:rsidRPr="005266ED">
              <w:rPr>
                <w:b/>
                <w:color w:val="000000" w:themeColor="text1"/>
              </w:rPr>
              <w:t>Mark</w:t>
            </w:r>
          </w:p>
        </w:tc>
        <w:tc>
          <w:tcPr>
            <w:tcW w:w="1944" w:type="pct"/>
            <w:gridSpan w:val="2"/>
            <w:tcBorders>
              <w:bottom w:val="single" w:sz="4" w:space="0" w:color="auto"/>
            </w:tcBorders>
            <w:shd w:val="clear" w:color="auto" w:fill="BFBFBF"/>
          </w:tcPr>
          <w:p w14:paraId="031AC9FD" w14:textId="77777777" w:rsidR="00B34CF6" w:rsidRPr="005266ED" w:rsidRDefault="00B34CF6" w:rsidP="00340DD5">
            <w:pPr>
              <w:jc w:val="center"/>
              <w:rPr>
                <w:b/>
                <w:color w:val="000000" w:themeColor="text1"/>
              </w:rPr>
            </w:pPr>
            <w:r w:rsidRPr="005266ED">
              <w:rPr>
                <w:b/>
                <w:color w:val="000000" w:themeColor="text1"/>
              </w:rPr>
              <w:t>Notes</w:t>
            </w:r>
          </w:p>
        </w:tc>
      </w:tr>
      <w:tr w:rsidR="00D169B2" w:rsidRPr="005266ED" w14:paraId="031ACA08" w14:textId="77777777" w:rsidTr="005266ED">
        <w:trPr>
          <w:cantSplit/>
          <w:trHeight w:val="280"/>
          <w:tblHeader/>
          <w:jc w:val="center"/>
        </w:trPr>
        <w:tc>
          <w:tcPr>
            <w:tcW w:w="297" w:type="pct"/>
            <w:tcBorders>
              <w:top w:val="single" w:sz="4" w:space="0" w:color="auto"/>
              <w:bottom w:val="nil"/>
              <w:right w:val="nil"/>
            </w:tcBorders>
          </w:tcPr>
          <w:p w14:paraId="031AC9FF"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8</w:t>
            </w:r>
          </w:p>
        </w:tc>
        <w:tc>
          <w:tcPr>
            <w:tcW w:w="322" w:type="pct"/>
            <w:tcBorders>
              <w:top w:val="single" w:sz="4" w:space="0" w:color="auto"/>
              <w:left w:val="nil"/>
              <w:bottom w:val="nil"/>
              <w:right w:val="single" w:sz="4" w:space="0" w:color="auto"/>
            </w:tcBorders>
          </w:tcPr>
          <w:p w14:paraId="031ACA00"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dotted" w:sz="4" w:space="0" w:color="auto"/>
              <w:left w:val="single" w:sz="4" w:space="0" w:color="auto"/>
              <w:bottom w:val="nil"/>
              <w:right w:val="single" w:sz="4" w:space="0" w:color="auto"/>
            </w:tcBorders>
          </w:tcPr>
          <w:p w14:paraId="031ACA01" w14:textId="77777777" w:rsidR="00D169B2" w:rsidRPr="005266ED" w:rsidRDefault="00D169B2" w:rsidP="003658C6">
            <w:r w:rsidRPr="005266ED">
              <w:rPr>
                <w:position w:val="-28"/>
              </w:rPr>
              <w:object w:dxaOrig="1620" w:dyaOrig="720" w14:anchorId="031ACBD3">
                <v:shape id="_x0000_i1110" type="#_x0000_t75" style="width:81pt;height:36.75pt" o:ole="">
                  <v:imagedata r:id="rId162" o:title=""/>
                </v:shape>
                <o:OLEObject Type="Embed" ProgID="Equation.3" ShapeID="_x0000_i1110" DrawAspect="Content" ObjectID="_1710703829" r:id="rId163"/>
              </w:object>
            </w:r>
          </w:p>
          <w:p w14:paraId="031ACA02" w14:textId="77777777" w:rsidR="00D169B2" w:rsidRPr="005266ED" w:rsidRDefault="00D169B2" w:rsidP="003658C6"/>
        </w:tc>
        <w:tc>
          <w:tcPr>
            <w:tcW w:w="410" w:type="pct"/>
            <w:vMerge w:val="restart"/>
            <w:tcBorders>
              <w:top w:val="dotted" w:sz="4" w:space="0" w:color="auto"/>
              <w:left w:val="single" w:sz="4" w:space="0" w:color="auto"/>
              <w:bottom w:val="nil"/>
              <w:right w:val="single" w:sz="4" w:space="0" w:color="auto"/>
            </w:tcBorders>
          </w:tcPr>
          <w:p w14:paraId="031ACA03" w14:textId="77777777" w:rsidR="00D169B2" w:rsidRPr="005266ED" w:rsidRDefault="00D169B2" w:rsidP="00E438C0">
            <w:pPr>
              <w:pStyle w:val="Heading1"/>
              <w:rPr>
                <w:color w:val="000000" w:themeColor="text1"/>
                <w:sz w:val="24"/>
                <w:szCs w:val="24"/>
              </w:rPr>
            </w:pPr>
            <w:r w:rsidRPr="005266ED">
              <w:rPr>
                <w:sz w:val="24"/>
                <w:szCs w:val="24"/>
              </w:rPr>
              <w:t>Shown</w:t>
            </w:r>
          </w:p>
        </w:tc>
        <w:tc>
          <w:tcPr>
            <w:tcW w:w="306" w:type="pct"/>
            <w:tcBorders>
              <w:top w:val="dotted" w:sz="4" w:space="0" w:color="auto"/>
              <w:left w:val="single" w:sz="4" w:space="0" w:color="auto"/>
              <w:bottom w:val="nil"/>
              <w:right w:val="single" w:sz="4" w:space="0" w:color="auto"/>
            </w:tcBorders>
          </w:tcPr>
          <w:p w14:paraId="031ACA04" w14:textId="77777777" w:rsidR="00D169B2" w:rsidRPr="005266ED" w:rsidRDefault="00D169B2" w:rsidP="003658C6">
            <w:pPr>
              <w:jc w:val="center"/>
              <w:rPr>
                <w:color w:val="000000" w:themeColor="text1"/>
              </w:rPr>
            </w:pPr>
            <w:r w:rsidRPr="005266ED">
              <w:rPr>
                <w:color w:val="000000" w:themeColor="text1"/>
              </w:rPr>
              <w:t>3</w:t>
            </w:r>
          </w:p>
        </w:tc>
        <w:tc>
          <w:tcPr>
            <w:tcW w:w="346" w:type="pct"/>
            <w:tcBorders>
              <w:top w:val="dotted" w:sz="4" w:space="0" w:color="auto"/>
              <w:left w:val="single" w:sz="4" w:space="0" w:color="auto"/>
              <w:bottom w:val="nil"/>
              <w:right w:val="nil"/>
            </w:tcBorders>
          </w:tcPr>
          <w:p w14:paraId="031ACA05" w14:textId="77777777" w:rsidR="00D169B2" w:rsidRPr="005266ED" w:rsidRDefault="00D169B2" w:rsidP="003658C6">
            <w:pPr>
              <w:rPr>
                <w:color w:val="000000" w:themeColor="text1"/>
              </w:rPr>
            </w:pPr>
            <w:r w:rsidRPr="005266ED">
              <w:rPr>
                <w:color w:val="000000" w:themeColor="text1"/>
              </w:rPr>
              <w:t xml:space="preserve">M1 </w:t>
            </w:r>
          </w:p>
          <w:p w14:paraId="031ACA06" w14:textId="77777777" w:rsidR="00D169B2" w:rsidRPr="005266ED" w:rsidRDefault="00D169B2" w:rsidP="003658C6">
            <w:pPr>
              <w:rPr>
                <w:color w:val="000000" w:themeColor="text1"/>
              </w:rPr>
            </w:pPr>
          </w:p>
        </w:tc>
        <w:tc>
          <w:tcPr>
            <w:tcW w:w="1598" w:type="pct"/>
            <w:tcBorders>
              <w:top w:val="dotted" w:sz="4" w:space="0" w:color="auto"/>
              <w:left w:val="nil"/>
              <w:bottom w:val="nil"/>
              <w:right w:val="single" w:sz="4" w:space="0" w:color="auto"/>
            </w:tcBorders>
          </w:tcPr>
          <w:p w14:paraId="031ACA07" w14:textId="77777777" w:rsidR="00D169B2" w:rsidRPr="005266ED" w:rsidRDefault="00E438C0" w:rsidP="003658C6">
            <w:pPr>
              <w:rPr>
                <w:color w:val="000000" w:themeColor="text1"/>
              </w:rPr>
            </w:pPr>
            <w:r w:rsidRPr="005266ED">
              <w:t xml:space="preserve">or </w:t>
            </w:r>
            <w:r w:rsidRPr="005266ED">
              <w:rPr>
                <w:position w:val="-28"/>
              </w:rPr>
              <w:object w:dxaOrig="880" w:dyaOrig="720" w14:anchorId="031ACBD4">
                <v:shape id="_x0000_i1111" type="#_x0000_t75" style="width:45pt;height:36.75pt" o:ole="">
                  <v:imagedata r:id="rId164" o:title=""/>
                </v:shape>
                <o:OLEObject Type="Embed" ProgID="Equation.DSMT4" ShapeID="_x0000_i1111" DrawAspect="Content" ObjectID="_1710703830" r:id="rId165"/>
              </w:object>
            </w:r>
            <w:proofErr w:type="spellStart"/>
            <w:r w:rsidR="00D169B2" w:rsidRPr="005266ED">
              <w:t>or</w:t>
            </w:r>
            <w:proofErr w:type="spellEnd"/>
            <w:r w:rsidR="00D169B2" w:rsidRPr="005266ED">
              <w:t xml:space="preserve">  </w:t>
            </w:r>
            <w:r w:rsidRPr="005266ED">
              <w:rPr>
                <w:position w:val="-28"/>
              </w:rPr>
              <w:object w:dxaOrig="720" w:dyaOrig="720" w14:anchorId="031ACBD5">
                <v:shape id="_x0000_i1112" type="#_x0000_t75" style="width:36.75pt;height:36.75pt" o:ole="">
                  <v:imagedata r:id="rId166" o:title=""/>
                </v:shape>
                <o:OLEObject Type="Embed" ProgID="Equation.3" ShapeID="_x0000_i1112" DrawAspect="Content" ObjectID="_1710703831" r:id="rId167"/>
              </w:object>
            </w:r>
          </w:p>
        </w:tc>
      </w:tr>
      <w:tr w:rsidR="00D169B2" w:rsidRPr="005266ED" w14:paraId="031ACA12" w14:textId="77777777" w:rsidTr="005266ED">
        <w:trPr>
          <w:cantSplit/>
          <w:trHeight w:val="280"/>
          <w:tblHeader/>
          <w:jc w:val="center"/>
        </w:trPr>
        <w:tc>
          <w:tcPr>
            <w:tcW w:w="297" w:type="pct"/>
            <w:tcBorders>
              <w:top w:val="nil"/>
              <w:bottom w:val="nil"/>
              <w:right w:val="nil"/>
            </w:tcBorders>
          </w:tcPr>
          <w:p w14:paraId="031ACA09"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A0A"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nil"/>
              <w:left w:val="single" w:sz="4" w:space="0" w:color="auto"/>
              <w:bottom w:val="nil"/>
              <w:right w:val="single" w:sz="4" w:space="0" w:color="auto"/>
            </w:tcBorders>
          </w:tcPr>
          <w:p w14:paraId="031ACA0B" w14:textId="77777777" w:rsidR="00D169B2" w:rsidRPr="005266ED" w:rsidRDefault="00D169B2" w:rsidP="003658C6">
            <w:r w:rsidRPr="005266ED">
              <w:rPr>
                <w:position w:val="-24"/>
              </w:rPr>
              <w:object w:dxaOrig="3240" w:dyaOrig="680" w14:anchorId="031ACBD6">
                <v:shape id="_x0000_i1113" type="#_x0000_t75" style="width:162pt;height:33.75pt" o:ole="">
                  <v:imagedata r:id="rId168" o:title=""/>
                </v:shape>
                <o:OLEObject Type="Embed" ProgID="Equation.3" ShapeID="_x0000_i1113" DrawAspect="Content" ObjectID="_1710703832" r:id="rId169"/>
              </w:object>
            </w:r>
          </w:p>
          <w:p w14:paraId="031ACA0C" w14:textId="77777777" w:rsidR="00D169B2" w:rsidRPr="005266ED" w:rsidRDefault="00D169B2" w:rsidP="003658C6">
            <w:pPr>
              <w:rPr>
                <w:color w:val="000000" w:themeColor="text1"/>
              </w:rPr>
            </w:pPr>
          </w:p>
        </w:tc>
        <w:tc>
          <w:tcPr>
            <w:tcW w:w="410" w:type="pct"/>
            <w:vMerge/>
            <w:tcBorders>
              <w:top w:val="nil"/>
              <w:left w:val="single" w:sz="4" w:space="0" w:color="auto"/>
              <w:bottom w:val="nil"/>
              <w:right w:val="single" w:sz="4" w:space="0" w:color="auto"/>
            </w:tcBorders>
          </w:tcPr>
          <w:p w14:paraId="031ACA0D" w14:textId="77777777" w:rsidR="00D169B2" w:rsidRPr="005266ED" w:rsidRDefault="00D169B2" w:rsidP="00D169B2">
            <w:pPr>
              <w:pStyle w:val="Heading1"/>
              <w:jc w:val="right"/>
              <w:rPr>
                <w:sz w:val="24"/>
                <w:szCs w:val="24"/>
              </w:rPr>
            </w:pPr>
          </w:p>
        </w:tc>
        <w:tc>
          <w:tcPr>
            <w:tcW w:w="306" w:type="pct"/>
            <w:tcBorders>
              <w:top w:val="nil"/>
              <w:left w:val="single" w:sz="4" w:space="0" w:color="auto"/>
              <w:bottom w:val="nil"/>
              <w:right w:val="single" w:sz="4" w:space="0" w:color="auto"/>
            </w:tcBorders>
          </w:tcPr>
          <w:p w14:paraId="031ACA0E" w14:textId="77777777" w:rsidR="00D169B2" w:rsidRPr="005266ED" w:rsidRDefault="00D169B2" w:rsidP="003658C6">
            <w:pPr>
              <w:jc w:val="center"/>
              <w:rPr>
                <w:color w:val="000000" w:themeColor="text1"/>
              </w:rPr>
            </w:pPr>
          </w:p>
        </w:tc>
        <w:tc>
          <w:tcPr>
            <w:tcW w:w="346" w:type="pct"/>
            <w:tcBorders>
              <w:top w:val="nil"/>
              <w:left w:val="single" w:sz="4" w:space="0" w:color="auto"/>
              <w:bottom w:val="nil"/>
              <w:right w:val="nil"/>
            </w:tcBorders>
          </w:tcPr>
          <w:p w14:paraId="031ACA0F" w14:textId="77777777" w:rsidR="00D169B2" w:rsidRPr="005266ED" w:rsidRDefault="00D169B2" w:rsidP="003658C6">
            <w:pPr>
              <w:rPr>
                <w:color w:val="000000" w:themeColor="text1"/>
              </w:rPr>
            </w:pPr>
            <w:r w:rsidRPr="005266ED">
              <w:rPr>
                <w:color w:val="000000" w:themeColor="text1"/>
              </w:rPr>
              <w:t xml:space="preserve">M1 </w:t>
            </w:r>
          </w:p>
          <w:p w14:paraId="031ACA10" w14:textId="77777777" w:rsidR="00D169B2" w:rsidRPr="005266ED" w:rsidRDefault="00D169B2" w:rsidP="003658C6">
            <w:pPr>
              <w:rPr>
                <w:color w:val="000000" w:themeColor="text1"/>
              </w:rPr>
            </w:pPr>
          </w:p>
        </w:tc>
        <w:tc>
          <w:tcPr>
            <w:tcW w:w="1598" w:type="pct"/>
            <w:tcBorders>
              <w:top w:val="nil"/>
              <w:left w:val="nil"/>
              <w:bottom w:val="nil"/>
              <w:right w:val="single" w:sz="4" w:space="0" w:color="auto"/>
            </w:tcBorders>
          </w:tcPr>
          <w:p w14:paraId="031ACA11" w14:textId="77777777" w:rsidR="00D169B2" w:rsidRPr="005266ED" w:rsidRDefault="00D169B2" w:rsidP="003658C6">
            <w:pPr>
              <w:rPr>
                <w:color w:val="000000" w:themeColor="text1"/>
              </w:rPr>
            </w:pPr>
            <w:r w:rsidRPr="005266ED">
              <w:t xml:space="preserve">or </w:t>
            </w:r>
            <w:r w:rsidRPr="005266ED">
              <w:rPr>
                <w:position w:val="-28"/>
              </w:rPr>
              <w:object w:dxaOrig="1560" w:dyaOrig="720" w14:anchorId="031ACBD7">
                <v:shape id="_x0000_i1114" type="#_x0000_t75" style="width:77.25pt;height:36.75pt" o:ole="">
                  <v:imagedata r:id="rId170" o:title=""/>
                </v:shape>
                <o:OLEObject Type="Embed" ProgID="Equation.3" ShapeID="_x0000_i1114" DrawAspect="Content" ObjectID="_1710703833" r:id="rId171"/>
              </w:object>
            </w:r>
          </w:p>
        </w:tc>
      </w:tr>
      <w:tr w:rsidR="00D169B2" w:rsidRPr="005266ED" w14:paraId="031ACA1C" w14:textId="77777777" w:rsidTr="005266ED">
        <w:trPr>
          <w:cantSplit/>
          <w:trHeight w:val="280"/>
          <w:tblHeader/>
          <w:jc w:val="center"/>
        </w:trPr>
        <w:tc>
          <w:tcPr>
            <w:tcW w:w="297" w:type="pct"/>
            <w:tcBorders>
              <w:top w:val="nil"/>
              <w:bottom w:val="single" w:sz="4" w:space="0" w:color="auto"/>
              <w:right w:val="nil"/>
            </w:tcBorders>
          </w:tcPr>
          <w:p w14:paraId="031ACA13"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single" w:sz="4" w:space="0" w:color="auto"/>
              <w:right w:val="single" w:sz="4" w:space="0" w:color="auto"/>
            </w:tcBorders>
          </w:tcPr>
          <w:p w14:paraId="031ACA14"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nil"/>
              <w:left w:val="single" w:sz="4" w:space="0" w:color="auto"/>
              <w:bottom w:val="single" w:sz="4" w:space="0" w:color="auto"/>
              <w:right w:val="single" w:sz="4" w:space="0" w:color="auto"/>
            </w:tcBorders>
          </w:tcPr>
          <w:p w14:paraId="031ACA15" w14:textId="77777777" w:rsidR="00D169B2" w:rsidRPr="005266ED" w:rsidRDefault="00D169B2" w:rsidP="003658C6">
            <w:pPr>
              <w:pStyle w:val="Heading1"/>
              <w:jc w:val="left"/>
              <w:rPr>
                <w:sz w:val="24"/>
                <w:szCs w:val="24"/>
              </w:rPr>
            </w:pPr>
            <w:r w:rsidRPr="005266ED">
              <w:rPr>
                <w:sz w:val="24"/>
                <w:szCs w:val="24"/>
              </w:rPr>
              <w:t>=</w:t>
            </w:r>
            <w:r w:rsidRPr="005266ED">
              <w:rPr>
                <w:position w:val="-6"/>
                <w:sz w:val="24"/>
                <w:szCs w:val="24"/>
              </w:rPr>
              <w:object w:dxaOrig="720" w:dyaOrig="340" w14:anchorId="031ACBD8">
                <v:shape id="_x0000_i1115" type="#_x0000_t75" style="width:36.75pt;height:16.5pt" o:ole="">
                  <v:imagedata r:id="rId172" o:title=""/>
                </v:shape>
                <o:OLEObject Type="Embed" ProgID="Equation.3" ShapeID="_x0000_i1115" DrawAspect="Content" ObjectID="_1710703834" r:id="rId173"/>
              </w:object>
            </w:r>
          </w:p>
          <w:p w14:paraId="031ACA16" w14:textId="77777777" w:rsidR="00D169B2" w:rsidRPr="005266ED" w:rsidRDefault="00D169B2" w:rsidP="003658C6">
            <w:pPr>
              <w:rPr>
                <w:lang w:eastAsia="en-US"/>
              </w:rPr>
            </w:pPr>
          </w:p>
        </w:tc>
        <w:tc>
          <w:tcPr>
            <w:tcW w:w="410" w:type="pct"/>
            <w:vMerge/>
            <w:tcBorders>
              <w:top w:val="nil"/>
              <w:left w:val="single" w:sz="4" w:space="0" w:color="auto"/>
              <w:bottom w:val="single" w:sz="4" w:space="0" w:color="auto"/>
              <w:right w:val="single" w:sz="4" w:space="0" w:color="auto"/>
            </w:tcBorders>
          </w:tcPr>
          <w:p w14:paraId="031ACA17" w14:textId="77777777" w:rsidR="00D169B2" w:rsidRPr="005266ED" w:rsidRDefault="00D169B2" w:rsidP="00D169B2">
            <w:pPr>
              <w:pStyle w:val="Heading1"/>
              <w:jc w:val="right"/>
              <w:rPr>
                <w:color w:val="000000" w:themeColor="text1"/>
                <w:sz w:val="24"/>
                <w:szCs w:val="24"/>
              </w:rPr>
            </w:pPr>
          </w:p>
        </w:tc>
        <w:tc>
          <w:tcPr>
            <w:tcW w:w="306" w:type="pct"/>
            <w:tcBorders>
              <w:top w:val="nil"/>
              <w:left w:val="single" w:sz="4" w:space="0" w:color="auto"/>
              <w:bottom w:val="single" w:sz="4" w:space="0" w:color="auto"/>
              <w:right w:val="single" w:sz="4" w:space="0" w:color="auto"/>
            </w:tcBorders>
          </w:tcPr>
          <w:p w14:paraId="031ACA18" w14:textId="77777777" w:rsidR="00D169B2" w:rsidRPr="005266ED" w:rsidRDefault="00D169B2" w:rsidP="003658C6">
            <w:pPr>
              <w:jc w:val="center"/>
              <w:rPr>
                <w:color w:val="000000" w:themeColor="text1"/>
              </w:rPr>
            </w:pPr>
          </w:p>
        </w:tc>
        <w:tc>
          <w:tcPr>
            <w:tcW w:w="346" w:type="pct"/>
            <w:tcBorders>
              <w:top w:val="nil"/>
              <w:left w:val="single" w:sz="4" w:space="0" w:color="auto"/>
              <w:bottom w:val="single" w:sz="4" w:space="0" w:color="auto"/>
              <w:right w:val="nil"/>
            </w:tcBorders>
          </w:tcPr>
          <w:p w14:paraId="031ACA19" w14:textId="77777777" w:rsidR="00D169B2" w:rsidRPr="005266ED" w:rsidRDefault="00D169B2" w:rsidP="003658C6">
            <w:pPr>
              <w:rPr>
                <w:color w:val="000000" w:themeColor="text1"/>
              </w:rPr>
            </w:pPr>
            <w:r w:rsidRPr="005266ED">
              <w:rPr>
                <w:color w:val="000000" w:themeColor="text1"/>
              </w:rPr>
              <w:t>A1</w:t>
            </w:r>
          </w:p>
          <w:p w14:paraId="031ACA1A" w14:textId="77777777" w:rsidR="00D169B2" w:rsidRPr="005266ED" w:rsidRDefault="00D169B2" w:rsidP="003658C6">
            <w:pPr>
              <w:rPr>
                <w:color w:val="000000" w:themeColor="text1"/>
              </w:rPr>
            </w:pPr>
          </w:p>
        </w:tc>
        <w:tc>
          <w:tcPr>
            <w:tcW w:w="1598" w:type="pct"/>
            <w:tcBorders>
              <w:top w:val="nil"/>
              <w:left w:val="nil"/>
              <w:bottom w:val="single" w:sz="4" w:space="0" w:color="auto"/>
              <w:right w:val="single" w:sz="4" w:space="0" w:color="auto"/>
            </w:tcBorders>
          </w:tcPr>
          <w:p w14:paraId="031ACA1B" w14:textId="77777777" w:rsidR="00D169B2" w:rsidRPr="005266ED" w:rsidRDefault="00E438C0" w:rsidP="003658C6">
            <w:pPr>
              <w:rPr>
                <w:color w:val="000000" w:themeColor="text1"/>
              </w:rPr>
            </w:pPr>
            <w:r w:rsidRPr="005266ED">
              <w:rPr>
                <w:color w:val="000000" w:themeColor="text1"/>
              </w:rPr>
              <w:t xml:space="preserve">(dep on M2)  </w:t>
            </w:r>
            <w:r w:rsidR="00D169B2" w:rsidRPr="005266ED">
              <w:rPr>
                <w:color w:val="000000" w:themeColor="text1"/>
              </w:rPr>
              <w:t xml:space="preserve">Conclusion - need not state the value of </w:t>
            </w:r>
            <w:r w:rsidR="00D169B2" w:rsidRPr="005266ED">
              <w:rPr>
                <w:i/>
                <w:color w:val="000000" w:themeColor="text1"/>
              </w:rPr>
              <w:t>n</w:t>
            </w:r>
            <w:r w:rsidR="00D169B2" w:rsidRPr="005266ED">
              <w:rPr>
                <w:color w:val="000000" w:themeColor="text1"/>
              </w:rPr>
              <w:t xml:space="preserve"> </w:t>
            </w:r>
          </w:p>
        </w:tc>
      </w:tr>
      <w:tr w:rsidR="00DC6A21" w:rsidRPr="005266ED" w14:paraId="031ACA26" w14:textId="77777777" w:rsidTr="005266ED">
        <w:trPr>
          <w:cantSplit/>
          <w:trHeight w:val="280"/>
          <w:tblHeader/>
          <w:jc w:val="center"/>
        </w:trPr>
        <w:tc>
          <w:tcPr>
            <w:tcW w:w="297" w:type="pct"/>
            <w:tcBorders>
              <w:top w:val="single" w:sz="4" w:space="0" w:color="auto"/>
              <w:bottom w:val="nil"/>
              <w:right w:val="nil"/>
            </w:tcBorders>
          </w:tcPr>
          <w:p w14:paraId="031ACA1D" w14:textId="77777777" w:rsidR="00DC6A21" w:rsidRPr="005266ED" w:rsidRDefault="00DC6A21" w:rsidP="003658C6">
            <w:pPr>
              <w:pStyle w:val="Heading2"/>
              <w:spacing w:before="0" w:after="0"/>
              <w:jc w:val="center"/>
              <w:rPr>
                <w:rFonts w:ascii="Times New Roman" w:hAnsi="Times New Roman" w:cs="Times New Roman"/>
                <w:i w:val="0"/>
                <w:color w:val="000000" w:themeColor="text1"/>
                <w:sz w:val="24"/>
                <w:szCs w:val="24"/>
              </w:rPr>
            </w:pPr>
            <w:r w:rsidRPr="005266ED">
              <w:rPr>
                <w:rFonts w:ascii="Times New Roman" w:hAnsi="Times New Roman" w:cs="Times New Roman"/>
                <w:i w:val="0"/>
                <w:color w:val="000000" w:themeColor="text1"/>
                <w:sz w:val="24"/>
                <w:szCs w:val="24"/>
              </w:rPr>
              <w:t>19</w:t>
            </w:r>
          </w:p>
        </w:tc>
        <w:tc>
          <w:tcPr>
            <w:tcW w:w="322" w:type="pct"/>
            <w:tcBorders>
              <w:top w:val="single" w:sz="4" w:space="0" w:color="auto"/>
              <w:left w:val="nil"/>
              <w:bottom w:val="nil"/>
              <w:right w:val="single" w:sz="4" w:space="0" w:color="auto"/>
            </w:tcBorders>
          </w:tcPr>
          <w:p w14:paraId="031ACA1E" w14:textId="77777777" w:rsidR="00DC6A21" w:rsidRPr="005266ED" w:rsidRDefault="00DC6A21" w:rsidP="003658C6">
            <w:pPr>
              <w:pStyle w:val="Heading2"/>
              <w:spacing w:before="0" w:after="0"/>
              <w:rPr>
                <w:rFonts w:ascii="Times New Roman" w:hAnsi="Times New Roman" w:cs="Times New Roman"/>
                <w:b w:val="0"/>
                <w:i w:val="0"/>
                <w:color w:val="000000" w:themeColor="text1"/>
                <w:sz w:val="24"/>
                <w:szCs w:val="24"/>
              </w:rPr>
            </w:pPr>
          </w:p>
        </w:tc>
        <w:tc>
          <w:tcPr>
            <w:tcW w:w="831" w:type="pct"/>
            <w:tcBorders>
              <w:top w:val="dotted" w:sz="4" w:space="0" w:color="auto"/>
              <w:left w:val="single" w:sz="4" w:space="0" w:color="auto"/>
              <w:bottom w:val="nil"/>
              <w:right w:val="single" w:sz="4" w:space="0" w:color="auto"/>
            </w:tcBorders>
          </w:tcPr>
          <w:p w14:paraId="031ACA1F" w14:textId="77777777" w:rsidR="00DC6A21" w:rsidRPr="005266ED" w:rsidRDefault="00DC6A21" w:rsidP="00DC6A21">
            <w:r w:rsidRPr="005266ED">
              <w:t xml:space="preserve">Angle </w:t>
            </w:r>
            <w:r w:rsidRPr="005266ED">
              <w:rPr>
                <w:i/>
              </w:rPr>
              <w:t xml:space="preserve">BCE = </w:t>
            </w:r>
            <w:r w:rsidRPr="005266ED">
              <w:t>73°</w:t>
            </w:r>
            <w:r w:rsidRPr="005266ED">
              <w:tab/>
            </w:r>
            <w:r w:rsidRPr="005266ED">
              <w:tab/>
            </w:r>
            <w:r w:rsidRPr="005266ED">
              <w:br/>
            </w:r>
          </w:p>
        </w:tc>
        <w:tc>
          <w:tcPr>
            <w:tcW w:w="890" w:type="pct"/>
            <w:tcBorders>
              <w:top w:val="dotted" w:sz="4" w:space="0" w:color="auto"/>
              <w:left w:val="single" w:sz="4" w:space="0" w:color="auto"/>
              <w:bottom w:val="nil"/>
              <w:right w:val="single" w:sz="4" w:space="0" w:color="auto"/>
            </w:tcBorders>
          </w:tcPr>
          <w:p w14:paraId="031ACA20" w14:textId="77777777" w:rsidR="00DC6A21" w:rsidRPr="005266ED" w:rsidRDefault="00DC6A21" w:rsidP="00DC6A21">
            <w:r w:rsidRPr="005266ED">
              <w:t xml:space="preserve">Angle </w:t>
            </w:r>
            <w:r w:rsidRPr="005266ED">
              <w:rPr>
                <w:i/>
              </w:rPr>
              <w:t xml:space="preserve">BDE = </w:t>
            </w:r>
            <w:r w:rsidRPr="005266ED">
              <w:t>73°</w:t>
            </w:r>
          </w:p>
        </w:tc>
        <w:tc>
          <w:tcPr>
            <w:tcW w:w="410" w:type="pct"/>
            <w:vMerge w:val="restart"/>
            <w:tcBorders>
              <w:top w:val="dotted" w:sz="4" w:space="0" w:color="auto"/>
              <w:left w:val="single" w:sz="4" w:space="0" w:color="auto"/>
              <w:bottom w:val="nil"/>
              <w:right w:val="single" w:sz="4" w:space="0" w:color="auto"/>
            </w:tcBorders>
          </w:tcPr>
          <w:p w14:paraId="031ACA21" w14:textId="77777777" w:rsidR="00DC6A21" w:rsidRPr="005266ED" w:rsidRDefault="00DC6A21" w:rsidP="00DC6A21">
            <w:pPr>
              <w:jc w:val="center"/>
            </w:pPr>
            <w:r w:rsidRPr="005266ED">
              <w:t>34</w:t>
            </w:r>
          </w:p>
          <w:p w14:paraId="031ACA22" w14:textId="77777777" w:rsidR="00DC6A21" w:rsidRPr="005266ED" w:rsidRDefault="00DC6A21" w:rsidP="00D169B2">
            <w:pPr>
              <w:jc w:val="right"/>
              <w:rPr>
                <w:vertAlign w:val="superscript"/>
              </w:rPr>
            </w:pPr>
          </w:p>
        </w:tc>
        <w:tc>
          <w:tcPr>
            <w:tcW w:w="306" w:type="pct"/>
            <w:tcBorders>
              <w:top w:val="dotted" w:sz="4" w:space="0" w:color="auto"/>
              <w:left w:val="single" w:sz="4" w:space="0" w:color="auto"/>
              <w:bottom w:val="nil"/>
              <w:right w:val="single" w:sz="4" w:space="0" w:color="auto"/>
            </w:tcBorders>
          </w:tcPr>
          <w:p w14:paraId="031ACA23" w14:textId="77777777" w:rsidR="00DC6A21" w:rsidRPr="005266ED" w:rsidRDefault="00DC6A21" w:rsidP="003658C6">
            <w:pPr>
              <w:jc w:val="center"/>
            </w:pPr>
            <w:r w:rsidRPr="005266ED">
              <w:t>5</w:t>
            </w:r>
          </w:p>
        </w:tc>
        <w:tc>
          <w:tcPr>
            <w:tcW w:w="346" w:type="pct"/>
            <w:tcBorders>
              <w:top w:val="dotted" w:sz="4" w:space="0" w:color="auto"/>
              <w:left w:val="single" w:sz="4" w:space="0" w:color="auto"/>
              <w:bottom w:val="nil"/>
              <w:right w:val="nil"/>
            </w:tcBorders>
          </w:tcPr>
          <w:p w14:paraId="031ACA24" w14:textId="77777777" w:rsidR="00DC6A21" w:rsidRPr="005266ED" w:rsidRDefault="00DC6A21" w:rsidP="003658C6">
            <w:r w:rsidRPr="005266ED">
              <w:t>M1</w:t>
            </w:r>
          </w:p>
        </w:tc>
        <w:tc>
          <w:tcPr>
            <w:tcW w:w="1598" w:type="pct"/>
            <w:tcBorders>
              <w:top w:val="dotted" w:sz="4" w:space="0" w:color="auto"/>
              <w:left w:val="nil"/>
              <w:bottom w:val="nil"/>
              <w:right w:val="single" w:sz="4" w:space="0" w:color="auto"/>
            </w:tcBorders>
          </w:tcPr>
          <w:p w14:paraId="031ACA25" w14:textId="77777777" w:rsidR="00DC6A21" w:rsidRPr="005266ED" w:rsidRDefault="005F14B3" w:rsidP="005F14B3">
            <w:r w:rsidRPr="005266ED">
              <w:t>angles may be written on the diagram</w:t>
            </w:r>
          </w:p>
        </w:tc>
      </w:tr>
      <w:tr w:rsidR="00DC6A21" w:rsidRPr="005266ED" w14:paraId="031ACA31" w14:textId="77777777" w:rsidTr="005266ED">
        <w:trPr>
          <w:cantSplit/>
          <w:trHeight w:val="280"/>
          <w:tblHeader/>
          <w:jc w:val="center"/>
        </w:trPr>
        <w:tc>
          <w:tcPr>
            <w:tcW w:w="297" w:type="pct"/>
            <w:tcBorders>
              <w:top w:val="nil"/>
              <w:bottom w:val="nil"/>
              <w:right w:val="nil"/>
            </w:tcBorders>
          </w:tcPr>
          <w:p w14:paraId="031ACA27" w14:textId="77777777" w:rsidR="00DC6A21" w:rsidRPr="005266ED" w:rsidRDefault="00DC6A21"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A28" w14:textId="77777777" w:rsidR="00DC6A21" w:rsidRPr="005266ED" w:rsidRDefault="00DC6A21" w:rsidP="003658C6">
            <w:pPr>
              <w:pStyle w:val="Heading2"/>
              <w:spacing w:before="0" w:after="0"/>
              <w:rPr>
                <w:rFonts w:ascii="Times New Roman" w:hAnsi="Times New Roman" w:cs="Times New Roman"/>
                <w:b w:val="0"/>
                <w:i w:val="0"/>
                <w:color w:val="000000" w:themeColor="text1"/>
                <w:sz w:val="24"/>
                <w:szCs w:val="24"/>
              </w:rPr>
            </w:pPr>
          </w:p>
        </w:tc>
        <w:tc>
          <w:tcPr>
            <w:tcW w:w="831" w:type="pct"/>
            <w:tcBorders>
              <w:top w:val="nil"/>
              <w:left w:val="single" w:sz="4" w:space="0" w:color="auto"/>
              <w:bottom w:val="nil"/>
              <w:right w:val="single" w:sz="4" w:space="0" w:color="auto"/>
            </w:tcBorders>
          </w:tcPr>
          <w:p w14:paraId="031ACA29" w14:textId="77777777" w:rsidR="00DC6A21" w:rsidRPr="005266ED" w:rsidRDefault="00DC6A21" w:rsidP="003658C6">
            <w:r w:rsidRPr="005266ED">
              <w:t xml:space="preserve">Angle </w:t>
            </w:r>
            <w:r w:rsidRPr="005266ED">
              <w:rPr>
                <w:i/>
              </w:rPr>
              <w:t xml:space="preserve">DEB = </w:t>
            </w:r>
            <w:r w:rsidRPr="005266ED">
              <w:t xml:space="preserve">73°  </w:t>
            </w:r>
          </w:p>
          <w:p w14:paraId="031ACA2A" w14:textId="77777777" w:rsidR="00DC6A21" w:rsidRPr="005266ED" w:rsidRDefault="00DC6A21" w:rsidP="003658C6">
            <w:pPr>
              <w:rPr>
                <w:vertAlign w:val="superscript"/>
              </w:rPr>
            </w:pPr>
            <w:r w:rsidRPr="005266ED">
              <w:rPr>
                <w:b/>
              </w:rPr>
              <w:t>and</w:t>
            </w:r>
            <w:r w:rsidRPr="005266ED">
              <w:t xml:space="preserve"> Angle </w:t>
            </w:r>
            <w:r w:rsidRPr="005266ED">
              <w:rPr>
                <w:i/>
              </w:rPr>
              <w:t>DCB</w:t>
            </w:r>
            <w:r w:rsidRPr="005266ED">
              <w:t xml:space="preserve"> = 180−73 (=107°)</w:t>
            </w:r>
            <w:r w:rsidRPr="005266ED">
              <w:rPr>
                <w:vertAlign w:val="superscript"/>
              </w:rPr>
              <w:tab/>
            </w:r>
          </w:p>
        </w:tc>
        <w:tc>
          <w:tcPr>
            <w:tcW w:w="890" w:type="pct"/>
            <w:tcBorders>
              <w:top w:val="nil"/>
              <w:left w:val="single" w:sz="4" w:space="0" w:color="auto"/>
              <w:bottom w:val="nil"/>
              <w:right w:val="single" w:sz="4" w:space="0" w:color="auto"/>
            </w:tcBorders>
          </w:tcPr>
          <w:p w14:paraId="031ACA2B" w14:textId="77777777" w:rsidR="00DC6A21" w:rsidRPr="005266ED" w:rsidRDefault="00DC6A21" w:rsidP="00DC6A21">
            <w:r w:rsidRPr="005266ED">
              <w:t xml:space="preserve">Angle </w:t>
            </w:r>
            <w:r w:rsidRPr="005266ED">
              <w:rPr>
                <w:i/>
              </w:rPr>
              <w:t xml:space="preserve">DEB = </w:t>
            </w:r>
            <w:r w:rsidRPr="005266ED">
              <w:t xml:space="preserve">73°  </w:t>
            </w:r>
          </w:p>
          <w:p w14:paraId="031ACA2C" w14:textId="77777777" w:rsidR="00DC6A21" w:rsidRPr="005266ED" w:rsidRDefault="00DC6A21" w:rsidP="00DC6A21">
            <w:r w:rsidRPr="005266ED">
              <w:rPr>
                <w:b/>
              </w:rPr>
              <w:t>and</w:t>
            </w:r>
            <w:r w:rsidRPr="005266ED">
              <w:t xml:space="preserve"> Angle </w:t>
            </w:r>
            <w:r w:rsidRPr="005266ED">
              <w:rPr>
                <w:i/>
              </w:rPr>
              <w:t>DBE</w:t>
            </w:r>
            <w:r w:rsidRPr="005266ED">
              <w:t xml:space="preserve"> = 180−73×2 (=34°)</w:t>
            </w:r>
            <w:r w:rsidRPr="005266ED">
              <w:rPr>
                <w:vertAlign w:val="superscript"/>
              </w:rPr>
              <w:tab/>
            </w:r>
          </w:p>
        </w:tc>
        <w:tc>
          <w:tcPr>
            <w:tcW w:w="410" w:type="pct"/>
            <w:vMerge/>
            <w:tcBorders>
              <w:top w:val="nil"/>
              <w:left w:val="single" w:sz="4" w:space="0" w:color="auto"/>
              <w:bottom w:val="nil"/>
              <w:right w:val="single" w:sz="4" w:space="0" w:color="auto"/>
            </w:tcBorders>
          </w:tcPr>
          <w:p w14:paraId="031ACA2D" w14:textId="77777777" w:rsidR="00DC6A21" w:rsidRPr="005266ED" w:rsidRDefault="00DC6A21" w:rsidP="00D169B2">
            <w:pPr>
              <w:jc w:val="right"/>
            </w:pPr>
          </w:p>
        </w:tc>
        <w:tc>
          <w:tcPr>
            <w:tcW w:w="306" w:type="pct"/>
            <w:tcBorders>
              <w:top w:val="nil"/>
              <w:left w:val="single" w:sz="4" w:space="0" w:color="auto"/>
              <w:bottom w:val="nil"/>
              <w:right w:val="single" w:sz="4" w:space="0" w:color="auto"/>
            </w:tcBorders>
          </w:tcPr>
          <w:p w14:paraId="031ACA2E" w14:textId="77777777" w:rsidR="00DC6A21" w:rsidRPr="005266ED" w:rsidRDefault="00DC6A21" w:rsidP="003658C6">
            <w:pPr>
              <w:jc w:val="center"/>
            </w:pPr>
          </w:p>
        </w:tc>
        <w:tc>
          <w:tcPr>
            <w:tcW w:w="346" w:type="pct"/>
            <w:tcBorders>
              <w:top w:val="nil"/>
              <w:left w:val="single" w:sz="4" w:space="0" w:color="auto"/>
              <w:bottom w:val="nil"/>
              <w:right w:val="nil"/>
            </w:tcBorders>
          </w:tcPr>
          <w:p w14:paraId="031ACA2F" w14:textId="77777777" w:rsidR="00DC6A21" w:rsidRPr="005266ED" w:rsidRDefault="00DC6A21" w:rsidP="003658C6">
            <w:r w:rsidRPr="005266ED">
              <w:t>M1</w:t>
            </w:r>
          </w:p>
        </w:tc>
        <w:tc>
          <w:tcPr>
            <w:tcW w:w="1598" w:type="pct"/>
            <w:tcBorders>
              <w:top w:val="nil"/>
              <w:left w:val="nil"/>
              <w:bottom w:val="nil"/>
              <w:right w:val="single" w:sz="4" w:space="0" w:color="auto"/>
            </w:tcBorders>
          </w:tcPr>
          <w:p w14:paraId="031ACA30" w14:textId="77777777" w:rsidR="00DC6A21" w:rsidRPr="005266ED" w:rsidRDefault="00DC6A21" w:rsidP="003658C6"/>
        </w:tc>
      </w:tr>
      <w:tr w:rsidR="00D169B2" w:rsidRPr="005266ED" w14:paraId="031ACA3A" w14:textId="77777777" w:rsidTr="005266ED">
        <w:trPr>
          <w:cantSplit/>
          <w:trHeight w:val="280"/>
          <w:tblHeader/>
          <w:jc w:val="center"/>
        </w:trPr>
        <w:tc>
          <w:tcPr>
            <w:tcW w:w="297" w:type="pct"/>
            <w:tcBorders>
              <w:top w:val="nil"/>
              <w:bottom w:val="nil"/>
              <w:right w:val="nil"/>
            </w:tcBorders>
          </w:tcPr>
          <w:p w14:paraId="031ACA32"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A33"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nil"/>
              <w:left w:val="single" w:sz="4" w:space="0" w:color="auto"/>
              <w:bottom w:val="nil"/>
              <w:right w:val="single" w:sz="4" w:space="0" w:color="auto"/>
            </w:tcBorders>
          </w:tcPr>
          <w:p w14:paraId="031ACA34" w14:textId="77777777" w:rsidR="00D169B2" w:rsidRPr="005266ED" w:rsidRDefault="00D169B2" w:rsidP="003658C6">
            <w:r w:rsidRPr="005266ED">
              <w:t xml:space="preserve">Angle </w:t>
            </w:r>
            <w:r w:rsidRPr="005266ED">
              <w:rPr>
                <w:i/>
              </w:rPr>
              <w:t>DCE</w:t>
            </w:r>
            <w:r w:rsidRPr="005266ED">
              <w:t xml:space="preserve"> = </w:t>
            </w:r>
            <w:r w:rsidR="00DC6A21" w:rsidRPr="005266ED">
              <w:t>34°</w:t>
            </w:r>
          </w:p>
          <w:p w14:paraId="031ACA35" w14:textId="77777777" w:rsidR="00D169B2" w:rsidRPr="005266ED" w:rsidRDefault="00D169B2" w:rsidP="003658C6"/>
        </w:tc>
        <w:tc>
          <w:tcPr>
            <w:tcW w:w="410" w:type="pct"/>
            <w:vMerge/>
            <w:tcBorders>
              <w:top w:val="nil"/>
              <w:left w:val="single" w:sz="4" w:space="0" w:color="auto"/>
              <w:bottom w:val="nil"/>
              <w:right w:val="single" w:sz="4" w:space="0" w:color="auto"/>
            </w:tcBorders>
          </w:tcPr>
          <w:p w14:paraId="031ACA36" w14:textId="77777777" w:rsidR="00D169B2" w:rsidRPr="005266ED" w:rsidRDefault="00D169B2" w:rsidP="00D169B2">
            <w:pPr>
              <w:jc w:val="right"/>
            </w:pPr>
          </w:p>
        </w:tc>
        <w:tc>
          <w:tcPr>
            <w:tcW w:w="306" w:type="pct"/>
            <w:tcBorders>
              <w:top w:val="nil"/>
              <w:left w:val="single" w:sz="4" w:space="0" w:color="auto"/>
              <w:bottom w:val="nil"/>
              <w:right w:val="single" w:sz="4" w:space="0" w:color="auto"/>
            </w:tcBorders>
          </w:tcPr>
          <w:p w14:paraId="031ACA37" w14:textId="77777777" w:rsidR="00D169B2" w:rsidRPr="005266ED" w:rsidRDefault="00D169B2" w:rsidP="003658C6">
            <w:pPr>
              <w:jc w:val="center"/>
            </w:pPr>
          </w:p>
        </w:tc>
        <w:tc>
          <w:tcPr>
            <w:tcW w:w="346" w:type="pct"/>
            <w:tcBorders>
              <w:top w:val="nil"/>
              <w:left w:val="single" w:sz="4" w:space="0" w:color="auto"/>
              <w:bottom w:val="nil"/>
              <w:right w:val="nil"/>
            </w:tcBorders>
          </w:tcPr>
          <w:p w14:paraId="031ACA38" w14:textId="77777777" w:rsidR="00D169B2" w:rsidRPr="005266ED" w:rsidRDefault="00DC6A21" w:rsidP="003658C6">
            <w:r w:rsidRPr="005266ED">
              <w:t>A1</w:t>
            </w:r>
          </w:p>
        </w:tc>
        <w:tc>
          <w:tcPr>
            <w:tcW w:w="1598" w:type="pct"/>
            <w:tcBorders>
              <w:top w:val="nil"/>
              <w:left w:val="nil"/>
              <w:bottom w:val="nil"/>
              <w:right w:val="single" w:sz="4" w:space="0" w:color="auto"/>
            </w:tcBorders>
          </w:tcPr>
          <w:p w14:paraId="031ACA39" w14:textId="77777777" w:rsidR="00D169B2" w:rsidRPr="005266ED" w:rsidRDefault="00D169B2" w:rsidP="003658C6"/>
        </w:tc>
      </w:tr>
      <w:tr w:rsidR="00D169B2" w:rsidRPr="005266ED" w14:paraId="031ACA47" w14:textId="77777777" w:rsidTr="005266ED">
        <w:trPr>
          <w:cantSplit/>
          <w:trHeight w:val="280"/>
          <w:tblHeader/>
          <w:jc w:val="center"/>
        </w:trPr>
        <w:tc>
          <w:tcPr>
            <w:tcW w:w="297" w:type="pct"/>
            <w:tcBorders>
              <w:top w:val="nil"/>
              <w:bottom w:val="nil"/>
              <w:right w:val="nil"/>
            </w:tcBorders>
          </w:tcPr>
          <w:p w14:paraId="031ACA3B"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nil"/>
              <w:right w:val="single" w:sz="4" w:space="0" w:color="auto"/>
            </w:tcBorders>
          </w:tcPr>
          <w:p w14:paraId="031ACA3C"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nil"/>
              <w:left w:val="single" w:sz="4" w:space="0" w:color="auto"/>
              <w:bottom w:val="nil"/>
              <w:right w:val="single" w:sz="4" w:space="0" w:color="auto"/>
            </w:tcBorders>
          </w:tcPr>
          <w:p w14:paraId="031ACA3D" w14:textId="77777777" w:rsidR="00D169B2" w:rsidRPr="005266ED" w:rsidRDefault="00DC6A21" w:rsidP="003658C6">
            <w:r w:rsidRPr="005266ED">
              <w:t xml:space="preserve">eg </w:t>
            </w:r>
            <w:r w:rsidR="00D169B2" w:rsidRPr="005266ED">
              <w:rPr>
                <w:u w:val="single"/>
              </w:rPr>
              <w:t>Alternate segment</w:t>
            </w:r>
            <w:r w:rsidR="00D169B2" w:rsidRPr="005266ED">
              <w:t xml:space="preserve"> theorem</w:t>
            </w:r>
          </w:p>
          <w:p w14:paraId="031ACA3E" w14:textId="77777777" w:rsidR="00D169B2" w:rsidRPr="005266ED" w:rsidRDefault="00D169B2" w:rsidP="003658C6">
            <w:r w:rsidRPr="005266ED">
              <w:t xml:space="preserve">Opposite angles of a </w:t>
            </w:r>
            <w:r w:rsidRPr="005266ED">
              <w:rPr>
                <w:u w:val="single"/>
              </w:rPr>
              <w:t>cyclic quadrilateral</w:t>
            </w:r>
            <w:r w:rsidRPr="005266ED">
              <w:t xml:space="preserve"> </w:t>
            </w:r>
            <w:r w:rsidR="000A33FB" w:rsidRPr="005266ED">
              <w:t>sum to 180°</w:t>
            </w:r>
          </w:p>
          <w:p w14:paraId="031ACA3F" w14:textId="77777777" w:rsidR="00DC6A21" w:rsidRPr="005266ED" w:rsidRDefault="00D169B2" w:rsidP="003658C6">
            <w:r w:rsidRPr="005266ED">
              <w:rPr>
                <w:u w:val="single"/>
              </w:rPr>
              <w:t>Alternate angles</w:t>
            </w:r>
            <w:r w:rsidRPr="005266ED">
              <w:t xml:space="preserve"> are equal</w:t>
            </w:r>
          </w:p>
          <w:p w14:paraId="031ACA40" w14:textId="77777777" w:rsidR="00DC6A21" w:rsidRPr="005266ED" w:rsidRDefault="00AF792D" w:rsidP="003658C6">
            <w:r w:rsidRPr="005266ED">
              <w:t>Angles in the</w:t>
            </w:r>
            <w:r w:rsidRPr="005266ED">
              <w:rPr>
                <w:u w:val="single"/>
              </w:rPr>
              <w:t xml:space="preserve"> </w:t>
            </w:r>
            <w:r w:rsidR="00DC6A21" w:rsidRPr="005266ED">
              <w:rPr>
                <w:u w:val="single"/>
              </w:rPr>
              <w:t>Same segment</w:t>
            </w:r>
            <w:r w:rsidR="00DC6A21" w:rsidRPr="005266ED">
              <w:t xml:space="preserve"> </w:t>
            </w:r>
            <w:r w:rsidRPr="005266ED">
              <w:t>are equal</w:t>
            </w:r>
          </w:p>
          <w:p w14:paraId="031ACA41" w14:textId="77777777" w:rsidR="00D169B2" w:rsidRPr="005266ED" w:rsidRDefault="005F14B3" w:rsidP="003658C6">
            <w:r w:rsidRPr="005266ED">
              <w:rPr>
                <w:u w:val="single"/>
              </w:rPr>
              <w:t>Angles</w:t>
            </w:r>
            <w:r w:rsidRPr="005266ED">
              <w:t xml:space="preserve"> in a </w:t>
            </w:r>
            <w:r w:rsidRPr="005266ED">
              <w:rPr>
                <w:u w:val="single"/>
              </w:rPr>
              <w:t>triangle</w:t>
            </w:r>
            <w:r w:rsidRPr="005266ED">
              <w:t xml:space="preserve"> sum to 180</w:t>
            </w:r>
            <w:r w:rsidR="00D169B2" w:rsidRPr="005266ED">
              <w:br/>
            </w:r>
          </w:p>
        </w:tc>
        <w:tc>
          <w:tcPr>
            <w:tcW w:w="410" w:type="pct"/>
            <w:vMerge/>
            <w:tcBorders>
              <w:top w:val="nil"/>
              <w:left w:val="single" w:sz="4" w:space="0" w:color="auto"/>
              <w:bottom w:val="nil"/>
              <w:right w:val="single" w:sz="4" w:space="0" w:color="auto"/>
            </w:tcBorders>
          </w:tcPr>
          <w:p w14:paraId="031ACA42" w14:textId="77777777" w:rsidR="00D169B2" w:rsidRPr="005266ED" w:rsidRDefault="00D169B2" w:rsidP="00D169B2">
            <w:pPr>
              <w:jc w:val="right"/>
            </w:pPr>
          </w:p>
        </w:tc>
        <w:tc>
          <w:tcPr>
            <w:tcW w:w="306" w:type="pct"/>
            <w:tcBorders>
              <w:top w:val="nil"/>
              <w:left w:val="single" w:sz="4" w:space="0" w:color="auto"/>
              <w:bottom w:val="nil"/>
              <w:right w:val="single" w:sz="4" w:space="0" w:color="auto"/>
            </w:tcBorders>
          </w:tcPr>
          <w:p w14:paraId="031ACA43" w14:textId="77777777" w:rsidR="00D169B2" w:rsidRPr="005266ED" w:rsidRDefault="00D169B2" w:rsidP="003658C6">
            <w:pPr>
              <w:jc w:val="center"/>
            </w:pPr>
          </w:p>
        </w:tc>
        <w:tc>
          <w:tcPr>
            <w:tcW w:w="346" w:type="pct"/>
            <w:tcBorders>
              <w:top w:val="nil"/>
              <w:left w:val="single" w:sz="4" w:space="0" w:color="auto"/>
              <w:bottom w:val="nil"/>
              <w:right w:val="nil"/>
            </w:tcBorders>
          </w:tcPr>
          <w:p w14:paraId="031ACA44" w14:textId="77777777" w:rsidR="00D169B2" w:rsidRPr="005266ED" w:rsidRDefault="00D169B2" w:rsidP="003658C6">
            <w:r w:rsidRPr="005266ED">
              <w:t>B2</w:t>
            </w:r>
          </w:p>
        </w:tc>
        <w:tc>
          <w:tcPr>
            <w:tcW w:w="1598" w:type="pct"/>
            <w:tcBorders>
              <w:top w:val="nil"/>
              <w:left w:val="nil"/>
              <w:bottom w:val="nil"/>
              <w:right w:val="single" w:sz="4" w:space="0" w:color="auto"/>
            </w:tcBorders>
          </w:tcPr>
          <w:p w14:paraId="031ACA45" w14:textId="77777777" w:rsidR="00D169B2" w:rsidRPr="005266ED" w:rsidRDefault="00D169B2" w:rsidP="003658C6">
            <w:r w:rsidRPr="005266ED">
              <w:t>for a full set of reasons</w:t>
            </w:r>
            <w:r w:rsidR="00DC6A21" w:rsidRPr="005266ED">
              <w:t xml:space="preserve"> relevant to their method</w:t>
            </w:r>
          </w:p>
          <w:p w14:paraId="031ACA46" w14:textId="77777777" w:rsidR="00D169B2" w:rsidRPr="005266ED" w:rsidRDefault="00D169B2" w:rsidP="003658C6">
            <w:r w:rsidRPr="005266ED">
              <w:t>(B1 for at least one relevant circle theorem)</w:t>
            </w:r>
          </w:p>
        </w:tc>
      </w:tr>
      <w:tr w:rsidR="00D169B2" w:rsidRPr="005266ED" w14:paraId="031ACA50" w14:textId="77777777" w:rsidTr="005266ED">
        <w:trPr>
          <w:cantSplit/>
          <w:trHeight w:val="280"/>
          <w:tblHeader/>
          <w:jc w:val="center"/>
        </w:trPr>
        <w:tc>
          <w:tcPr>
            <w:tcW w:w="297" w:type="pct"/>
            <w:tcBorders>
              <w:top w:val="nil"/>
              <w:bottom w:val="single" w:sz="4" w:space="0" w:color="auto"/>
              <w:right w:val="nil"/>
            </w:tcBorders>
          </w:tcPr>
          <w:p w14:paraId="031ACA48" w14:textId="77777777" w:rsidR="00D169B2" w:rsidRPr="005266ED" w:rsidRDefault="00D169B2" w:rsidP="003658C6">
            <w:pPr>
              <w:pStyle w:val="Heading2"/>
              <w:spacing w:before="0" w:after="0"/>
              <w:jc w:val="center"/>
              <w:rPr>
                <w:rFonts w:ascii="Times New Roman" w:hAnsi="Times New Roman" w:cs="Times New Roman"/>
                <w:i w:val="0"/>
                <w:color w:val="000000" w:themeColor="text1"/>
                <w:sz w:val="24"/>
                <w:szCs w:val="24"/>
              </w:rPr>
            </w:pPr>
          </w:p>
        </w:tc>
        <w:tc>
          <w:tcPr>
            <w:tcW w:w="322" w:type="pct"/>
            <w:tcBorders>
              <w:top w:val="nil"/>
              <w:left w:val="nil"/>
              <w:bottom w:val="single" w:sz="4" w:space="0" w:color="auto"/>
              <w:right w:val="single" w:sz="4" w:space="0" w:color="auto"/>
            </w:tcBorders>
          </w:tcPr>
          <w:p w14:paraId="031ACA49" w14:textId="77777777" w:rsidR="00D169B2" w:rsidRPr="005266ED" w:rsidRDefault="00D169B2" w:rsidP="003658C6">
            <w:pPr>
              <w:pStyle w:val="Heading2"/>
              <w:spacing w:before="0" w:after="0"/>
              <w:rPr>
                <w:rFonts w:ascii="Times New Roman" w:hAnsi="Times New Roman" w:cs="Times New Roman"/>
                <w:b w:val="0"/>
                <w:i w:val="0"/>
                <w:color w:val="000000" w:themeColor="text1"/>
                <w:sz w:val="24"/>
                <w:szCs w:val="24"/>
              </w:rPr>
            </w:pPr>
          </w:p>
        </w:tc>
        <w:tc>
          <w:tcPr>
            <w:tcW w:w="1722" w:type="pct"/>
            <w:gridSpan w:val="2"/>
            <w:tcBorders>
              <w:top w:val="nil"/>
              <w:left w:val="single" w:sz="4" w:space="0" w:color="auto"/>
              <w:bottom w:val="single" w:sz="4" w:space="0" w:color="auto"/>
              <w:right w:val="single" w:sz="4" w:space="0" w:color="auto"/>
            </w:tcBorders>
          </w:tcPr>
          <w:p w14:paraId="031ACA4A" w14:textId="77777777" w:rsidR="00D169B2" w:rsidRPr="005266ED" w:rsidRDefault="00D169B2" w:rsidP="003658C6"/>
          <w:p w14:paraId="031ACA4B" w14:textId="77777777" w:rsidR="00D169B2" w:rsidRPr="005266ED" w:rsidRDefault="00D169B2" w:rsidP="003658C6"/>
        </w:tc>
        <w:tc>
          <w:tcPr>
            <w:tcW w:w="410" w:type="pct"/>
            <w:vMerge/>
            <w:tcBorders>
              <w:top w:val="nil"/>
              <w:left w:val="single" w:sz="4" w:space="0" w:color="auto"/>
              <w:bottom w:val="single" w:sz="4" w:space="0" w:color="auto"/>
              <w:right w:val="single" w:sz="4" w:space="0" w:color="auto"/>
            </w:tcBorders>
          </w:tcPr>
          <w:p w14:paraId="031ACA4C" w14:textId="77777777" w:rsidR="00D169B2" w:rsidRPr="005266ED" w:rsidRDefault="00D169B2" w:rsidP="00D169B2">
            <w:pPr>
              <w:jc w:val="right"/>
            </w:pPr>
          </w:p>
        </w:tc>
        <w:tc>
          <w:tcPr>
            <w:tcW w:w="306" w:type="pct"/>
            <w:tcBorders>
              <w:top w:val="nil"/>
              <w:left w:val="single" w:sz="4" w:space="0" w:color="auto"/>
              <w:bottom w:val="single" w:sz="4" w:space="0" w:color="auto"/>
              <w:right w:val="single" w:sz="4" w:space="0" w:color="auto"/>
            </w:tcBorders>
          </w:tcPr>
          <w:p w14:paraId="031ACA4D" w14:textId="77777777" w:rsidR="00D169B2" w:rsidRPr="005266ED" w:rsidRDefault="00D169B2" w:rsidP="003658C6">
            <w:pPr>
              <w:jc w:val="center"/>
            </w:pPr>
          </w:p>
        </w:tc>
        <w:tc>
          <w:tcPr>
            <w:tcW w:w="346" w:type="pct"/>
            <w:tcBorders>
              <w:top w:val="nil"/>
              <w:left w:val="single" w:sz="4" w:space="0" w:color="auto"/>
              <w:bottom w:val="single" w:sz="4" w:space="0" w:color="auto"/>
              <w:right w:val="nil"/>
            </w:tcBorders>
          </w:tcPr>
          <w:p w14:paraId="031ACA4E" w14:textId="77777777" w:rsidR="00D169B2" w:rsidRPr="005266ED" w:rsidRDefault="00D169B2" w:rsidP="003658C6"/>
        </w:tc>
        <w:tc>
          <w:tcPr>
            <w:tcW w:w="1598" w:type="pct"/>
            <w:tcBorders>
              <w:top w:val="nil"/>
              <w:left w:val="nil"/>
              <w:bottom w:val="single" w:sz="4" w:space="0" w:color="auto"/>
              <w:right w:val="single" w:sz="4" w:space="0" w:color="auto"/>
            </w:tcBorders>
          </w:tcPr>
          <w:p w14:paraId="031ACA4F" w14:textId="77777777" w:rsidR="00D169B2" w:rsidRPr="005266ED" w:rsidRDefault="00D169B2" w:rsidP="003658C6"/>
        </w:tc>
      </w:tr>
    </w:tbl>
    <w:p w14:paraId="031ACA51" w14:textId="77777777" w:rsidR="00E17B12" w:rsidRPr="005266ED" w:rsidRDefault="00E17B12" w:rsidP="00F324DD"/>
    <w:p w14:paraId="031ACB46" w14:textId="77777777" w:rsidR="00FA4A6A" w:rsidRPr="00A802F5" w:rsidRDefault="00FA4A6A" w:rsidP="00D75622">
      <w:pPr>
        <w:rPr>
          <w:sz w:val="22"/>
          <w:szCs w:val="22"/>
        </w:rPr>
        <w:sectPr w:rsidR="00FA4A6A" w:rsidRPr="00A802F5" w:rsidSect="00801152">
          <w:pgSz w:w="16838" w:h="11906" w:orient="landscape"/>
          <w:pgMar w:top="1797" w:right="1440" w:bottom="1797" w:left="1440" w:header="709" w:footer="709" w:gutter="0"/>
          <w:cols w:space="708"/>
          <w:docGrid w:linePitch="360"/>
        </w:sectPr>
      </w:pPr>
    </w:p>
    <w:p w14:paraId="031ACB47" w14:textId="77777777" w:rsidR="007D5318" w:rsidRDefault="007D5318" w:rsidP="00F324DD">
      <w:pPr>
        <w:rPr>
          <w:b/>
        </w:rPr>
      </w:pPr>
      <w:r>
        <w:rPr>
          <w:b/>
        </w:rPr>
        <w:lastRenderedPageBreak/>
        <w:t>14</w:t>
      </w:r>
    </w:p>
    <w:p w14:paraId="031ACB49" w14:textId="77777777" w:rsidR="00872917" w:rsidRDefault="00872917" w:rsidP="00F324DD">
      <w:pPr>
        <w:rPr>
          <w:b/>
        </w:rPr>
      </w:pPr>
    </w:p>
    <w:p w14:paraId="031ACB4A" w14:textId="77777777" w:rsidR="00872917" w:rsidRDefault="00D2124B" w:rsidP="00F324DD">
      <w:pPr>
        <w:rPr>
          <w:b/>
        </w:rPr>
      </w:pPr>
      <w:r>
        <w:rPr>
          <w:b/>
          <w:noProof/>
          <w:lang w:eastAsia="zh-CN"/>
        </w:rPr>
        <mc:AlternateContent>
          <mc:Choice Requires="wpg">
            <w:drawing>
              <wp:anchor distT="0" distB="0" distL="114300" distR="114300" simplePos="0" relativeHeight="251658240" behindDoc="0" locked="0" layoutInCell="1" allowOverlap="1" wp14:anchorId="031ACBFC" wp14:editId="08B6AD70">
                <wp:simplePos x="0" y="0"/>
                <wp:positionH relativeFrom="column">
                  <wp:posOffset>610870</wp:posOffset>
                </wp:positionH>
                <wp:positionV relativeFrom="paragraph">
                  <wp:posOffset>33020</wp:posOffset>
                </wp:positionV>
                <wp:extent cx="5602605" cy="4764405"/>
                <wp:effectExtent l="1270" t="23495" r="25400" b="3175"/>
                <wp:wrapNone/>
                <wp:docPr id="1" name="Group 2477"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2605" cy="4764405"/>
                          <a:chOff x="360" y="272"/>
                          <a:chExt cx="8823" cy="7503"/>
                        </a:xfrm>
                      </wpg:grpSpPr>
                      <wpg:grpSp>
                        <wpg:cNvPr id="2" name="Group 2478"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g:cNvGrpSpPr>
                          <a:grpSpLocks/>
                        </wpg:cNvGrpSpPr>
                        <wpg:grpSpPr bwMode="auto">
                          <a:xfrm>
                            <a:off x="360" y="272"/>
                            <a:ext cx="8823" cy="7503"/>
                            <a:chOff x="360" y="272"/>
                            <a:chExt cx="8823" cy="7503"/>
                          </a:xfrm>
                        </wpg:grpSpPr>
                        <wps:wsp>
                          <wps:cNvPr id="3" name="Line 2479" descr="QGpaper"/>
                          <wps:cNvCnPr>
                            <a:cxnSpLocks noChangeShapeType="1"/>
                          </wps:cNvCnPr>
                          <wps:spPr bwMode="auto">
                            <a:xfrm>
                              <a:off x="198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 name="Line 2480" descr="QGpaper"/>
                          <wps:cNvCnPr>
                            <a:cxnSpLocks noChangeShapeType="1"/>
                          </wps:cNvCnPr>
                          <wps:spPr bwMode="auto">
                            <a:xfrm>
                              <a:off x="209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 name="Line 2481" descr="QGpaper"/>
                          <wps:cNvCnPr>
                            <a:cxnSpLocks noChangeShapeType="1"/>
                          </wps:cNvCnPr>
                          <wps:spPr bwMode="auto">
                            <a:xfrm>
                              <a:off x="2206"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 name="Line 2482" descr="QGpaper"/>
                          <wps:cNvCnPr>
                            <a:cxnSpLocks noChangeShapeType="1"/>
                          </wps:cNvCnPr>
                          <wps:spPr bwMode="auto">
                            <a:xfrm>
                              <a:off x="232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 name="Line 2483" descr="QGpaper"/>
                          <wps:cNvCnPr>
                            <a:cxnSpLocks noChangeShapeType="1"/>
                          </wps:cNvCnPr>
                          <wps:spPr bwMode="auto">
                            <a:xfrm>
                              <a:off x="243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 name="Line 2484" descr="QGpaper"/>
                          <wps:cNvCnPr>
                            <a:cxnSpLocks noChangeShapeType="1"/>
                          </wps:cNvCnPr>
                          <wps:spPr bwMode="auto">
                            <a:xfrm>
                              <a:off x="2546"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 name="Line 2485" descr="QGpaper"/>
                          <wps:cNvCnPr>
                            <a:cxnSpLocks noChangeShapeType="1"/>
                          </wps:cNvCnPr>
                          <wps:spPr bwMode="auto">
                            <a:xfrm>
                              <a:off x="266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 name="Line 2486" descr="QGpaper"/>
                          <wps:cNvCnPr>
                            <a:cxnSpLocks noChangeShapeType="1"/>
                          </wps:cNvCnPr>
                          <wps:spPr bwMode="auto">
                            <a:xfrm>
                              <a:off x="277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 name="Line 2487" descr="QGpaper"/>
                          <wps:cNvCnPr>
                            <a:cxnSpLocks noChangeShapeType="1"/>
                          </wps:cNvCnPr>
                          <wps:spPr bwMode="auto">
                            <a:xfrm>
                              <a:off x="288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3" name="Line 2488" descr="QGpaper"/>
                          <wps:cNvCnPr>
                            <a:cxnSpLocks noChangeShapeType="1"/>
                          </wps:cNvCnPr>
                          <wps:spPr bwMode="auto">
                            <a:xfrm>
                              <a:off x="300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4" name="Line 2489" descr="QGpaper"/>
                          <wps:cNvCnPr>
                            <a:cxnSpLocks noChangeShapeType="1"/>
                          </wps:cNvCnPr>
                          <wps:spPr bwMode="auto">
                            <a:xfrm>
                              <a:off x="311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5" name="Line 2490" descr="QGpaper"/>
                          <wps:cNvCnPr>
                            <a:cxnSpLocks noChangeShapeType="1"/>
                          </wps:cNvCnPr>
                          <wps:spPr bwMode="auto">
                            <a:xfrm>
                              <a:off x="322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6" name="Line 2491" descr="QGpaper"/>
                          <wps:cNvCnPr>
                            <a:cxnSpLocks noChangeShapeType="1"/>
                          </wps:cNvCnPr>
                          <wps:spPr bwMode="auto">
                            <a:xfrm>
                              <a:off x="334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7" name="Line 2492" descr="QGpaper"/>
                          <wps:cNvCnPr>
                            <a:cxnSpLocks noChangeShapeType="1"/>
                          </wps:cNvCnPr>
                          <wps:spPr bwMode="auto">
                            <a:xfrm>
                              <a:off x="345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8" name="Line 2493" descr="QGpaper"/>
                          <wps:cNvCnPr>
                            <a:cxnSpLocks noChangeShapeType="1"/>
                          </wps:cNvCnPr>
                          <wps:spPr bwMode="auto">
                            <a:xfrm>
                              <a:off x="356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9" name="Line 2494" descr="QGpaper"/>
                          <wps:cNvCnPr>
                            <a:cxnSpLocks noChangeShapeType="1"/>
                          </wps:cNvCnPr>
                          <wps:spPr bwMode="auto">
                            <a:xfrm>
                              <a:off x="368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0" name="Line 2495" descr="QGpaper"/>
                          <wps:cNvCnPr>
                            <a:cxnSpLocks noChangeShapeType="1"/>
                          </wps:cNvCnPr>
                          <wps:spPr bwMode="auto">
                            <a:xfrm>
                              <a:off x="379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1" name="Line 2496" descr="QGpaper"/>
                          <wps:cNvCnPr>
                            <a:cxnSpLocks noChangeShapeType="1"/>
                          </wps:cNvCnPr>
                          <wps:spPr bwMode="auto">
                            <a:xfrm>
                              <a:off x="390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2" name="Line 2497" descr="QGpaper"/>
                          <wps:cNvCnPr>
                            <a:cxnSpLocks noChangeShapeType="1"/>
                          </wps:cNvCnPr>
                          <wps:spPr bwMode="auto">
                            <a:xfrm>
                              <a:off x="4020"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98" descr="QGpaper"/>
                          <wps:cNvCnPr>
                            <a:cxnSpLocks noChangeShapeType="1"/>
                          </wps:cNvCnPr>
                          <wps:spPr bwMode="auto">
                            <a:xfrm>
                              <a:off x="413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99" descr="QGpaper"/>
                          <wps:cNvCnPr>
                            <a:cxnSpLocks noChangeShapeType="1"/>
                          </wps:cNvCnPr>
                          <wps:spPr bwMode="auto">
                            <a:xfrm>
                              <a:off x="424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5" name="Line 2500" descr="QGpaper"/>
                          <wps:cNvCnPr>
                            <a:cxnSpLocks noChangeShapeType="1"/>
                          </wps:cNvCnPr>
                          <wps:spPr bwMode="auto">
                            <a:xfrm>
                              <a:off x="436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6" name="Line 2501" descr="QGpaper"/>
                          <wps:cNvCnPr>
                            <a:cxnSpLocks noChangeShapeType="1"/>
                          </wps:cNvCnPr>
                          <wps:spPr bwMode="auto">
                            <a:xfrm>
                              <a:off x="447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7" name="Line 2502" descr="QGpaper"/>
                          <wps:cNvCnPr>
                            <a:cxnSpLocks noChangeShapeType="1"/>
                          </wps:cNvCnPr>
                          <wps:spPr bwMode="auto">
                            <a:xfrm>
                              <a:off x="458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8" name="Line 2503" descr="QGpaper"/>
                          <wps:cNvCnPr>
                            <a:cxnSpLocks noChangeShapeType="1"/>
                          </wps:cNvCnPr>
                          <wps:spPr bwMode="auto">
                            <a:xfrm>
                              <a:off x="470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29" name="Line 2504" descr="QGpaper"/>
                          <wps:cNvCnPr>
                            <a:cxnSpLocks noChangeShapeType="1"/>
                          </wps:cNvCnPr>
                          <wps:spPr bwMode="auto">
                            <a:xfrm>
                              <a:off x="481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0" name="Line 2505" descr="QGpaper"/>
                          <wps:cNvCnPr>
                            <a:cxnSpLocks noChangeShapeType="1"/>
                          </wps:cNvCnPr>
                          <wps:spPr bwMode="auto">
                            <a:xfrm>
                              <a:off x="4927"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1" name="Line 2506" descr="QGpaper"/>
                          <wps:cNvCnPr>
                            <a:cxnSpLocks noChangeShapeType="1"/>
                          </wps:cNvCnPr>
                          <wps:spPr bwMode="auto">
                            <a:xfrm>
                              <a:off x="504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2" name="Line 2507" descr="QGpaper"/>
                          <wps:cNvCnPr>
                            <a:cxnSpLocks noChangeShapeType="1"/>
                          </wps:cNvCnPr>
                          <wps:spPr bwMode="auto">
                            <a:xfrm>
                              <a:off x="515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3" name="Line 2508" descr="QGpaper"/>
                          <wps:cNvCnPr>
                            <a:cxnSpLocks noChangeShapeType="1"/>
                          </wps:cNvCnPr>
                          <wps:spPr bwMode="auto">
                            <a:xfrm>
                              <a:off x="526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4" name="Line 2509" descr="QGpaper"/>
                          <wps:cNvCnPr>
                            <a:cxnSpLocks noChangeShapeType="1"/>
                          </wps:cNvCnPr>
                          <wps:spPr bwMode="auto">
                            <a:xfrm>
                              <a:off x="538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5" name="Line 2510" descr="QGpaper"/>
                          <wps:cNvCnPr>
                            <a:cxnSpLocks noChangeShapeType="1"/>
                          </wps:cNvCnPr>
                          <wps:spPr bwMode="auto">
                            <a:xfrm>
                              <a:off x="5494"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6" name="Line 2511" descr="QGpaper"/>
                          <wps:cNvCnPr>
                            <a:cxnSpLocks noChangeShapeType="1"/>
                          </wps:cNvCnPr>
                          <wps:spPr bwMode="auto">
                            <a:xfrm>
                              <a:off x="560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7" name="Line 2512" descr="QGpaper"/>
                          <wps:cNvCnPr>
                            <a:cxnSpLocks noChangeShapeType="1"/>
                          </wps:cNvCnPr>
                          <wps:spPr bwMode="auto">
                            <a:xfrm>
                              <a:off x="572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8" name="Line 2513" descr="QGpaper"/>
                          <wps:cNvCnPr>
                            <a:cxnSpLocks noChangeShapeType="1"/>
                          </wps:cNvCnPr>
                          <wps:spPr bwMode="auto">
                            <a:xfrm>
                              <a:off x="583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39" name="Line 2514" descr="QGpaper"/>
                          <wps:cNvCnPr>
                            <a:cxnSpLocks noChangeShapeType="1"/>
                          </wps:cNvCnPr>
                          <wps:spPr bwMode="auto">
                            <a:xfrm>
                              <a:off x="594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0" name="Line 2515" descr="QGpaper"/>
                          <wps:cNvCnPr>
                            <a:cxnSpLocks noChangeShapeType="1"/>
                          </wps:cNvCnPr>
                          <wps:spPr bwMode="auto">
                            <a:xfrm>
                              <a:off x="606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1" name="Line 2516" descr="QGpaper"/>
                          <wps:cNvCnPr>
                            <a:cxnSpLocks noChangeShapeType="1"/>
                          </wps:cNvCnPr>
                          <wps:spPr bwMode="auto">
                            <a:xfrm>
                              <a:off x="617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2" name="Line 2517" descr="QGpaper"/>
                          <wps:cNvCnPr>
                            <a:cxnSpLocks noChangeShapeType="1"/>
                          </wps:cNvCnPr>
                          <wps:spPr bwMode="auto">
                            <a:xfrm>
                              <a:off x="628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3" name="Line 2518" descr="QGpaper"/>
                          <wps:cNvCnPr>
                            <a:cxnSpLocks noChangeShapeType="1"/>
                          </wps:cNvCnPr>
                          <wps:spPr bwMode="auto">
                            <a:xfrm>
                              <a:off x="6401"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4" name="Line 2519" descr="QGpaper"/>
                          <wps:cNvCnPr>
                            <a:cxnSpLocks noChangeShapeType="1"/>
                          </wps:cNvCnPr>
                          <wps:spPr bwMode="auto">
                            <a:xfrm>
                              <a:off x="651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5" name="Line 2520" descr="QGpaper"/>
                          <wps:cNvCnPr>
                            <a:cxnSpLocks noChangeShapeType="1"/>
                          </wps:cNvCnPr>
                          <wps:spPr bwMode="auto">
                            <a:xfrm>
                              <a:off x="662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6" name="Line 2521" descr="QGpaper"/>
                          <wps:cNvCnPr>
                            <a:cxnSpLocks noChangeShapeType="1"/>
                          </wps:cNvCnPr>
                          <wps:spPr bwMode="auto">
                            <a:xfrm>
                              <a:off x="674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7" name="Line 2522" descr="QGpaper"/>
                          <wps:cNvCnPr>
                            <a:cxnSpLocks noChangeShapeType="1"/>
                          </wps:cNvCnPr>
                          <wps:spPr bwMode="auto">
                            <a:xfrm>
                              <a:off x="685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8" name="Line 2523" descr="QGpaper"/>
                          <wps:cNvCnPr>
                            <a:cxnSpLocks noChangeShapeType="1"/>
                          </wps:cNvCnPr>
                          <wps:spPr bwMode="auto">
                            <a:xfrm>
                              <a:off x="6968"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49" name="Line 2524" descr="QGpaper"/>
                          <wps:cNvCnPr>
                            <a:cxnSpLocks noChangeShapeType="1"/>
                          </wps:cNvCnPr>
                          <wps:spPr bwMode="auto">
                            <a:xfrm>
                              <a:off x="708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0" name="Line 2525" descr="QGpaper"/>
                          <wps:cNvCnPr>
                            <a:cxnSpLocks noChangeShapeType="1"/>
                          </wps:cNvCnPr>
                          <wps:spPr bwMode="auto">
                            <a:xfrm>
                              <a:off x="719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1" name="Line 2526" descr="QGpaper"/>
                          <wps:cNvCnPr>
                            <a:cxnSpLocks noChangeShapeType="1"/>
                          </wps:cNvCnPr>
                          <wps:spPr bwMode="auto">
                            <a:xfrm>
                              <a:off x="7309"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2" name="Line 2527" descr="QGpaper"/>
                          <wps:cNvCnPr>
                            <a:cxnSpLocks noChangeShapeType="1"/>
                          </wps:cNvCnPr>
                          <wps:spPr bwMode="auto">
                            <a:xfrm>
                              <a:off x="742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3" name="Line 2528" descr="QGpaper"/>
                          <wps:cNvCnPr>
                            <a:cxnSpLocks noChangeShapeType="1"/>
                          </wps:cNvCnPr>
                          <wps:spPr bwMode="auto">
                            <a:xfrm>
                              <a:off x="753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4" name="Line 2529" descr="QGpaper"/>
                          <wps:cNvCnPr>
                            <a:cxnSpLocks noChangeShapeType="1"/>
                          </wps:cNvCnPr>
                          <wps:spPr bwMode="auto">
                            <a:xfrm>
                              <a:off x="7649"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5" name="Line 2530" descr="QGpaper"/>
                          <wps:cNvCnPr>
                            <a:cxnSpLocks noChangeShapeType="1"/>
                          </wps:cNvCnPr>
                          <wps:spPr bwMode="auto">
                            <a:xfrm>
                              <a:off x="776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6" name="Line 2531" descr="QGpaper"/>
                          <wps:cNvCnPr>
                            <a:cxnSpLocks noChangeShapeType="1"/>
                          </wps:cNvCnPr>
                          <wps:spPr bwMode="auto">
                            <a:xfrm>
                              <a:off x="7875"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7" name="Line 2532" descr="QGpaper"/>
                          <wps:cNvCnPr>
                            <a:cxnSpLocks noChangeShapeType="1"/>
                          </wps:cNvCnPr>
                          <wps:spPr bwMode="auto">
                            <a:xfrm>
                              <a:off x="7989"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8" name="Line 2533" descr="QGpaper"/>
                          <wps:cNvCnPr>
                            <a:cxnSpLocks noChangeShapeType="1"/>
                          </wps:cNvCnPr>
                          <wps:spPr bwMode="auto">
                            <a:xfrm>
                              <a:off x="810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59" name="Line 2534" descr="QGpaper"/>
                          <wps:cNvCnPr>
                            <a:cxnSpLocks noChangeShapeType="1"/>
                          </wps:cNvCnPr>
                          <wps:spPr bwMode="auto">
                            <a:xfrm>
                              <a:off x="8216"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0" name="Line 2535" descr="QGpaper"/>
                          <wps:cNvCnPr>
                            <a:cxnSpLocks noChangeShapeType="1"/>
                          </wps:cNvCnPr>
                          <wps:spPr bwMode="auto">
                            <a:xfrm>
                              <a:off x="8329"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1" name="Line 2536" descr="QGpaper"/>
                          <wps:cNvCnPr>
                            <a:cxnSpLocks noChangeShapeType="1"/>
                          </wps:cNvCnPr>
                          <wps:spPr bwMode="auto">
                            <a:xfrm>
                              <a:off x="8442"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2" name="Line 2537" descr="QGpaper"/>
                          <wps:cNvCnPr>
                            <a:cxnSpLocks noChangeShapeType="1"/>
                          </wps:cNvCnPr>
                          <wps:spPr bwMode="auto">
                            <a:xfrm>
                              <a:off x="8556"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3" name="Line 2538" descr="QGpaper"/>
                          <wps:cNvCnPr>
                            <a:cxnSpLocks noChangeShapeType="1"/>
                          </wps:cNvCnPr>
                          <wps:spPr bwMode="auto">
                            <a:xfrm>
                              <a:off x="8669"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4" name="Line 2539" descr="QGpaper"/>
                          <wps:cNvCnPr>
                            <a:cxnSpLocks noChangeShapeType="1"/>
                          </wps:cNvCnPr>
                          <wps:spPr bwMode="auto">
                            <a:xfrm>
                              <a:off x="8783" y="672"/>
                              <a:ext cx="0" cy="6803"/>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5" name="Line 2540" descr="QGpaper"/>
                          <wps:cNvCnPr>
                            <a:cxnSpLocks noChangeShapeType="1"/>
                          </wps:cNvCnPr>
                          <wps:spPr bwMode="auto">
                            <a:xfrm>
                              <a:off x="1980" y="7475"/>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6" name="Line 2541" descr="QGpaper"/>
                          <wps:cNvCnPr>
                            <a:cxnSpLocks noChangeShapeType="1"/>
                          </wps:cNvCnPr>
                          <wps:spPr bwMode="auto">
                            <a:xfrm>
                              <a:off x="1980" y="736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7" name="Line 2542" descr="QGpaper"/>
                          <wps:cNvCnPr>
                            <a:cxnSpLocks noChangeShapeType="1"/>
                          </wps:cNvCnPr>
                          <wps:spPr bwMode="auto">
                            <a:xfrm>
                              <a:off x="1980" y="724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8" name="Line 2543" descr="QGpaper"/>
                          <wps:cNvCnPr>
                            <a:cxnSpLocks noChangeShapeType="1"/>
                          </wps:cNvCnPr>
                          <wps:spPr bwMode="auto">
                            <a:xfrm>
                              <a:off x="1980" y="7135"/>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69" name="Line 2544" descr="QGpaper"/>
                          <wps:cNvCnPr>
                            <a:cxnSpLocks noChangeShapeType="1"/>
                          </wps:cNvCnPr>
                          <wps:spPr bwMode="auto">
                            <a:xfrm>
                              <a:off x="1980" y="702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0" name="Line 2545" descr="QGpaper"/>
                          <wps:cNvCnPr>
                            <a:cxnSpLocks noChangeShapeType="1"/>
                          </wps:cNvCnPr>
                          <wps:spPr bwMode="auto">
                            <a:xfrm>
                              <a:off x="1980" y="690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1" name="Line 2546" descr="QGpaper"/>
                          <wps:cNvCnPr>
                            <a:cxnSpLocks noChangeShapeType="1"/>
                          </wps:cNvCnPr>
                          <wps:spPr bwMode="auto">
                            <a:xfrm>
                              <a:off x="1980" y="6795"/>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2" name="Line 2547" descr="QGpaper"/>
                          <wps:cNvCnPr>
                            <a:cxnSpLocks noChangeShapeType="1"/>
                          </wps:cNvCnPr>
                          <wps:spPr bwMode="auto">
                            <a:xfrm>
                              <a:off x="1980" y="668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3" name="Line 2548" descr="QGpaper"/>
                          <wps:cNvCnPr>
                            <a:cxnSpLocks noChangeShapeType="1"/>
                          </wps:cNvCnPr>
                          <wps:spPr bwMode="auto">
                            <a:xfrm>
                              <a:off x="1980" y="656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4" name="Line 2549" descr="QGpaper"/>
                          <wps:cNvCnPr>
                            <a:cxnSpLocks noChangeShapeType="1"/>
                          </wps:cNvCnPr>
                          <wps:spPr bwMode="auto">
                            <a:xfrm>
                              <a:off x="1980" y="6455"/>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5" name="Line 2550" descr="QGpaper"/>
                          <wps:cNvCnPr>
                            <a:cxnSpLocks noChangeShapeType="1"/>
                          </wps:cNvCnPr>
                          <wps:spPr bwMode="auto">
                            <a:xfrm>
                              <a:off x="1980" y="634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6" name="Line 2551" descr="QGpaper"/>
                          <wps:cNvCnPr>
                            <a:cxnSpLocks noChangeShapeType="1"/>
                          </wps:cNvCnPr>
                          <wps:spPr bwMode="auto">
                            <a:xfrm>
                              <a:off x="1980" y="622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7" name="Line 2552" descr="QGpaper"/>
                          <wps:cNvCnPr>
                            <a:cxnSpLocks noChangeShapeType="1"/>
                          </wps:cNvCnPr>
                          <wps:spPr bwMode="auto">
                            <a:xfrm>
                              <a:off x="1980" y="611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8" name="Line 2553" descr="QGpaper"/>
                          <wps:cNvCnPr>
                            <a:cxnSpLocks noChangeShapeType="1"/>
                          </wps:cNvCnPr>
                          <wps:spPr bwMode="auto">
                            <a:xfrm>
                              <a:off x="1980" y="600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79" name="Line 2554" descr="QGpaper"/>
                          <wps:cNvCnPr>
                            <a:cxnSpLocks noChangeShapeType="1"/>
                          </wps:cNvCnPr>
                          <wps:spPr bwMode="auto">
                            <a:xfrm>
                              <a:off x="1980" y="588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0" name="Line 2555" descr="QGpaper"/>
                          <wps:cNvCnPr>
                            <a:cxnSpLocks noChangeShapeType="1"/>
                          </wps:cNvCnPr>
                          <wps:spPr bwMode="auto">
                            <a:xfrm>
                              <a:off x="1980" y="577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1" name="Line 2556" descr="QGpaper"/>
                          <wps:cNvCnPr>
                            <a:cxnSpLocks noChangeShapeType="1"/>
                          </wps:cNvCnPr>
                          <wps:spPr bwMode="auto">
                            <a:xfrm>
                              <a:off x="1980" y="566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2" name="Line 2557" descr="QGpaper"/>
                          <wps:cNvCnPr>
                            <a:cxnSpLocks noChangeShapeType="1"/>
                          </wps:cNvCnPr>
                          <wps:spPr bwMode="auto">
                            <a:xfrm>
                              <a:off x="1980" y="5548"/>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3" name="Line 2558" descr="QGpaper"/>
                          <wps:cNvCnPr>
                            <a:cxnSpLocks noChangeShapeType="1"/>
                          </wps:cNvCnPr>
                          <wps:spPr bwMode="auto">
                            <a:xfrm>
                              <a:off x="1980" y="543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4" name="Line 2559" descr="QGpaper"/>
                          <wps:cNvCnPr>
                            <a:cxnSpLocks noChangeShapeType="1"/>
                          </wps:cNvCnPr>
                          <wps:spPr bwMode="auto">
                            <a:xfrm>
                              <a:off x="1980" y="532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5" name="Line 2560" descr="QGpaper"/>
                          <wps:cNvCnPr>
                            <a:cxnSpLocks noChangeShapeType="1"/>
                          </wps:cNvCnPr>
                          <wps:spPr bwMode="auto">
                            <a:xfrm>
                              <a:off x="1980" y="520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6" name="Line 2561" descr="QGpaper"/>
                          <wps:cNvCnPr>
                            <a:cxnSpLocks noChangeShapeType="1"/>
                          </wps:cNvCnPr>
                          <wps:spPr bwMode="auto">
                            <a:xfrm>
                              <a:off x="1980" y="509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7" name="Line 2562" descr="QGpaper"/>
                          <wps:cNvCnPr>
                            <a:cxnSpLocks noChangeShapeType="1"/>
                          </wps:cNvCnPr>
                          <wps:spPr bwMode="auto">
                            <a:xfrm>
                              <a:off x="1980" y="4981"/>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8" name="Line 2563" descr="QGpaper"/>
                          <wps:cNvCnPr>
                            <a:cxnSpLocks noChangeShapeType="1"/>
                          </wps:cNvCnPr>
                          <wps:spPr bwMode="auto">
                            <a:xfrm>
                              <a:off x="1980" y="486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89" name="Line 2564" descr="QGpaper"/>
                          <wps:cNvCnPr>
                            <a:cxnSpLocks noChangeShapeType="1"/>
                          </wps:cNvCnPr>
                          <wps:spPr bwMode="auto">
                            <a:xfrm>
                              <a:off x="1980" y="475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0" name="Line 2565" descr="QGpaper"/>
                          <wps:cNvCnPr>
                            <a:cxnSpLocks noChangeShapeType="1"/>
                          </wps:cNvCnPr>
                          <wps:spPr bwMode="auto">
                            <a:xfrm>
                              <a:off x="1980" y="464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1" name="Line 2566" descr="QGpaper"/>
                          <wps:cNvCnPr>
                            <a:cxnSpLocks noChangeShapeType="1"/>
                          </wps:cNvCnPr>
                          <wps:spPr bwMode="auto">
                            <a:xfrm>
                              <a:off x="1980" y="452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2" name="Line 2567" descr="QGpaper"/>
                          <wps:cNvCnPr>
                            <a:cxnSpLocks noChangeShapeType="1"/>
                          </wps:cNvCnPr>
                          <wps:spPr bwMode="auto">
                            <a:xfrm>
                              <a:off x="1980" y="441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3" name="Line 2568" descr="QGpaper"/>
                          <wps:cNvCnPr>
                            <a:cxnSpLocks noChangeShapeType="1"/>
                          </wps:cNvCnPr>
                          <wps:spPr bwMode="auto">
                            <a:xfrm>
                              <a:off x="1980" y="430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4" name="Line 2569" descr="QGpaper"/>
                          <wps:cNvCnPr>
                            <a:cxnSpLocks noChangeShapeType="1"/>
                          </wps:cNvCnPr>
                          <wps:spPr bwMode="auto">
                            <a:xfrm>
                              <a:off x="1980" y="418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5" name="Line 2570" descr="QGpaper"/>
                          <wps:cNvCnPr>
                            <a:cxnSpLocks noChangeShapeType="1"/>
                          </wps:cNvCnPr>
                          <wps:spPr bwMode="auto">
                            <a:xfrm>
                              <a:off x="1980" y="4074"/>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6" name="Line 2571" descr="QGpaper"/>
                          <wps:cNvCnPr>
                            <a:cxnSpLocks noChangeShapeType="1"/>
                          </wps:cNvCnPr>
                          <wps:spPr bwMode="auto">
                            <a:xfrm>
                              <a:off x="1980" y="396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7" name="Line 2572" descr="QGpaper"/>
                          <wps:cNvCnPr>
                            <a:cxnSpLocks noChangeShapeType="1"/>
                          </wps:cNvCnPr>
                          <wps:spPr bwMode="auto">
                            <a:xfrm>
                              <a:off x="1980" y="384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8" name="Line 2573" descr="QGpaper"/>
                          <wps:cNvCnPr>
                            <a:cxnSpLocks noChangeShapeType="1"/>
                          </wps:cNvCnPr>
                          <wps:spPr bwMode="auto">
                            <a:xfrm>
                              <a:off x="1980" y="373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99" name="Line 2574" descr="QGpaper"/>
                          <wps:cNvCnPr>
                            <a:cxnSpLocks noChangeShapeType="1"/>
                          </wps:cNvCnPr>
                          <wps:spPr bwMode="auto">
                            <a:xfrm>
                              <a:off x="1980" y="362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0" name="Line 2575" descr="QGpaper"/>
                          <wps:cNvCnPr>
                            <a:cxnSpLocks noChangeShapeType="1"/>
                          </wps:cNvCnPr>
                          <wps:spPr bwMode="auto">
                            <a:xfrm>
                              <a:off x="1980" y="3507"/>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1" name="Line 2576" descr="QGpaper"/>
                          <wps:cNvCnPr>
                            <a:cxnSpLocks noChangeShapeType="1"/>
                          </wps:cNvCnPr>
                          <wps:spPr bwMode="auto">
                            <a:xfrm>
                              <a:off x="1980" y="339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2" name="Line 2577" descr="QGpaper"/>
                          <wps:cNvCnPr>
                            <a:cxnSpLocks noChangeShapeType="1"/>
                          </wps:cNvCnPr>
                          <wps:spPr bwMode="auto">
                            <a:xfrm>
                              <a:off x="1980" y="328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3" name="Line 2578" descr="QGpaper"/>
                          <wps:cNvCnPr>
                            <a:cxnSpLocks noChangeShapeType="1"/>
                          </wps:cNvCnPr>
                          <wps:spPr bwMode="auto">
                            <a:xfrm>
                              <a:off x="1980" y="316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4" name="Line 2579" descr="QGpaper"/>
                          <wps:cNvCnPr>
                            <a:cxnSpLocks noChangeShapeType="1"/>
                          </wps:cNvCnPr>
                          <wps:spPr bwMode="auto">
                            <a:xfrm>
                              <a:off x="1980" y="305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580" descr="QGpaper"/>
                          <wps:cNvCnPr>
                            <a:cxnSpLocks noChangeShapeType="1"/>
                          </wps:cNvCnPr>
                          <wps:spPr bwMode="auto">
                            <a:xfrm>
                              <a:off x="1980" y="294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581" descr="QGpaper"/>
                          <wps:cNvCnPr>
                            <a:cxnSpLocks noChangeShapeType="1"/>
                          </wps:cNvCnPr>
                          <wps:spPr bwMode="auto">
                            <a:xfrm>
                              <a:off x="1980" y="282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582" descr="QGpaper"/>
                          <wps:cNvCnPr>
                            <a:cxnSpLocks noChangeShapeType="1"/>
                          </wps:cNvCnPr>
                          <wps:spPr bwMode="auto">
                            <a:xfrm>
                              <a:off x="1980" y="271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8" name="Line 2583" descr="QGpaper"/>
                          <wps:cNvCnPr>
                            <a:cxnSpLocks noChangeShapeType="1"/>
                          </wps:cNvCnPr>
                          <wps:spPr bwMode="auto">
                            <a:xfrm>
                              <a:off x="1980" y="2600"/>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09" name="Line 2584" descr="QGpaper"/>
                          <wps:cNvCnPr>
                            <a:cxnSpLocks noChangeShapeType="1"/>
                          </wps:cNvCnPr>
                          <wps:spPr bwMode="auto">
                            <a:xfrm>
                              <a:off x="1980" y="248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585" descr="QGpaper"/>
                          <wps:cNvCnPr>
                            <a:cxnSpLocks noChangeShapeType="1"/>
                          </wps:cNvCnPr>
                          <wps:spPr bwMode="auto">
                            <a:xfrm>
                              <a:off x="1980" y="237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586" descr="QGpaper"/>
                          <wps:cNvCnPr>
                            <a:cxnSpLocks noChangeShapeType="1"/>
                          </wps:cNvCnPr>
                          <wps:spPr bwMode="auto">
                            <a:xfrm>
                              <a:off x="1980" y="2259"/>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587" descr="QGpaper"/>
                          <wps:cNvCnPr>
                            <a:cxnSpLocks noChangeShapeType="1"/>
                          </wps:cNvCnPr>
                          <wps:spPr bwMode="auto">
                            <a:xfrm>
                              <a:off x="1980" y="214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588" descr="QGpaper"/>
                          <wps:cNvCnPr>
                            <a:cxnSpLocks noChangeShapeType="1"/>
                          </wps:cNvCnPr>
                          <wps:spPr bwMode="auto">
                            <a:xfrm>
                              <a:off x="1980" y="2033"/>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589" descr="QGpaper"/>
                          <wps:cNvCnPr>
                            <a:cxnSpLocks noChangeShapeType="1"/>
                          </wps:cNvCnPr>
                          <wps:spPr bwMode="auto">
                            <a:xfrm>
                              <a:off x="1980" y="1919"/>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590" descr="QGpaper"/>
                          <wps:cNvCnPr>
                            <a:cxnSpLocks noChangeShapeType="1"/>
                          </wps:cNvCnPr>
                          <wps:spPr bwMode="auto">
                            <a:xfrm>
                              <a:off x="1980" y="180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591" descr="QGpaper"/>
                          <wps:cNvCnPr>
                            <a:cxnSpLocks noChangeShapeType="1"/>
                          </wps:cNvCnPr>
                          <wps:spPr bwMode="auto">
                            <a:xfrm>
                              <a:off x="1980" y="169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592" descr="QGpaper"/>
                          <wps:cNvCnPr>
                            <a:cxnSpLocks noChangeShapeType="1"/>
                          </wps:cNvCnPr>
                          <wps:spPr bwMode="auto">
                            <a:xfrm>
                              <a:off x="1980" y="1579"/>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593" descr="QGpaper"/>
                          <wps:cNvCnPr>
                            <a:cxnSpLocks noChangeShapeType="1"/>
                          </wps:cNvCnPr>
                          <wps:spPr bwMode="auto">
                            <a:xfrm>
                              <a:off x="1980" y="146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594" descr="QGpaper"/>
                          <wps:cNvCnPr>
                            <a:cxnSpLocks noChangeShapeType="1"/>
                          </wps:cNvCnPr>
                          <wps:spPr bwMode="auto">
                            <a:xfrm>
                              <a:off x="1980" y="135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595" descr="QGpaper"/>
                          <wps:cNvCnPr>
                            <a:cxnSpLocks noChangeShapeType="1"/>
                          </wps:cNvCnPr>
                          <wps:spPr bwMode="auto">
                            <a:xfrm>
                              <a:off x="1980" y="1239"/>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596" descr="QGpaper"/>
                          <wps:cNvCnPr>
                            <a:cxnSpLocks noChangeShapeType="1"/>
                          </wps:cNvCnPr>
                          <wps:spPr bwMode="auto">
                            <a:xfrm>
                              <a:off x="1980" y="1126"/>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597" descr="QGpaper"/>
                          <wps:cNvCnPr>
                            <a:cxnSpLocks noChangeShapeType="1"/>
                          </wps:cNvCnPr>
                          <wps:spPr bwMode="auto">
                            <a:xfrm>
                              <a:off x="1980" y="101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598" descr="QGpaper"/>
                          <wps:cNvCnPr>
                            <a:cxnSpLocks noChangeShapeType="1"/>
                          </wps:cNvCnPr>
                          <wps:spPr bwMode="auto">
                            <a:xfrm>
                              <a:off x="1980" y="899"/>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599" descr="QGpaper"/>
                          <wps:cNvCnPr>
                            <a:cxnSpLocks noChangeShapeType="1"/>
                          </wps:cNvCnPr>
                          <wps:spPr bwMode="auto">
                            <a:xfrm>
                              <a:off x="1980" y="785"/>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600" descr="QGpaper"/>
                          <wps:cNvCnPr>
                            <a:cxnSpLocks noChangeShapeType="1"/>
                          </wps:cNvCnPr>
                          <wps:spPr bwMode="auto">
                            <a:xfrm>
                              <a:off x="1980" y="672"/>
                              <a:ext cx="6803" cy="0"/>
                            </a:xfrm>
                            <a:prstGeom prst="line">
                              <a:avLst/>
                            </a:prstGeom>
                            <a:noFill/>
                            <a:ln w="190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601" descr="QGpaper"/>
                          <wps:cNvCnPr>
                            <a:cxnSpLocks noChangeShapeType="1"/>
                          </wps:cNvCnPr>
                          <wps:spPr bwMode="auto">
                            <a:xfrm>
                              <a:off x="1980"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602" descr="QGpaper"/>
                          <wps:cNvCnPr>
                            <a:cxnSpLocks noChangeShapeType="1"/>
                          </wps:cNvCnPr>
                          <wps:spPr bwMode="auto">
                            <a:xfrm>
                              <a:off x="2546"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2603" descr="QGpaper"/>
                          <wps:cNvCnPr>
                            <a:cxnSpLocks noChangeShapeType="1"/>
                          </wps:cNvCnPr>
                          <wps:spPr bwMode="auto">
                            <a:xfrm>
                              <a:off x="3113"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2604" descr="QGpaper"/>
                          <wps:cNvCnPr>
                            <a:cxnSpLocks noChangeShapeType="1"/>
                          </wps:cNvCnPr>
                          <wps:spPr bwMode="auto">
                            <a:xfrm>
                              <a:off x="3680"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2605" descr="QGpaper"/>
                          <wps:cNvCnPr>
                            <a:cxnSpLocks noChangeShapeType="1"/>
                          </wps:cNvCnPr>
                          <wps:spPr bwMode="auto">
                            <a:xfrm>
                              <a:off x="4247"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606" descr="QGpaper"/>
                          <wps:cNvCnPr>
                            <a:cxnSpLocks noChangeShapeType="1"/>
                          </wps:cNvCnPr>
                          <wps:spPr bwMode="auto">
                            <a:xfrm>
                              <a:off x="4814"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607" descr="QGpaper"/>
                          <wps:cNvCnPr>
                            <a:cxnSpLocks noChangeShapeType="1"/>
                          </wps:cNvCnPr>
                          <wps:spPr bwMode="auto">
                            <a:xfrm>
                              <a:off x="5381"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608" descr="QGpaper"/>
                          <wps:cNvCnPr>
                            <a:cxnSpLocks noChangeShapeType="1"/>
                          </wps:cNvCnPr>
                          <wps:spPr bwMode="auto">
                            <a:xfrm>
                              <a:off x="5948"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609" descr="QGpaper"/>
                          <wps:cNvCnPr>
                            <a:cxnSpLocks noChangeShapeType="1"/>
                          </wps:cNvCnPr>
                          <wps:spPr bwMode="auto">
                            <a:xfrm>
                              <a:off x="6515"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2610" descr="QGpaper"/>
                          <wps:cNvCnPr>
                            <a:cxnSpLocks noChangeShapeType="1"/>
                          </wps:cNvCnPr>
                          <wps:spPr bwMode="auto">
                            <a:xfrm>
                              <a:off x="7082"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2611" descr="QGpaper"/>
                          <wps:cNvCnPr>
                            <a:cxnSpLocks noChangeShapeType="1"/>
                          </wps:cNvCnPr>
                          <wps:spPr bwMode="auto">
                            <a:xfrm>
                              <a:off x="7649"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612" descr="QGpaper"/>
                          <wps:cNvCnPr>
                            <a:cxnSpLocks noChangeShapeType="1"/>
                          </wps:cNvCnPr>
                          <wps:spPr bwMode="auto">
                            <a:xfrm>
                              <a:off x="8216"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613" descr="QGpaper"/>
                          <wps:cNvCnPr>
                            <a:cxnSpLocks noChangeShapeType="1"/>
                          </wps:cNvCnPr>
                          <wps:spPr bwMode="auto">
                            <a:xfrm>
                              <a:off x="8783" y="672"/>
                              <a:ext cx="0" cy="68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2614" descr="QGpaper"/>
                          <wps:cNvCnPr>
                            <a:cxnSpLocks noChangeShapeType="1"/>
                          </wps:cNvCnPr>
                          <wps:spPr bwMode="auto">
                            <a:xfrm>
                              <a:off x="1980" y="7475"/>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615" descr="QGpaper"/>
                          <wps:cNvCnPr>
                            <a:cxnSpLocks noChangeShapeType="1"/>
                          </wps:cNvCnPr>
                          <wps:spPr bwMode="auto">
                            <a:xfrm>
                              <a:off x="1980" y="6908"/>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616" descr="QGpaper"/>
                          <wps:cNvCnPr>
                            <a:cxnSpLocks noChangeShapeType="1"/>
                          </wps:cNvCnPr>
                          <wps:spPr bwMode="auto">
                            <a:xfrm>
                              <a:off x="1980" y="6341"/>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2617" descr="QGpaper"/>
                          <wps:cNvCnPr>
                            <a:cxnSpLocks noChangeShapeType="1"/>
                          </wps:cNvCnPr>
                          <wps:spPr bwMode="auto">
                            <a:xfrm>
                              <a:off x="1980" y="5774"/>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2618" descr="QGpaper"/>
                          <wps:cNvCnPr>
                            <a:cxnSpLocks noChangeShapeType="1"/>
                          </wps:cNvCnPr>
                          <wps:spPr bwMode="auto">
                            <a:xfrm>
                              <a:off x="1980" y="5207"/>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2619" descr="QGpaper"/>
                          <wps:cNvCnPr>
                            <a:cxnSpLocks noChangeShapeType="1"/>
                          </wps:cNvCnPr>
                          <wps:spPr bwMode="auto">
                            <a:xfrm>
                              <a:off x="1980" y="4640"/>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2620" descr="QGpaper"/>
                          <wps:cNvCnPr>
                            <a:cxnSpLocks noChangeShapeType="1"/>
                          </wps:cNvCnPr>
                          <wps:spPr bwMode="auto">
                            <a:xfrm>
                              <a:off x="1980" y="4074"/>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2621" descr="QGpaper"/>
                          <wps:cNvCnPr>
                            <a:cxnSpLocks noChangeShapeType="1"/>
                          </wps:cNvCnPr>
                          <wps:spPr bwMode="auto">
                            <a:xfrm>
                              <a:off x="1980" y="3507"/>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2622" descr="QGpaper"/>
                          <wps:cNvCnPr>
                            <a:cxnSpLocks noChangeShapeType="1"/>
                          </wps:cNvCnPr>
                          <wps:spPr bwMode="auto">
                            <a:xfrm>
                              <a:off x="1980" y="2940"/>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2623" descr="QGpaper"/>
                          <wps:cNvCnPr>
                            <a:cxnSpLocks noChangeShapeType="1"/>
                          </wps:cNvCnPr>
                          <wps:spPr bwMode="auto">
                            <a:xfrm>
                              <a:off x="1980" y="2373"/>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2624" descr="QGpaper"/>
                          <wps:cNvCnPr>
                            <a:cxnSpLocks noChangeShapeType="1"/>
                          </wps:cNvCnPr>
                          <wps:spPr bwMode="auto">
                            <a:xfrm>
                              <a:off x="1980" y="1806"/>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2625" descr="QGpaper"/>
                          <wps:cNvCnPr>
                            <a:cxnSpLocks noChangeShapeType="1"/>
                          </wps:cNvCnPr>
                          <wps:spPr bwMode="auto">
                            <a:xfrm>
                              <a:off x="1980" y="1239"/>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626" descr="QGpaper"/>
                          <wps:cNvCnPr>
                            <a:cxnSpLocks noChangeShapeType="1"/>
                          </wps:cNvCnPr>
                          <wps:spPr bwMode="auto">
                            <a:xfrm>
                              <a:off x="1980" y="672"/>
                              <a:ext cx="6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2627" descr="QGpaper"/>
                          <wps:cNvCnPr>
                            <a:cxnSpLocks noChangeShapeType="1"/>
                          </wps:cNvCnPr>
                          <wps:spPr bwMode="auto">
                            <a:xfrm>
                              <a:off x="1980"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2628" descr="QGpaper"/>
                          <wps:cNvCnPr>
                            <a:cxnSpLocks noChangeShapeType="1"/>
                          </wps:cNvCnPr>
                          <wps:spPr bwMode="auto">
                            <a:xfrm>
                              <a:off x="3113"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Line 2629" descr="QGpaper"/>
                          <wps:cNvCnPr>
                            <a:cxnSpLocks noChangeShapeType="1"/>
                          </wps:cNvCnPr>
                          <wps:spPr bwMode="auto">
                            <a:xfrm>
                              <a:off x="4247"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2630" descr="QGpaper"/>
                          <wps:cNvCnPr>
                            <a:cxnSpLocks noChangeShapeType="1"/>
                          </wps:cNvCnPr>
                          <wps:spPr bwMode="auto">
                            <a:xfrm>
                              <a:off x="5381"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 name="Line 2631" descr="QGpaper"/>
                          <wps:cNvCnPr>
                            <a:cxnSpLocks noChangeShapeType="1"/>
                          </wps:cNvCnPr>
                          <wps:spPr bwMode="auto">
                            <a:xfrm>
                              <a:off x="6515"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2632" descr="QGpaper"/>
                          <wps:cNvCnPr>
                            <a:cxnSpLocks noChangeShapeType="1"/>
                          </wps:cNvCnPr>
                          <wps:spPr bwMode="auto">
                            <a:xfrm>
                              <a:off x="7649"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 name="Line 2633" descr="QGpaper"/>
                          <wps:cNvCnPr>
                            <a:cxnSpLocks noChangeShapeType="1"/>
                          </wps:cNvCnPr>
                          <wps:spPr bwMode="auto">
                            <a:xfrm>
                              <a:off x="8783" y="672"/>
                              <a:ext cx="0" cy="68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 name="Line 2634" descr="QGpaper"/>
                          <wps:cNvCnPr>
                            <a:cxnSpLocks noChangeShapeType="1"/>
                          </wps:cNvCnPr>
                          <wps:spPr bwMode="auto">
                            <a:xfrm>
                              <a:off x="1980" y="7475"/>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 name="Line 2635" descr="QGpaper"/>
                          <wps:cNvCnPr>
                            <a:cxnSpLocks noChangeShapeType="1"/>
                          </wps:cNvCnPr>
                          <wps:spPr bwMode="auto">
                            <a:xfrm>
                              <a:off x="1980" y="6341"/>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 name="Line 2636" descr="QGpaper"/>
                          <wps:cNvCnPr>
                            <a:cxnSpLocks noChangeShapeType="1"/>
                          </wps:cNvCnPr>
                          <wps:spPr bwMode="auto">
                            <a:xfrm>
                              <a:off x="1980" y="5207"/>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2" name="Line 2637" descr="QGpaper"/>
                          <wps:cNvCnPr>
                            <a:cxnSpLocks noChangeShapeType="1"/>
                          </wps:cNvCnPr>
                          <wps:spPr bwMode="auto">
                            <a:xfrm>
                              <a:off x="1980" y="4074"/>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2638" descr="QGpaper"/>
                          <wps:cNvCnPr>
                            <a:cxnSpLocks noChangeShapeType="1"/>
                          </wps:cNvCnPr>
                          <wps:spPr bwMode="auto">
                            <a:xfrm>
                              <a:off x="1980" y="2940"/>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4" name="Line 2639" descr="QGpaper"/>
                          <wps:cNvCnPr>
                            <a:cxnSpLocks noChangeShapeType="1"/>
                          </wps:cNvCnPr>
                          <wps:spPr bwMode="auto">
                            <a:xfrm>
                              <a:off x="1980" y="1806"/>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5" name="Line 2640" descr="QGpaper"/>
                          <wps:cNvCnPr>
                            <a:cxnSpLocks noChangeShapeType="1"/>
                          </wps:cNvCnPr>
                          <wps:spPr bwMode="auto">
                            <a:xfrm>
                              <a:off x="1980" y="672"/>
                              <a:ext cx="68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 name="Line 2641" descr="QGaxis"/>
                          <wps:cNvCnPr>
                            <a:cxnSpLocks noChangeShapeType="1"/>
                          </wps:cNvCnPr>
                          <wps:spPr bwMode="auto">
                            <a:xfrm>
                              <a:off x="1980" y="7475"/>
                              <a:ext cx="720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7" name="Line 2642" descr="QGaxis"/>
                          <wps:cNvCnPr>
                            <a:cxnSpLocks noChangeShapeType="1"/>
                          </wps:cNvCnPr>
                          <wps:spPr bwMode="auto">
                            <a:xfrm flipV="1">
                              <a:off x="1980" y="272"/>
                              <a:ext cx="0" cy="720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8" name="AutoShape 2643" descr="QGaxislabel"/>
                          <wps:cNvSpPr>
                            <a:spLocks noChangeArrowheads="1"/>
                          </wps:cNvSpPr>
                          <wps:spPr bwMode="auto">
                            <a:xfrm>
                              <a:off x="1680" y="6211"/>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4" w14:textId="77777777" w:rsidR="00A802F5" w:rsidRPr="000909BF" w:rsidRDefault="00A802F5" w:rsidP="008079DD">
                                <w:pPr>
                                  <w:jc w:val="right"/>
                                  <w:rPr>
                                    <w:color w:val="000000"/>
                                  </w:rPr>
                                </w:pPr>
                                <w:r w:rsidRPr="000909BF">
                                  <w:rPr>
                                    <w:color w:val="000000"/>
                                  </w:rPr>
                                  <w:t>20</w:t>
                                </w:r>
                              </w:p>
                            </w:txbxContent>
                          </wps:txbx>
                          <wps:bodyPr rot="0" vert="horz" wrap="square" lIns="0" tIns="0" rIns="0" bIns="0" anchor="t" anchorCtr="0" upright="1">
                            <a:noAutofit/>
                          </wps:bodyPr>
                        </wps:wsp>
                        <wps:wsp>
                          <wps:cNvPr id="169" name="Line 2644" descr="QGaxis"/>
                          <wps:cNvCnPr>
                            <a:cxnSpLocks noChangeShapeType="1"/>
                          </wps:cNvCnPr>
                          <wps:spPr bwMode="auto">
                            <a:xfrm>
                              <a:off x="1960" y="6341"/>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2645" descr="QGaxislabel"/>
                          <wps:cNvSpPr>
                            <a:spLocks noChangeArrowheads="1"/>
                          </wps:cNvSpPr>
                          <wps:spPr bwMode="auto">
                            <a:xfrm>
                              <a:off x="1680" y="5077"/>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5" w14:textId="77777777" w:rsidR="00A802F5" w:rsidRPr="000909BF" w:rsidRDefault="00A802F5" w:rsidP="008079DD">
                                <w:pPr>
                                  <w:jc w:val="right"/>
                                  <w:rPr>
                                    <w:color w:val="000000"/>
                                  </w:rPr>
                                </w:pPr>
                                <w:r w:rsidRPr="000909BF">
                                  <w:rPr>
                                    <w:color w:val="000000"/>
                                  </w:rPr>
                                  <w:t>40</w:t>
                                </w:r>
                              </w:p>
                            </w:txbxContent>
                          </wps:txbx>
                          <wps:bodyPr rot="0" vert="horz" wrap="square" lIns="0" tIns="0" rIns="0" bIns="0" anchor="t" anchorCtr="0" upright="1">
                            <a:noAutofit/>
                          </wps:bodyPr>
                        </wps:wsp>
                        <wps:wsp>
                          <wps:cNvPr id="171" name="Line 2646" descr="QGaxis"/>
                          <wps:cNvCnPr>
                            <a:cxnSpLocks noChangeShapeType="1"/>
                          </wps:cNvCnPr>
                          <wps:spPr bwMode="auto">
                            <a:xfrm>
                              <a:off x="1960" y="520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2647" descr="QGaxislabel"/>
                          <wps:cNvSpPr>
                            <a:spLocks noChangeArrowheads="1"/>
                          </wps:cNvSpPr>
                          <wps:spPr bwMode="auto">
                            <a:xfrm>
                              <a:off x="1680" y="3944"/>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6" w14:textId="77777777" w:rsidR="00A802F5" w:rsidRPr="000909BF" w:rsidRDefault="00A802F5" w:rsidP="008079DD">
                                <w:pPr>
                                  <w:jc w:val="right"/>
                                  <w:rPr>
                                    <w:color w:val="000000"/>
                                  </w:rPr>
                                </w:pPr>
                                <w:r w:rsidRPr="000909BF">
                                  <w:rPr>
                                    <w:color w:val="000000"/>
                                  </w:rPr>
                                  <w:t>60</w:t>
                                </w:r>
                              </w:p>
                            </w:txbxContent>
                          </wps:txbx>
                          <wps:bodyPr rot="0" vert="horz" wrap="square" lIns="0" tIns="0" rIns="0" bIns="0" anchor="t" anchorCtr="0" upright="1">
                            <a:noAutofit/>
                          </wps:bodyPr>
                        </wps:wsp>
                        <wps:wsp>
                          <wps:cNvPr id="173" name="Line 2648" descr="QGaxis"/>
                          <wps:cNvCnPr>
                            <a:cxnSpLocks noChangeShapeType="1"/>
                          </wps:cNvCnPr>
                          <wps:spPr bwMode="auto">
                            <a:xfrm>
                              <a:off x="1960" y="4074"/>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649" descr="QGaxislabel"/>
                          <wps:cNvSpPr>
                            <a:spLocks noChangeArrowheads="1"/>
                          </wps:cNvSpPr>
                          <wps:spPr bwMode="auto">
                            <a:xfrm>
                              <a:off x="1680" y="2810"/>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7" w14:textId="77777777" w:rsidR="00A802F5" w:rsidRPr="000909BF" w:rsidRDefault="00A802F5" w:rsidP="008079DD">
                                <w:pPr>
                                  <w:jc w:val="right"/>
                                  <w:rPr>
                                    <w:color w:val="000000"/>
                                  </w:rPr>
                                </w:pPr>
                                <w:r w:rsidRPr="000909BF">
                                  <w:rPr>
                                    <w:color w:val="000000"/>
                                  </w:rPr>
                                  <w:t>80</w:t>
                                </w:r>
                              </w:p>
                            </w:txbxContent>
                          </wps:txbx>
                          <wps:bodyPr rot="0" vert="horz" wrap="square" lIns="0" tIns="0" rIns="0" bIns="0" anchor="t" anchorCtr="0" upright="1">
                            <a:noAutofit/>
                          </wps:bodyPr>
                        </wps:wsp>
                        <wps:wsp>
                          <wps:cNvPr id="175" name="Line 2650" descr="QGaxis"/>
                          <wps:cNvCnPr>
                            <a:cxnSpLocks noChangeShapeType="1"/>
                          </wps:cNvCnPr>
                          <wps:spPr bwMode="auto">
                            <a:xfrm>
                              <a:off x="1960" y="2940"/>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651" descr="QGaxislabel"/>
                          <wps:cNvSpPr>
                            <a:spLocks noChangeArrowheads="1"/>
                          </wps:cNvSpPr>
                          <wps:spPr bwMode="auto">
                            <a:xfrm>
                              <a:off x="1560" y="1676"/>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8" w14:textId="77777777" w:rsidR="00A802F5" w:rsidRPr="000909BF" w:rsidRDefault="00A802F5" w:rsidP="008079DD">
                                <w:pPr>
                                  <w:jc w:val="right"/>
                                  <w:rPr>
                                    <w:color w:val="000000"/>
                                  </w:rPr>
                                </w:pPr>
                                <w:r w:rsidRPr="000909BF">
                                  <w:rPr>
                                    <w:color w:val="000000"/>
                                  </w:rPr>
                                  <w:t>100</w:t>
                                </w:r>
                              </w:p>
                            </w:txbxContent>
                          </wps:txbx>
                          <wps:bodyPr rot="0" vert="horz" wrap="square" lIns="0" tIns="0" rIns="0" bIns="0" anchor="t" anchorCtr="0" upright="1">
                            <a:noAutofit/>
                          </wps:bodyPr>
                        </wps:wsp>
                        <wps:wsp>
                          <wps:cNvPr id="177" name="Line 2652" descr="QGaxis"/>
                          <wps:cNvCnPr>
                            <a:cxnSpLocks noChangeShapeType="1"/>
                          </wps:cNvCnPr>
                          <wps:spPr bwMode="auto">
                            <a:xfrm>
                              <a:off x="1960" y="1806"/>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653" descr="QGaxislabel"/>
                          <wps:cNvSpPr>
                            <a:spLocks noChangeArrowheads="1"/>
                          </wps:cNvSpPr>
                          <wps:spPr bwMode="auto">
                            <a:xfrm>
                              <a:off x="1560" y="542"/>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9" w14:textId="77777777" w:rsidR="00A802F5" w:rsidRPr="000909BF" w:rsidRDefault="00A802F5" w:rsidP="008079DD">
                                <w:pPr>
                                  <w:jc w:val="right"/>
                                  <w:rPr>
                                    <w:color w:val="000000"/>
                                  </w:rPr>
                                </w:pPr>
                                <w:r w:rsidRPr="000909BF">
                                  <w:rPr>
                                    <w:color w:val="000000"/>
                                  </w:rPr>
                                  <w:t>120</w:t>
                                </w:r>
                              </w:p>
                            </w:txbxContent>
                          </wps:txbx>
                          <wps:bodyPr rot="0" vert="horz" wrap="square" lIns="0" tIns="0" rIns="0" bIns="0" anchor="t" anchorCtr="0" upright="1">
                            <a:noAutofit/>
                          </wps:bodyPr>
                        </wps:wsp>
                        <wps:wsp>
                          <wps:cNvPr id="179" name="Line 2654" descr="QGaxis"/>
                          <wps:cNvCnPr>
                            <a:cxnSpLocks noChangeShapeType="1"/>
                          </wps:cNvCnPr>
                          <wps:spPr bwMode="auto">
                            <a:xfrm>
                              <a:off x="1960" y="67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655" descr="QGaxislabel"/>
                          <wps:cNvSpPr>
                            <a:spLocks noChangeArrowheads="1"/>
                          </wps:cNvSpPr>
                          <wps:spPr bwMode="auto">
                            <a:xfrm>
                              <a:off x="2416"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A" w14:textId="77777777" w:rsidR="00A802F5" w:rsidRPr="000909BF" w:rsidRDefault="00A802F5" w:rsidP="008079DD">
                                <w:pPr>
                                  <w:jc w:val="center"/>
                                  <w:rPr>
                                    <w:color w:val="000000"/>
                                  </w:rPr>
                                </w:pPr>
                                <w:r w:rsidRPr="000909BF">
                                  <w:rPr>
                                    <w:color w:val="000000"/>
                                  </w:rPr>
                                  <w:t>10</w:t>
                                </w:r>
                              </w:p>
                            </w:txbxContent>
                          </wps:txbx>
                          <wps:bodyPr rot="0" vert="horz" wrap="square" lIns="0" tIns="0" rIns="0" bIns="0" anchor="t" anchorCtr="0" upright="1">
                            <a:noAutofit/>
                          </wps:bodyPr>
                        </wps:wsp>
                        <wps:wsp>
                          <wps:cNvPr id="181" name="Line 2656" descr="QGaxis"/>
                          <wps:cNvCnPr>
                            <a:cxnSpLocks noChangeShapeType="1"/>
                          </wps:cNvCnPr>
                          <wps:spPr bwMode="auto">
                            <a:xfrm flipV="1">
                              <a:off x="2546"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657" descr="QGaxislabel"/>
                          <wps:cNvSpPr>
                            <a:spLocks noChangeArrowheads="1"/>
                          </wps:cNvSpPr>
                          <wps:spPr bwMode="auto">
                            <a:xfrm>
                              <a:off x="2983"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B" w14:textId="77777777" w:rsidR="00A802F5" w:rsidRPr="000909BF" w:rsidRDefault="00A802F5" w:rsidP="008079DD">
                                <w:pPr>
                                  <w:jc w:val="center"/>
                                  <w:rPr>
                                    <w:color w:val="000000"/>
                                  </w:rPr>
                                </w:pPr>
                                <w:r w:rsidRPr="000909BF">
                                  <w:rPr>
                                    <w:color w:val="000000"/>
                                  </w:rPr>
                                  <w:t>20</w:t>
                                </w:r>
                              </w:p>
                            </w:txbxContent>
                          </wps:txbx>
                          <wps:bodyPr rot="0" vert="horz" wrap="square" lIns="0" tIns="0" rIns="0" bIns="0" anchor="t" anchorCtr="0" upright="1">
                            <a:noAutofit/>
                          </wps:bodyPr>
                        </wps:wsp>
                        <wps:wsp>
                          <wps:cNvPr id="183" name="Line 2658" descr="QGaxis"/>
                          <wps:cNvCnPr>
                            <a:cxnSpLocks noChangeShapeType="1"/>
                          </wps:cNvCnPr>
                          <wps:spPr bwMode="auto">
                            <a:xfrm flipV="1">
                              <a:off x="3113"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2659" descr="QGaxislabel"/>
                          <wps:cNvSpPr>
                            <a:spLocks noChangeArrowheads="1"/>
                          </wps:cNvSpPr>
                          <wps:spPr bwMode="auto">
                            <a:xfrm>
                              <a:off x="3550"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C" w14:textId="77777777" w:rsidR="00A802F5" w:rsidRPr="000909BF" w:rsidRDefault="00A802F5" w:rsidP="008079DD">
                                <w:pPr>
                                  <w:jc w:val="center"/>
                                  <w:rPr>
                                    <w:color w:val="000000"/>
                                  </w:rPr>
                                </w:pPr>
                                <w:r w:rsidRPr="000909BF">
                                  <w:rPr>
                                    <w:color w:val="000000"/>
                                  </w:rPr>
                                  <w:t>30</w:t>
                                </w:r>
                              </w:p>
                            </w:txbxContent>
                          </wps:txbx>
                          <wps:bodyPr rot="0" vert="horz" wrap="square" lIns="0" tIns="0" rIns="0" bIns="0" anchor="t" anchorCtr="0" upright="1">
                            <a:noAutofit/>
                          </wps:bodyPr>
                        </wps:wsp>
                        <wps:wsp>
                          <wps:cNvPr id="185" name="Line 2660" descr="QGaxis"/>
                          <wps:cNvCnPr>
                            <a:cxnSpLocks noChangeShapeType="1"/>
                          </wps:cNvCnPr>
                          <wps:spPr bwMode="auto">
                            <a:xfrm flipV="1">
                              <a:off x="3680"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2661" descr="QGaxislabel"/>
                          <wps:cNvSpPr>
                            <a:spLocks noChangeArrowheads="1"/>
                          </wps:cNvSpPr>
                          <wps:spPr bwMode="auto">
                            <a:xfrm>
                              <a:off x="4117"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D" w14:textId="77777777" w:rsidR="00A802F5" w:rsidRPr="000909BF" w:rsidRDefault="00A802F5" w:rsidP="008079DD">
                                <w:pPr>
                                  <w:jc w:val="center"/>
                                  <w:rPr>
                                    <w:color w:val="000000"/>
                                  </w:rPr>
                                </w:pPr>
                                <w:r w:rsidRPr="000909BF">
                                  <w:rPr>
                                    <w:color w:val="000000"/>
                                  </w:rPr>
                                  <w:t>40</w:t>
                                </w:r>
                              </w:p>
                            </w:txbxContent>
                          </wps:txbx>
                          <wps:bodyPr rot="0" vert="horz" wrap="square" lIns="0" tIns="0" rIns="0" bIns="0" anchor="t" anchorCtr="0" upright="1">
                            <a:noAutofit/>
                          </wps:bodyPr>
                        </wps:wsp>
                        <wps:wsp>
                          <wps:cNvPr id="187" name="Line 2662" descr="QGaxis"/>
                          <wps:cNvCnPr>
                            <a:cxnSpLocks noChangeShapeType="1"/>
                          </wps:cNvCnPr>
                          <wps:spPr bwMode="auto">
                            <a:xfrm flipV="1">
                              <a:off x="4247"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2663" descr="QGaxislabel"/>
                          <wps:cNvSpPr>
                            <a:spLocks noChangeArrowheads="1"/>
                          </wps:cNvSpPr>
                          <wps:spPr bwMode="auto">
                            <a:xfrm>
                              <a:off x="4684"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E" w14:textId="77777777" w:rsidR="00A802F5" w:rsidRPr="000909BF" w:rsidRDefault="00A802F5" w:rsidP="008079DD">
                                <w:pPr>
                                  <w:jc w:val="center"/>
                                  <w:rPr>
                                    <w:color w:val="000000"/>
                                  </w:rPr>
                                </w:pPr>
                                <w:r w:rsidRPr="000909BF">
                                  <w:rPr>
                                    <w:color w:val="000000"/>
                                  </w:rPr>
                                  <w:t>50</w:t>
                                </w:r>
                              </w:p>
                            </w:txbxContent>
                          </wps:txbx>
                          <wps:bodyPr rot="0" vert="horz" wrap="square" lIns="0" tIns="0" rIns="0" bIns="0" anchor="t" anchorCtr="0" upright="1">
                            <a:noAutofit/>
                          </wps:bodyPr>
                        </wps:wsp>
                        <wps:wsp>
                          <wps:cNvPr id="189" name="Line 2664" descr="QGaxis"/>
                          <wps:cNvCnPr>
                            <a:cxnSpLocks noChangeShapeType="1"/>
                          </wps:cNvCnPr>
                          <wps:spPr bwMode="auto">
                            <a:xfrm flipV="1">
                              <a:off x="4814"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2665" descr="QGaxislabel"/>
                          <wps:cNvSpPr>
                            <a:spLocks noChangeArrowheads="1"/>
                          </wps:cNvSpPr>
                          <wps:spPr bwMode="auto">
                            <a:xfrm>
                              <a:off x="5251"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0F" w14:textId="77777777" w:rsidR="00A802F5" w:rsidRPr="000909BF" w:rsidRDefault="00A802F5" w:rsidP="008079DD">
                                <w:pPr>
                                  <w:jc w:val="center"/>
                                  <w:rPr>
                                    <w:color w:val="000000"/>
                                  </w:rPr>
                                </w:pPr>
                                <w:r w:rsidRPr="000909BF">
                                  <w:rPr>
                                    <w:color w:val="000000"/>
                                  </w:rPr>
                                  <w:t>60</w:t>
                                </w:r>
                              </w:p>
                            </w:txbxContent>
                          </wps:txbx>
                          <wps:bodyPr rot="0" vert="horz" wrap="square" lIns="0" tIns="0" rIns="0" bIns="0" anchor="t" anchorCtr="0" upright="1">
                            <a:noAutofit/>
                          </wps:bodyPr>
                        </wps:wsp>
                        <wps:wsp>
                          <wps:cNvPr id="191" name="Line 2666" descr="QGaxis"/>
                          <wps:cNvCnPr>
                            <a:cxnSpLocks noChangeShapeType="1"/>
                          </wps:cNvCnPr>
                          <wps:spPr bwMode="auto">
                            <a:xfrm flipV="1">
                              <a:off x="5381"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2667" descr="QGaxislabel"/>
                          <wps:cNvSpPr>
                            <a:spLocks noChangeArrowheads="1"/>
                          </wps:cNvSpPr>
                          <wps:spPr bwMode="auto">
                            <a:xfrm>
                              <a:off x="5818"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0" w14:textId="77777777" w:rsidR="00A802F5" w:rsidRPr="000909BF" w:rsidRDefault="00A802F5" w:rsidP="008079DD">
                                <w:pPr>
                                  <w:jc w:val="center"/>
                                  <w:rPr>
                                    <w:color w:val="000000"/>
                                  </w:rPr>
                                </w:pPr>
                                <w:r w:rsidRPr="000909BF">
                                  <w:rPr>
                                    <w:color w:val="000000"/>
                                  </w:rPr>
                                  <w:t>70</w:t>
                                </w:r>
                              </w:p>
                            </w:txbxContent>
                          </wps:txbx>
                          <wps:bodyPr rot="0" vert="horz" wrap="square" lIns="0" tIns="0" rIns="0" bIns="0" anchor="t" anchorCtr="0" upright="1">
                            <a:noAutofit/>
                          </wps:bodyPr>
                        </wps:wsp>
                        <wps:wsp>
                          <wps:cNvPr id="193" name="Line 2668" descr="QGaxis"/>
                          <wps:cNvCnPr>
                            <a:cxnSpLocks noChangeShapeType="1"/>
                          </wps:cNvCnPr>
                          <wps:spPr bwMode="auto">
                            <a:xfrm flipV="1">
                              <a:off x="5948"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2669" descr="QGaxislabel"/>
                          <wps:cNvSpPr>
                            <a:spLocks noChangeArrowheads="1"/>
                          </wps:cNvSpPr>
                          <wps:spPr bwMode="auto">
                            <a:xfrm>
                              <a:off x="6385"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1" w14:textId="77777777" w:rsidR="00A802F5" w:rsidRPr="000909BF" w:rsidRDefault="00A802F5" w:rsidP="008079DD">
                                <w:pPr>
                                  <w:jc w:val="center"/>
                                  <w:rPr>
                                    <w:color w:val="000000"/>
                                  </w:rPr>
                                </w:pPr>
                                <w:r w:rsidRPr="000909BF">
                                  <w:rPr>
                                    <w:color w:val="000000"/>
                                  </w:rPr>
                                  <w:t>80</w:t>
                                </w:r>
                              </w:p>
                            </w:txbxContent>
                          </wps:txbx>
                          <wps:bodyPr rot="0" vert="horz" wrap="square" lIns="0" tIns="0" rIns="0" bIns="0" anchor="t" anchorCtr="0" upright="1">
                            <a:noAutofit/>
                          </wps:bodyPr>
                        </wps:wsp>
                        <wps:wsp>
                          <wps:cNvPr id="195" name="Line 2670" descr="QGaxis"/>
                          <wps:cNvCnPr>
                            <a:cxnSpLocks noChangeShapeType="1"/>
                          </wps:cNvCnPr>
                          <wps:spPr bwMode="auto">
                            <a:xfrm flipV="1">
                              <a:off x="6515"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2671" descr="QGaxislabel"/>
                          <wps:cNvSpPr>
                            <a:spLocks noChangeArrowheads="1"/>
                          </wps:cNvSpPr>
                          <wps:spPr bwMode="auto">
                            <a:xfrm>
                              <a:off x="6952" y="7515"/>
                              <a:ext cx="26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2" w14:textId="77777777" w:rsidR="00A802F5" w:rsidRPr="000909BF" w:rsidRDefault="00A802F5" w:rsidP="008079DD">
                                <w:pPr>
                                  <w:jc w:val="center"/>
                                  <w:rPr>
                                    <w:color w:val="000000"/>
                                  </w:rPr>
                                </w:pPr>
                                <w:r w:rsidRPr="000909BF">
                                  <w:rPr>
                                    <w:color w:val="000000"/>
                                  </w:rPr>
                                  <w:t>90</w:t>
                                </w:r>
                              </w:p>
                            </w:txbxContent>
                          </wps:txbx>
                          <wps:bodyPr rot="0" vert="horz" wrap="square" lIns="0" tIns="0" rIns="0" bIns="0" anchor="t" anchorCtr="0" upright="1">
                            <a:noAutofit/>
                          </wps:bodyPr>
                        </wps:wsp>
                        <wps:wsp>
                          <wps:cNvPr id="197" name="Line 2672" descr="QGaxis"/>
                          <wps:cNvCnPr>
                            <a:cxnSpLocks noChangeShapeType="1"/>
                          </wps:cNvCnPr>
                          <wps:spPr bwMode="auto">
                            <a:xfrm flipV="1">
                              <a:off x="7082"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2673" descr="QGaxislabel"/>
                          <wps:cNvSpPr>
                            <a:spLocks noChangeArrowheads="1"/>
                          </wps:cNvSpPr>
                          <wps:spPr bwMode="auto">
                            <a:xfrm>
                              <a:off x="7459" y="7515"/>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3" w14:textId="77777777" w:rsidR="00A802F5" w:rsidRPr="000909BF" w:rsidRDefault="00A802F5" w:rsidP="008079DD">
                                <w:pPr>
                                  <w:jc w:val="center"/>
                                  <w:rPr>
                                    <w:color w:val="000000"/>
                                  </w:rPr>
                                </w:pPr>
                                <w:r w:rsidRPr="000909BF">
                                  <w:rPr>
                                    <w:color w:val="000000"/>
                                  </w:rPr>
                                  <w:t>100</w:t>
                                </w:r>
                              </w:p>
                            </w:txbxContent>
                          </wps:txbx>
                          <wps:bodyPr rot="0" vert="horz" wrap="square" lIns="0" tIns="0" rIns="0" bIns="0" anchor="t" anchorCtr="0" upright="1">
                            <a:noAutofit/>
                          </wps:bodyPr>
                        </wps:wsp>
                        <wps:wsp>
                          <wps:cNvPr id="199" name="Line 2674" descr="QGaxis"/>
                          <wps:cNvCnPr>
                            <a:cxnSpLocks noChangeShapeType="1"/>
                          </wps:cNvCnPr>
                          <wps:spPr bwMode="auto">
                            <a:xfrm flipV="1">
                              <a:off x="7649"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2675" descr="QGaxislabel"/>
                          <wps:cNvSpPr>
                            <a:spLocks noChangeArrowheads="1"/>
                          </wps:cNvSpPr>
                          <wps:spPr bwMode="auto">
                            <a:xfrm>
                              <a:off x="8026" y="7515"/>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4" w14:textId="77777777" w:rsidR="00A802F5" w:rsidRPr="000909BF" w:rsidRDefault="00A802F5" w:rsidP="008079DD">
                                <w:pPr>
                                  <w:jc w:val="center"/>
                                  <w:rPr>
                                    <w:color w:val="000000"/>
                                  </w:rPr>
                                </w:pPr>
                                <w:r w:rsidRPr="000909BF">
                                  <w:rPr>
                                    <w:color w:val="000000"/>
                                  </w:rPr>
                                  <w:t>110</w:t>
                                </w:r>
                              </w:p>
                            </w:txbxContent>
                          </wps:txbx>
                          <wps:bodyPr rot="0" vert="horz" wrap="square" lIns="0" tIns="0" rIns="0" bIns="0" anchor="t" anchorCtr="0" upright="1">
                            <a:noAutofit/>
                          </wps:bodyPr>
                        </wps:wsp>
                        <wps:wsp>
                          <wps:cNvPr id="201" name="Line 2676" descr="QGaxis"/>
                          <wps:cNvCnPr>
                            <a:cxnSpLocks noChangeShapeType="1"/>
                          </wps:cNvCnPr>
                          <wps:spPr bwMode="auto">
                            <a:xfrm flipV="1">
                              <a:off x="8216"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2677" descr="QGaxislabel"/>
                          <wps:cNvSpPr>
                            <a:spLocks noChangeArrowheads="1"/>
                          </wps:cNvSpPr>
                          <wps:spPr bwMode="auto">
                            <a:xfrm>
                              <a:off x="8593" y="7515"/>
                              <a:ext cx="38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5" w14:textId="77777777" w:rsidR="00A802F5" w:rsidRPr="000909BF" w:rsidRDefault="00A802F5" w:rsidP="008079DD">
                                <w:pPr>
                                  <w:jc w:val="center"/>
                                  <w:rPr>
                                    <w:color w:val="000000"/>
                                  </w:rPr>
                                </w:pPr>
                                <w:r w:rsidRPr="000909BF">
                                  <w:rPr>
                                    <w:color w:val="000000"/>
                                  </w:rPr>
                                  <w:t>120</w:t>
                                </w:r>
                              </w:p>
                            </w:txbxContent>
                          </wps:txbx>
                          <wps:bodyPr rot="0" vert="horz" wrap="square" lIns="0" tIns="0" rIns="0" bIns="0" anchor="t" anchorCtr="0" upright="1">
                            <a:noAutofit/>
                          </wps:bodyPr>
                        </wps:wsp>
                        <wps:wsp>
                          <wps:cNvPr id="203" name="Line 2678" descr="QGaxis"/>
                          <wps:cNvCnPr>
                            <a:cxnSpLocks noChangeShapeType="1"/>
                          </wps:cNvCnPr>
                          <wps:spPr bwMode="auto">
                            <a:xfrm flipV="1">
                              <a:off x="8783" y="745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2679" descr="QGaxislabel"/>
                          <wps:cNvSpPr>
                            <a:spLocks noChangeArrowheads="1"/>
                          </wps:cNvSpPr>
                          <wps:spPr bwMode="auto">
                            <a:xfrm>
                              <a:off x="360" y="7443"/>
                              <a:ext cx="140" cy="260"/>
                            </a:xfrm>
                            <a:prstGeom prst="roundRect">
                              <a:avLst>
                                <a:gd name="adj" fmla="val 5000"/>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31ACC16" w14:textId="77777777" w:rsidR="00A802F5" w:rsidRPr="000909BF" w:rsidRDefault="00A802F5" w:rsidP="008079DD">
                                <w:pPr>
                                  <w:jc w:val="right"/>
                                  <w:rPr>
                                    <w:color w:val="000000"/>
                                  </w:rPr>
                                </w:pPr>
                              </w:p>
                            </w:txbxContent>
                          </wps:txbx>
                          <wps:bodyPr rot="0" vert="horz" wrap="square" lIns="0" tIns="0" rIns="0" bIns="0" anchor="t" anchorCtr="0" upright="1">
                            <a:noAutofit/>
                          </wps:bodyPr>
                        </wps:wsp>
                      </wpg:grpSp>
                      <wps:wsp>
                        <wps:cNvPr id="205" name="Freeform 2680"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3114" y="672"/>
                            <a:ext cx="5669" cy="6803"/>
                          </a:xfrm>
                          <a:custGeom>
                            <a:avLst/>
                            <a:gdLst>
                              <a:gd name="T0" fmla="*/ 0 w 5669"/>
                              <a:gd name="T1" fmla="*/ 6803 h 6803"/>
                              <a:gd name="T2" fmla="*/ 1134 w 5669"/>
                              <a:gd name="T3" fmla="*/ 5953 h 6803"/>
                              <a:gd name="T4" fmla="*/ 2268 w 5669"/>
                              <a:gd name="T5" fmla="*/ 4309 h 6803"/>
                              <a:gd name="T6" fmla="*/ 3401 w 5669"/>
                              <a:gd name="T7" fmla="*/ 1984 h 6803"/>
                              <a:gd name="T8" fmla="*/ 4535 w 5669"/>
                              <a:gd name="T9" fmla="*/ 1020 h 6803"/>
                              <a:gd name="T10" fmla="*/ 5669 w 5669"/>
                              <a:gd name="T11" fmla="*/ 0 h 6803"/>
                            </a:gdLst>
                            <a:ahLst/>
                            <a:cxnLst>
                              <a:cxn ang="0">
                                <a:pos x="T0" y="T1"/>
                              </a:cxn>
                              <a:cxn ang="0">
                                <a:pos x="T2" y="T3"/>
                              </a:cxn>
                              <a:cxn ang="0">
                                <a:pos x="T4" y="T5"/>
                              </a:cxn>
                              <a:cxn ang="0">
                                <a:pos x="T6" y="T7"/>
                              </a:cxn>
                              <a:cxn ang="0">
                                <a:pos x="T8" y="T9"/>
                              </a:cxn>
                              <a:cxn ang="0">
                                <a:pos x="T10" y="T11"/>
                              </a:cxn>
                            </a:cxnLst>
                            <a:rect l="0" t="0" r="r" b="b"/>
                            <a:pathLst>
                              <a:path w="5669" h="6803">
                                <a:moveTo>
                                  <a:pt x="0" y="6803"/>
                                </a:moveTo>
                                <a:cubicBezTo>
                                  <a:pt x="433" y="6615"/>
                                  <a:pt x="816" y="6302"/>
                                  <a:pt x="1134" y="5953"/>
                                </a:cubicBezTo>
                                <a:cubicBezTo>
                                  <a:pt x="1581" y="5460"/>
                                  <a:pt x="1937" y="4887"/>
                                  <a:pt x="2268" y="4309"/>
                                </a:cubicBezTo>
                                <a:cubicBezTo>
                                  <a:pt x="2695" y="3560"/>
                                  <a:pt x="2912" y="2694"/>
                                  <a:pt x="3401" y="1984"/>
                                </a:cubicBezTo>
                                <a:cubicBezTo>
                                  <a:pt x="3683" y="1576"/>
                                  <a:pt x="4162" y="1347"/>
                                  <a:pt x="4535" y="1020"/>
                                </a:cubicBezTo>
                                <a:cubicBezTo>
                                  <a:pt x="4918" y="686"/>
                                  <a:pt x="5295" y="345"/>
                                  <a:pt x="5669"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2681"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5041" y="4074"/>
                            <a:ext cx="794" cy="3401"/>
                          </a:xfrm>
                          <a:custGeom>
                            <a:avLst/>
                            <a:gdLst>
                              <a:gd name="T0" fmla="*/ 0 w 794"/>
                              <a:gd name="T1" fmla="*/ 0 h 3401"/>
                              <a:gd name="T2" fmla="*/ 794 w 794"/>
                              <a:gd name="T3" fmla="*/ 0 h 3401"/>
                              <a:gd name="T4" fmla="*/ 794 w 794"/>
                              <a:gd name="T5" fmla="*/ 3401 h 3401"/>
                            </a:gdLst>
                            <a:ahLst/>
                            <a:cxnLst>
                              <a:cxn ang="0">
                                <a:pos x="T0" y="T1"/>
                              </a:cxn>
                              <a:cxn ang="0">
                                <a:pos x="T2" y="T3"/>
                              </a:cxn>
                              <a:cxn ang="0">
                                <a:pos x="T4" y="T5"/>
                              </a:cxn>
                            </a:cxnLst>
                            <a:rect l="0" t="0" r="r" b="b"/>
                            <a:pathLst>
                              <a:path w="794" h="3401">
                                <a:moveTo>
                                  <a:pt x="0" y="0"/>
                                </a:moveTo>
                                <a:lnTo>
                                  <a:pt x="794" y="0"/>
                                </a:lnTo>
                                <a:lnTo>
                                  <a:pt x="794" y="3401"/>
                                </a:ln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2682"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1980" y="672"/>
                            <a:ext cx="5669" cy="6803"/>
                          </a:xfrm>
                          <a:custGeom>
                            <a:avLst/>
                            <a:gdLst>
                              <a:gd name="T0" fmla="*/ 0 w 5669"/>
                              <a:gd name="T1" fmla="*/ 6803 h 6803"/>
                              <a:gd name="T2" fmla="*/ 567 w 5669"/>
                              <a:gd name="T3" fmla="*/ 6803 h 6803"/>
                              <a:gd name="T4" fmla="*/ 1134 w 5669"/>
                              <a:gd name="T5" fmla="*/ 6803 h 6803"/>
                              <a:gd name="T6" fmla="*/ 1701 w 5669"/>
                              <a:gd name="T7" fmla="*/ 6576 h 6803"/>
                              <a:gd name="T8" fmla="*/ 2268 w 5669"/>
                              <a:gd name="T9" fmla="*/ 5953 h 6803"/>
                              <a:gd name="T10" fmla="*/ 2835 w 5669"/>
                              <a:gd name="T11" fmla="*/ 4422 h 6803"/>
                              <a:gd name="T12" fmla="*/ 3118 w 5669"/>
                              <a:gd name="T13" fmla="*/ 3288 h 6803"/>
                              <a:gd name="T14" fmla="*/ 3402 w 5669"/>
                              <a:gd name="T15" fmla="*/ 2835 h 6803"/>
                              <a:gd name="T16" fmla="*/ 3968 w 5669"/>
                              <a:gd name="T17" fmla="*/ 2211 h 6803"/>
                              <a:gd name="T18" fmla="*/ 4535 w 5669"/>
                              <a:gd name="T19" fmla="*/ 1304 h 6803"/>
                              <a:gd name="T20" fmla="*/ 5102 w 5669"/>
                              <a:gd name="T21" fmla="*/ 567 h 6803"/>
                              <a:gd name="T22" fmla="*/ 5669 w 5669"/>
                              <a:gd name="T23" fmla="*/ 0 h 6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69" h="6803">
                                <a:moveTo>
                                  <a:pt x="0" y="6803"/>
                                </a:moveTo>
                                <a:cubicBezTo>
                                  <a:pt x="189" y="6803"/>
                                  <a:pt x="378" y="6803"/>
                                  <a:pt x="567" y="6803"/>
                                </a:cubicBezTo>
                                <a:cubicBezTo>
                                  <a:pt x="756" y="6803"/>
                                  <a:pt x="949" y="6803"/>
                                  <a:pt x="1134" y="6803"/>
                                </a:cubicBezTo>
                                <a:cubicBezTo>
                                  <a:pt x="1333" y="6803"/>
                                  <a:pt x="1538" y="6698"/>
                                  <a:pt x="1701" y="6576"/>
                                </a:cubicBezTo>
                                <a:cubicBezTo>
                                  <a:pt x="1926" y="6408"/>
                                  <a:pt x="2137" y="6201"/>
                                  <a:pt x="2268" y="5953"/>
                                </a:cubicBezTo>
                                <a:cubicBezTo>
                                  <a:pt x="2521" y="5471"/>
                                  <a:pt x="2669" y="4940"/>
                                  <a:pt x="2835" y="4422"/>
                                </a:cubicBezTo>
                                <a:cubicBezTo>
                                  <a:pt x="2953" y="4051"/>
                                  <a:pt x="2987" y="3655"/>
                                  <a:pt x="3118" y="3288"/>
                                </a:cubicBezTo>
                                <a:cubicBezTo>
                                  <a:pt x="3178" y="3120"/>
                                  <a:pt x="3291" y="2975"/>
                                  <a:pt x="3402" y="2835"/>
                                </a:cubicBezTo>
                                <a:cubicBezTo>
                                  <a:pt x="3576" y="2614"/>
                                  <a:pt x="3801" y="2437"/>
                                  <a:pt x="3968" y="2211"/>
                                </a:cubicBezTo>
                                <a:cubicBezTo>
                                  <a:pt x="4181" y="1924"/>
                                  <a:pt x="4333" y="1597"/>
                                  <a:pt x="4535" y="1304"/>
                                </a:cubicBezTo>
                                <a:cubicBezTo>
                                  <a:pt x="4711" y="1049"/>
                                  <a:pt x="4899" y="801"/>
                                  <a:pt x="5102" y="567"/>
                                </a:cubicBezTo>
                                <a:cubicBezTo>
                                  <a:pt x="5278" y="365"/>
                                  <a:pt x="5467" y="175"/>
                                  <a:pt x="5669"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2683"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1980" y="1976"/>
                            <a:ext cx="4535" cy="5499"/>
                          </a:xfrm>
                          <a:custGeom>
                            <a:avLst/>
                            <a:gdLst>
                              <a:gd name="T0" fmla="*/ 4535 w 4535"/>
                              <a:gd name="T1" fmla="*/ 5499 h 5499"/>
                              <a:gd name="T2" fmla="*/ 4535 w 4535"/>
                              <a:gd name="T3" fmla="*/ 0 h 5499"/>
                              <a:gd name="T4" fmla="*/ 0 w 4535"/>
                              <a:gd name="T5" fmla="*/ 0 h 5499"/>
                            </a:gdLst>
                            <a:ahLst/>
                            <a:cxnLst>
                              <a:cxn ang="0">
                                <a:pos x="T0" y="T1"/>
                              </a:cxn>
                              <a:cxn ang="0">
                                <a:pos x="T2" y="T3"/>
                              </a:cxn>
                              <a:cxn ang="0">
                                <a:pos x="T4" y="T5"/>
                              </a:cxn>
                            </a:cxnLst>
                            <a:rect l="0" t="0" r="r" b="b"/>
                            <a:pathLst>
                              <a:path w="4535" h="5499">
                                <a:moveTo>
                                  <a:pt x="4535" y="5499"/>
                                </a:moveTo>
                                <a:lnTo>
                                  <a:pt x="4535" y="0"/>
                                </a:lnTo>
                                <a:lnTo>
                                  <a:pt x="0" y="0"/>
                                </a:lnTo>
                              </a:path>
                            </a:pathLst>
                          </a:cu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684" descr="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wps:cNvSpPr>
                          <a:spLocks/>
                        </wps:cNvSpPr>
                        <wps:spPr bwMode="auto">
                          <a:xfrm>
                            <a:off x="1980" y="4074"/>
                            <a:ext cx="3061" cy="3401"/>
                          </a:xfrm>
                          <a:custGeom>
                            <a:avLst/>
                            <a:gdLst>
                              <a:gd name="T0" fmla="*/ 0 w 3061"/>
                              <a:gd name="T1" fmla="*/ 0 h 3401"/>
                              <a:gd name="T2" fmla="*/ 3061 w 3061"/>
                              <a:gd name="T3" fmla="*/ 0 h 3401"/>
                              <a:gd name="T4" fmla="*/ 3061 w 3061"/>
                              <a:gd name="T5" fmla="*/ 3401 h 3401"/>
                            </a:gdLst>
                            <a:ahLst/>
                            <a:cxnLst>
                              <a:cxn ang="0">
                                <a:pos x="T0" y="T1"/>
                              </a:cxn>
                              <a:cxn ang="0">
                                <a:pos x="T2" y="T3"/>
                              </a:cxn>
                              <a:cxn ang="0">
                                <a:pos x="T4" y="T5"/>
                              </a:cxn>
                            </a:cxnLst>
                            <a:rect l="0" t="0" r="r" b="b"/>
                            <a:pathLst>
                              <a:path w="3061" h="3401">
                                <a:moveTo>
                                  <a:pt x="0" y="0"/>
                                </a:moveTo>
                                <a:lnTo>
                                  <a:pt x="3061" y="0"/>
                                </a:lnTo>
                                <a:lnTo>
                                  <a:pt x="3061" y="3401"/>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1ACBFC" id="Group 2477" o:spid="_x0000_s1026"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margin-left:48.1pt;margin-top:2.6pt;width:441.15pt;height:375.15pt;z-index:251658240" coordorigin="360,272" coordsize="8823,7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">
                <v:group id="Group 2478" o:spid="_x0000_s1027"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60;top:272;width:8823;height:7503" coordorigin="360,272" coordsize="8823,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2479" o:spid="_x0000_s1028" alt="QGpaper" style="position:absolute;visibility:visible;mso-wrap-style:square" from="1980,672" to="19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" strokeweight=".15pt"/>
                  <v:line id="Line 2480" o:spid="_x0000_s1029" alt="QGpaper" style="position:absolute;visibility:visible;mso-wrap-style:square" from="2093,672" to="209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" strokeweight=".15pt"/>
                  <v:line id="Line 2481" o:spid="_x0000_s1030" alt="QGpaper" style="position:absolute;visibility:visible;mso-wrap-style:square" from="2206,672" to="220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" strokeweight=".15pt"/>
                  <v:line id="Line 2482" o:spid="_x0000_s1031" alt="QGpaper" style="position:absolute;visibility:visible;mso-wrap-style:square" from="2320,672" to="232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" strokeweight=".15pt"/>
                  <v:line id="Line 2483" o:spid="_x0000_s1032" alt="QGpaper" style="position:absolute;visibility:visible;mso-wrap-style:square" from="2433,672" to="243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" strokeweight=".15pt"/>
                  <v:line id="Line 2484" o:spid="_x0000_s1033" alt="QGpaper" style="position:absolute;visibility:visible;mso-wrap-style:square" from="2546,672" to="254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" strokeweight=".15pt"/>
                  <v:line id="Line 2485" o:spid="_x0000_s1034" alt="QGpaper" style="position:absolute;visibility:visible;mso-wrap-style:square" from="2660,672" to="266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" strokeweight=".15pt"/>
                  <v:line id="Line 2486" o:spid="_x0000_s1035" alt="QGpaper" style="position:absolute;visibility:visible;mso-wrap-style:square" from="2773,672" to="277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" strokeweight=".15pt"/>
                  <v:line id="Line 2487" o:spid="_x0000_s1036" alt="QGpaper" style="position:absolute;visibility:visible;mso-wrap-style:square" from="2887,672" to="288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" strokeweight=".15pt"/>
                  <v:line id="Line 2488" o:spid="_x0000_s1037" alt="QGpaper" style="position:absolute;visibility:visible;mso-wrap-style:square" from="3000,672" to="300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" strokeweight=".15pt"/>
                  <v:line id="Line 2489" o:spid="_x0000_s1038" alt="QGpaper" style="position:absolute;visibility:visible;mso-wrap-style:square" from="3113,672" to="311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" strokeweight=".15pt"/>
                  <v:line id="Line 2490" o:spid="_x0000_s1039" alt="QGpaper" style="position:absolute;visibility:visible;mso-wrap-style:square" from="3227,672" to="322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" strokeweight=".15pt"/>
                  <v:line id="Line 2491" o:spid="_x0000_s1040" alt="QGpaper" style="position:absolute;visibility:visible;mso-wrap-style:square" from="3340,672" to="334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" strokeweight=".15pt"/>
                  <v:line id="Line 2492" o:spid="_x0000_s1041" alt="QGpaper" style="position:absolute;visibility:visible;mso-wrap-style:square" from="3453,672" to="345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" strokeweight=".15pt"/>
                  <v:line id="Line 2493" o:spid="_x0000_s1042" alt="QGpaper" style="position:absolute;visibility:visible;mso-wrap-style:square" from="3567,672" to="356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" strokeweight=".15pt"/>
                  <v:line id="Line 2494" o:spid="_x0000_s1043" alt="QGpaper" style="position:absolute;visibility:visible;mso-wrap-style:square" from="3680,672" to="36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" strokeweight=".15pt"/>
                  <v:line id="Line 2495" o:spid="_x0000_s1044" alt="QGpaper" style="position:absolute;visibility:visible;mso-wrap-style:square" from="3794,672" to="379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" strokeweight=".15pt"/>
                  <v:line id="Line 2496" o:spid="_x0000_s1045" alt="QGpaper" style="position:absolute;visibility:visible;mso-wrap-style:square" from="3907,672" to="390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" strokeweight=".15pt"/>
                  <v:line id="Line 2497" o:spid="_x0000_s1046" alt="QGpaper" style="position:absolute;visibility:visible;mso-wrap-style:square" from="4020,672" to="402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" strokeweight=".15pt"/>
                  <v:line id="Line 2498" o:spid="_x0000_s1047" alt="QGpaper" style="position:absolute;visibility:visible;mso-wrap-style:square" from="4134,672" to="413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" strokeweight=".15pt"/>
                  <v:line id="Line 2499" o:spid="_x0000_s1048" alt="QGpaper" style="position:absolute;visibility:visible;mso-wrap-style:square" from="4247,672" to="424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" strokeweight=".15pt"/>
                  <v:line id="Line 2500" o:spid="_x0000_s1049" alt="QGpaper" style="position:absolute;visibility:visible;mso-wrap-style:square" from="4361,672" to="436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" strokeweight=".15pt"/>
                  <v:line id="Line 2501" o:spid="_x0000_s1050" alt="QGpaper" style="position:absolute;visibility:visible;mso-wrap-style:square" from="4474,672" to="447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" strokeweight=".15pt"/>
                  <v:line id="Line 2502" o:spid="_x0000_s1051" alt="QGpaper" style="position:absolute;visibility:visible;mso-wrap-style:square" from="4587,672" to="458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" strokeweight=".15pt"/>
                  <v:line id="Line 2503" o:spid="_x0000_s1052" alt="QGpaper" style="position:absolute;visibility:visible;mso-wrap-style:square" from="4701,672" to="470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" strokeweight=".15pt"/>
                  <v:line id="Line 2504" o:spid="_x0000_s1053" alt="QGpaper" style="position:absolute;visibility:visible;mso-wrap-style:square" from="4814,672" to="481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" strokeweight=".15pt"/>
                  <v:line id="Line 2505" o:spid="_x0000_s1054" alt="QGpaper" style="position:absolute;visibility:visible;mso-wrap-style:square" from="4927,672" to="492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" strokeweight=".15pt"/>
                  <v:line id="Line 2506" o:spid="_x0000_s1055" alt="QGpaper" style="position:absolute;visibility:visible;mso-wrap-style:square" from="5041,672" to="504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" strokeweight=".15pt"/>
                  <v:line id="Line 2507" o:spid="_x0000_s1056" alt="QGpaper" style="position:absolute;visibility:visible;mso-wrap-style:square" from="5154,672" to="515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" strokeweight=".15pt"/>
                  <v:line id="Line 2508" o:spid="_x0000_s1057" alt="QGpaper" style="position:absolute;visibility:visible;mso-wrap-style:square" from="5268,672" to="526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" strokeweight=".15pt"/>
                  <v:line id="Line 2509" o:spid="_x0000_s1058" alt="QGpaper" style="position:absolute;visibility:visible;mso-wrap-style:square" from="5381,672" to="538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" strokeweight=".15pt"/>
                  <v:line id="Line 2510" o:spid="_x0000_s1059" alt="QGpaper" style="position:absolute;visibility:visible;mso-wrap-style:square" from="5494,672" to="549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" strokeweight=".15pt"/>
                  <v:line id="Line 2511" o:spid="_x0000_s1060" alt="QGpaper" style="position:absolute;visibility:visible;mso-wrap-style:square" from="5608,672" to="560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" strokeweight=".15pt"/>
                  <v:line id="Line 2512" o:spid="_x0000_s1061" alt="QGpaper" style="position:absolute;visibility:visible;mso-wrap-style:square" from="5721,672" to="572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" strokeweight=".15pt"/>
                  <v:line id="Line 2513" o:spid="_x0000_s1062" alt="QGpaper" style="position:absolute;visibility:visible;mso-wrap-style:square" from="5835,672" to="583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" strokeweight=".15pt"/>
                  <v:line id="Line 2514" o:spid="_x0000_s1063" alt="QGpaper" style="position:absolute;visibility:visible;mso-wrap-style:square" from="5948,672" to="594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" strokeweight=".15pt"/>
                  <v:line id="Line 2515" o:spid="_x0000_s1064" alt="QGpaper" style="position:absolute;visibility:visible;mso-wrap-style:square" from="6061,672" to="606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" strokeweight=".15pt"/>
                  <v:line id="Line 2516" o:spid="_x0000_s1065" alt="QGpaper" style="position:absolute;visibility:visible;mso-wrap-style:square" from="6175,672" to="617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" strokeweight=".15pt"/>
                  <v:line id="Line 2517" o:spid="_x0000_s1066" alt="QGpaper" style="position:absolute;visibility:visible;mso-wrap-style:square" from="6288,672" to="628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" strokeweight=".15pt"/>
                  <v:line id="Line 2518" o:spid="_x0000_s1067" alt="QGpaper" style="position:absolute;visibility:visible;mso-wrap-style:square" from="6401,672" to="640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" strokeweight=".15pt"/>
                  <v:line id="Line 2519" o:spid="_x0000_s1068" alt="QGpaper" style="position:absolute;visibility:visible;mso-wrap-style:square" from="6515,672" to="651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" strokeweight=".15pt"/>
                  <v:line id="Line 2520" o:spid="_x0000_s1069" alt="QGpaper" style="position:absolute;visibility:visible;mso-wrap-style:square" from="6628,672" to="662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" strokeweight=".15pt"/>
                  <v:line id="Line 2521" o:spid="_x0000_s1070" alt="QGpaper" style="position:absolute;visibility:visible;mso-wrap-style:square" from="6742,672" to="674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" strokeweight=".15pt"/>
                  <v:line id="Line 2522" o:spid="_x0000_s1071" alt="QGpaper" style="position:absolute;visibility:visible;mso-wrap-style:square" from="6855,672" to="685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" strokeweight=".15pt"/>
                  <v:line id="Line 2523" o:spid="_x0000_s1072" alt="QGpaper" style="position:absolute;visibility:visible;mso-wrap-style:square" from="6968,672" to="696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" strokeweight=".15pt"/>
                  <v:line id="Line 2524" o:spid="_x0000_s1073" alt="QGpaper" style="position:absolute;visibility:visible;mso-wrap-style:square" from="7082,672" to="708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" strokeweight=".15pt"/>
                  <v:line id="Line 2525" o:spid="_x0000_s1074" alt="QGpaper" style="position:absolute;visibility:visible;mso-wrap-style:square" from="7195,672" to="719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" strokeweight=".15pt"/>
                  <v:line id="Line 2526" o:spid="_x0000_s1075" alt="QGpaper" style="position:absolute;visibility:visible;mso-wrap-style:square" from="7309,672" to="730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" strokeweight=".15pt"/>
                  <v:line id="Line 2527" o:spid="_x0000_s1076" alt="QGpaper" style="position:absolute;visibility:visible;mso-wrap-style:square" from="7422,672" to="742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" strokeweight=".15pt"/>
                  <v:line id="Line 2528" o:spid="_x0000_s1077" alt="QGpaper" style="position:absolute;visibility:visible;mso-wrap-style:square" from="7535,672" to="753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" strokeweight=".15pt"/>
                  <v:line id="Line 2529" o:spid="_x0000_s1078" alt="QGpaper" style="position:absolute;visibility:visible;mso-wrap-style:square" from="7649,672" to="764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" strokeweight=".15pt"/>
                  <v:line id="Line 2530" o:spid="_x0000_s1079" alt="QGpaper" style="position:absolute;visibility:visible;mso-wrap-style:square" from="7762,672" to="776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" strokeweight=".15pt"/>
                  <v:line id="Line 2531" o:spid="_x0000_s1080" alt="QGpaper" style="position:absolute;visibility:visible;mso-wrap-style:square" from="7875,672" to="787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" strokeweight=".15pt"/>
                  <v:line id="Line 2532" o:spid="_x0000_s1081" alt="QGpaper" style="position:absolute;visibility:visible;mso-wrap-style:square" from="7989,672" to="798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" strokeweight=".15pt"/>
                  <v:line id="Line 2533" o:spid="_x0000_s1082" alt="QGpaper" style="position:absolute;visibility:visible;mso-wrap-style:square" from="8102,672" to="810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" strokeweight=".15pt"/>
                  <v:line id="Line 2534" o:spid="_x0000_s1083" alt="QGpaper" style="position:absolute;visibility:visible;mso-wrap-style:square" from="8216,672" to="821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" strokeweight=".15pt"/>
                  <v:line id="Line 2535" o:spid="_x0000_s1084" alt="QGpaper" style="position:absolute;visibility:visible;mso-wrap-style:square" from="8329,672" to="832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" strokeweight=".15pt"/>
                  <v:line id="Line 2536" o:spid="_x0000_s1085" alt="QGpaper" style="position:absolute;visibility:visible;mso-wrap-style:square" from="8442,672" to="844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" strokeweight=".15pt"/>
                  <v:line id="Line 2537" o:spid="_x0000_s1086" alt="QGpaper" style="position:absolute;visibility:visible;mso-wrap-style:square" from="8556,672" to="855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" strokeweight=".15pt"/>
                  <v:line id="Line 2538" o:spid="_x0000_s1087" alt="QGpaper" style="position:absolute;visibility:visible;mso-wrap-style:square" from="8669,672" to="866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" strokeweight=".15pt"/>
                  <v:line id="Line 2539" o:spid="_x0000_s1088" alt="QGpaper" style="position:absolute;visibility:visible;mso-wrap-style:square" from="8783,672"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" strokeweight=".15pt"/>
                  <v:line id="Line 2540" o:spid="_x0000_s1089" alt="QGpaper" style="position:absolute;visibility:visible;mso-wrap-style:square" from="1980,7475"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" strokeweight=".15pt"/>
                  <v:line id="Line 2541" o:spid="_x0000_s1090" alt="QGpaper" style="position:absolute;visibility:visible;mso-wrap-style:square" from="1980,7362" to="8783,7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" strokeweight=".15pt"/>
                  <v:line id="Line 2542" o:spid="_x0000_s1091" alt="QGpaper" style="position:absolute;visibility:visible;mso-wrap-style:square" from="1980,7248" to="8783,7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" strokeweight=".15pt"/>
                  <v:line id="Line 2543" o:spid="_x0000_s1092" alt="QGpaper" style="position:absolute;visibility:visible;mso-wrap-style:square" from="1980,7135" to="8783,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" strokeweight=".15pt"/>
                  <v:line id="Line 2544" o:spid="_x0000_s1093" alt="QGpaper" style="position:absolute;visibility:visible;mso-wrap-style:square" from="1980,7022" to="8783,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" strokeweight=".15pt"/>
                  <v:line id="Line 2545" o:spid="_x0000_s1094" alt="QGpaper" style="position:absolute;visibility:visible;mso-wrap-style:square" from="1980,6908" to="8783,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" strokeweight=".15pt"/>
                  <v:line id="Line 2546" o:spid="_x0000_s1095" alt="QGpaper" style="position:absolute;visibility:visible;mso-wrap-style:square" from="1980,6795" to="878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" strokeweight=".15pt"/>
                  <v:line id="Line 2547" o:spid="_x0000_s1096" alt="QGpaper" style="position:absolute;visibility:visible;mso-wrap-style:square" from="1980,6681" to="8783,6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" strokeweight=".15pt"/>
                  <v:line id="Line 2548" o:spid="_x0000_s1097" alt="QGpaper" style="position:absolute;visibility:visible;mso-wrap-style:square" from="1980,6568" to="8783,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QqmxQAAANsAAAAPAAAAZHJzL2Rvd25yZXYueG1sRI9Ba8JA&#10;FITvgv9heUJvutGC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B6yQqmxQAAANsAAAAP&#10;AAAAAAAAAAAAAAAAAAcCAABkcnMvZG93bnJldi54bWxQSwUGAAAAAAMAAwC3AAAA+QIAAAAA&#10;" strokeweight=".15pt"/>
                  <v:line id="Line 2549" o:spid="_x0000_s1098" alt="QGpaper" style="position:absolute;visibility:visible;mso-wrap-style:square" from="1980,6455" to="8783,6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JLSxQAAANsAAAAPAAAAZHJzL2Rvd25yZXYueG1sRI9Ba8JA&#10;FITvgv9heUJvulGK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D1IJLSxQAAANsAAAAP&#10;AAAAAAAAAAAAAAAAAAcCAABkcnMvZG93bnJldi54bWxQSwUGAAAAAAMAAwC3AAAA+QIAAAAA&#10;" strokeweight=".15pt"/>
                  <v:line id="Line 2550" o:spid="_x0000_s1099" alt="QGpaper" style="position:absolute;visibility:visible;mso-wrap-style:square" from="1980,6341" to="8783,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" strokeweight=".15pt"/>
                  <v:line id="Line 2551" o:spid="_x0000_s1100" alt="QGpaper" style="position:absolute;visibility:visible;mso-wrap-style:square" from="1980,6228" to="8783,6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" strokeweight=".15pt"/>
                  <v:line id="Line 2552" o:spid="_x0000_s1101" alt="QGpaper" style="position:absolute;visibility:visible;mso-wrap-style:square" from="1980,6114" to="8783,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" strokeweight=".15pt"/>
                  <v:line id="Line 2553" o:spid="_x0000_s1102" alt="QGpaper" style="position:absolute;visibility:visible;mso-wrap-style:square" from="1980,6001" to="8783,6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" strokeweight=".15pt"/>
                  <v:line id="Line 2554" o:spid="_x0000_s1103" alt="QGpaper" style="position:absolute;visibility:visible;mso-wrap-style:square" from="1980,5888" to="8783,5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" strokeweight=".15pt"/>
                  <v:line id="Line 2555" o:spid="_x0000_s1104" alt="QGpaper" style="position:absolute;visibility:visible;mso-wrap-style:square" from="1980,5774" to="8783,5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" strokeweight=".15pt"/>
                  <v:line id="Line 2556" o:spid="_x0000_s1105" alt="QGpaper" style="position:absolute;visibility:visible;mso-wrap-style:square" from="1980,5661" to="8783,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" strokeweight=".15pt"/>
                  <v:line id="Line 2557" o:spid="_x0000_s1106" alt="QGpaper" style="position:absolute;visibility:visible;mso-wrap-style:square" from="1980,5548" to="8783,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" strokeweight=".15pt"/>
                  <v:line id="Line 2558" o:spid="_x0000_s1107" alt="QGpaper" style="position:absolute;visibility:visible;mso-wrap-style:square" from="1980,5434" to="8783,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HqBxQAAANsAAAAPAAAAZHJzL2Rvd25yZXYueG1sRI9Ba8JA&#10;FITvhf6H5RV6azZWkB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BPHHqBxQAAANsAAAAP&#10;AAAAAAAAAAAAAAAAAAcCAABkcnMvZG93bnJldi54bWxQSwUGAAAAAAMAAwC3AAAA+QIAAAAA&#10;" strokeweight=".15pt"/>
                  <v:line id="Line 2559" o:spid="_x0000_s1108" alt="QGpaper" style="position:absolute;visibility:visible;mso-wrap-style:square" from="1980,5321" to="8783,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eL1xQAAANsAAAAPAAAAZHJzL2Rvd25yZXYueG1sRI9Ba8JA&#10;FITvhf6H5RV6azYWkR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DA9eL1xQAAANsAAAAP&#10;AAAAAAAAAAAAAAAAAAcCAABkcnMvZG93bnJldi54bWxQSwUGAAAAAAMAAwC3AAAA+QIAAAAA&#10;" strokeweight=".15pt"/>
                  <v:line id="Line 2560" o:spid="_x0000_s1109" alt="QGpaper" style="position:absolute;visibility:visible;mso-wrap-style:square" from="1980,5207" to="8783,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" strokeweight=".15pt"/>
                  <v:line id="Line 2561" o:spid="_x0000_s1110" alt="QGpaper" style="position:absolute;visibility:visible;mso-wrap-style:square" from="1980,5094" to="8783,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" strokeweight=".15pt"/>
                  <v:line id="Line 2562" o:spid="_x0000_s1111" alt="QGpaper" style="position:absolute;visibility:visible;mso-wrap-style:square" from="1980,4981" to="8783,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" strokeweight=".15pt"/>
                  <v:line id="Line 2563" o:spid="_x0000_s1112" alt="QGpaper" style="position:absolute;visibility:visible;mso-wrap-style:square" from="1980,4867" to="8783,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" strokeweight=".15pt"/>
                  <v:line id="Line 2564" o:spid="_x0000_s1113" alt="QGpaper" style="position:absolute;visibility:visible;mso-wrap-style:square" from="1980,4754" to="8783,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" strokeweight=".15pt"/>
                  <v:line id="Line 2565" o:spid="_x0000_s1114" alt="QGpaper" style="position:absolute;visibility:visible;mso-wrap-style:square" from="1980,4640" to="8783,4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" strokeweight=".15pt"/>
                  <v:line id="Line 2566" o:spid="_x0000_s1115" alt="QGpaper" style="position:absolute;visibility:visible;mso-wrap-style:square" from="1980,4527" to="8783,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" strokeweight=".15pt"/>
                  <v:line id="Line 2567" o:spid="_x0000_s1116" alt="QGpaper" style="position:absolute;visibility:visible;mso-wrap-style:square" from="1980,4414" to="8783,4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" strokeweight=".15pt"/>
                  <v:line id="Line 2568" o:spid="_x0000_s1117" alt="QGpaper" style="position:absolute;visibility:visible;mso-wrap-style:square" from="1980,4300" to="8783,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xcxAAAANsAAAAPAAAAZHJzL2Rvd25yZXYueG1sRI9Bi8Iw&#10;FITvgv8hPGFvmuqC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MrF7FzEAAAA2wAAAA8A&#10;AAAAAAAAAAAAAAAABwIAAGRycy9kb3ducmV2LnhtbFBLBQYAAAAAAwADALcAAAD4AgAAAAA=&#10;" strokeweight=".15pt"/>
                  <v:line id="Line 2569" o:spid="_x0000_s1118" alt="QGpaper" style="position:absolute;visibility:visible;mso-wrap-style:square" from="1980,4187" to="8783,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HQoxAAAANsAAAAPAAAAZHJzL2Rvd25yZXYueG1sRI9Bi8Iw&#10;FITvgv8hPGFvmiqL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EUsdCjEAAAA2wAAAA8A&#10;AAAAAAAAAAAAAAAABwIAAGRycy9kb3ducmV2LnhtbFBLBQYAAAAAAwADALcAAAD4AgAAAAA=&#10;" strokeweight=".15pt"/>
                  <v:line id="Line 2570" o:spid="_x0000_s1119" alt="QGpaper" style="position:absolute;visibility:visible;mso-wrap-style:square" from="1980,4074" to="8783,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" strokeweight=".15pt"/>
                  <v:line id="Line 2571" o:spid="_x0000_s1120" alt="QGpaper" style="position:absolute;visibility:visible;mso-wrap-style:square" from="1980,3960" to="8783,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" strokeweight=".15pt"/>
                  <v:line id="Line 2572" o:spid="_x0000_s1121" alt="QGpaper" style="position:absolute;visibility:visible;mso-wrap-style:square" from="1980,3847" to="8783,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" strokeweight=".15pt"/>
                  <v:line id="Line 2573" o:spid="_x0000_s1122" alt="QGpaper" style="position:absolute;visibility:visible;mso-wrap-style:square" from="1980,3733" to="8783,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" strokeweight=".15pt"/>
                  <v:line id="Line 2574" o:spid="_x0000_s1123" alt="QGpaper" style="position:absolute;visibility:visible;mso-wrap-style:square" from="1980,3620" to="8783,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" strokeweight=".15pt"/>
                  <v:line id="Line 2575" o:spid="_x0000_s1124" alt="QGpaper" style="position:absolute;visibility:visible;mso-wrap-style:square" from="1980,3507" to="8783,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" strokeweight=".15pt"/>
                  <v:line id="Line 2576" o:spid="_x0000_s1125" alt="QGpaper" style="position:absolute;visibility:visible;mso-wrap-style:square" from="1980,3393" to="8783,3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" strokeweight=".15pt"/>
                  <v:line id="Line 2577" o:spid="_x0000_s1126" alt="QGpaper" style="position:absolute;visibility:visible;mso-wrap-style:square" from="1980,3280" to="8783,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" strokeweight=".15pt"/>
                  <v:line id="Line 2578" o:spid="_x0000_s1127" alt="QGpaper" style="position:absolute;visibility:visible;mso-wrap-style:square" from="1980,3166" to="8783,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sAwwAAANwAAAAPAAAAZHJzL2Rvd25yZXYueG1sRE9Na8JA&#10;EL0L/odlhN50Vwt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0P/bAMMAAADcAAAADwAA&#10;AAAAAAAAAAAAAAAHAgAAZHJzL2Rvd25yZXYueG1sUEsFBgAAAAADAAMAtwAAAPcCAAAAAA==&#10;" strokeweight=".15pt"/>
                  <v:line id="Line 2579" o:spid="_x0000_s1128" alt="QGpaper" style="position:absolute;visibility:visible;mso-wrap-style:square" from="1980,3053" to="8783,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kN0wwAAANwAAAAPAAAAZHJzL2Rvd25yZXYueG1sRE9Na8JA&#10;EL0L/odlhN50Vyl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XxZDdMMAAADcAAAADwAA&#10;AAAAAAAAAAAAAAAHAgAAZHJzL2Rvd25yZXYueG1sUEsFBgAAAAADAAMAtwAAAPcCAAAAAA==&#10;" strokeweight=".15pt"/>
                  <v:line id="Line 2580" o:spid="_x0000_s1129" alt="QGpaper" style="position:absolute;visibility:visible;mso-wrap-style:square" from="1980,2940" to="8783,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" strokeweight=".15pt"/>
                  <v:line id="Line 2581" o:spid="_x0000_s1130" alt="QGpaper" style="position:absolute;visibility:visible;mso-wrap-style:square" from="1980,2826" to="8783,2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" strokeweight=".15pt"/>
                  <v:line id="Line 2582" o:spid="_x0000_s1131" alt="QGpaper" style="position:absolute;visibility:visible;mso-wrap-style:square" from="1980,2713" to="8783,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" strokeweight=".15pt"/>
                  <v:line id="Line 2583" o:spid="_x0000_s1132" alt="QGpaper" style="position:absolute;visibility:visible;mso-wrap-style:square" from="1980,2600" to="8783,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" strokeweight=".15pt"/>
                  <v:line id="Line 2584" o:spid="_x0000_s1133" alt="QGpaper" style="position:absolute;visibility:visible;mso-wrap-style:square" from="1980,2486" to="8783,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" strokeweight=".15pt"/>
                  <v:line id="Line 2585" o:spid="_x0000_s1134" alt="QGpaper" style="position:absolute;visibility:visible;mso-wrap-style:square" from="1980,2373" to="8783,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" strokeweight=".15pt"/>
                  <v:line id="Line 2586" o:spid="_x0000_s1135" alt="QGpaper" style="position:absolute;visibility:visible;mso-wrap-style:square" from="1980,2259" to="8783,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" strokeweight=".15pt"/>
                  <v:line id="Line 2587" o:spid="_x0000_s1136" alt="QGpaper" style="position:absolute;visibility:visible;mso-wrap-style:square" from="1980,2146" to="8783,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" strokeweight=".15pt"/>
                  <v:line id="Line 2588" o:spid="_x0000_s1137" alt="QGpaper" style="position:absolute;visibility:visible;mso-wrap-style:square" from="1980,2033" to="8783,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k3dwwAAANwAAAAPAAAAZHJzL2Rvd25yZXYueG1sRE9Na8JA&#10;EL0X+h+WKXhrNlEQ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VSZN3cMAAADcAAAADwAA&#10;AAAAAAAAAAAAAAAHAgAAZHJzL2Rvd25yZXYueG1sUEsFBgAAAAADAAMAtwAAAPcCAAAAAA==&#10;" strokeweight=".15pt"/>
                  <v:line id="Line 2589" o:spid="_x0000_s1138" alt="QGpaper" style="position:absolute;visibility:visible;mso-wrap-style:square" from="1980,1919" to="8783,1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9WpwwAAANwAAAAPAAAAZHJzL2Rvd25yZXYueG1sRE9Na8JA&#10;EL0X+h+WKXhrNhER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2s/VqcMAAADcAAAADwAA&#10;AAAAAAAAAAAAAAAHAgAAZHJzL2Rvd25yZXYueG1sUEsFBgAAAAADAAMAtwAAAPcCAAAAAA==&#10;" strokeweight=".15pt"/>
                  <v:line id="Line 2590" o:spid="_x0000_s1139" alt="QGpaper" style="position:absolute;visibility:visible;mso-wrap-style:square" from="1980,1806" to="8783,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" strokeweight=".15pt"/>
                  <v:line id="Line 2591" o:spid="_x0000_s1140" alt="QGpaper" style="position:absolute;visibility:visible;mso-wrap-style:square" from="1980,1692" to="8783,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" strokeweight=".15pt"/>
                  <v:line id="Line 2592" o:spid="_x0000_s1141" alt="QGpaper" style="position:absolute;visibility:visible;mso-wrap-style:square" from="1980,1579" to="8783,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" strokeweight=".15pt"/>
                  <v:line id="Line 2593" o:spid="_x0000_s1142" alt="QGpaper" style="position:absolute;visibility:visible;mso-wrap-style:square" from="1980,1466" to="8783,1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" strokeweight=".15pt"/>
                  <v:line id="Line 2594" o:spid="_x0000_s1143" alt="QGpaper" style="position:absolute;visibility:visible;mso-wrap-style:square" from="1980,1352" to="8783,1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" strokeweight=".15pt"/>
                  <v:line id="Line 2595" o:spid="_x0000_s1144" alt="QGpaper" style="position:absolute;visibility:visible;mso-wrap-style:square" from="1980,1239" to="8783,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" strokeweight=".15pt"/>
                  <v:line id="Line 2596" o:spid="_x0000_s1145" alt="QGpaper" style="position:absolute;visibility:visible;mso-wrap-style:square" from="1980,1126" to="8783,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" strokeweight=".15pt"/>
                  <v:line id="Line 2597" o:spid="_x0000_s1146" alt="QGpaper" style="position:absolute;visibility:visible;mso-wrap-style:square" from="1980,1012" to="8783,1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" strokeweight=".15pt"/>
                  <v:line id="Line 2598" o:spid="_x0000_s1147" alt="QGpaper" style="position:absolute;visibility:visible;mso-wrap-style:square" from="1980,899" to="878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odgwgAAANwAAAAPAAAAZHJzL2Rvd25yZXYueG1sRE9Ni8Iw&#10;EL0L/ocwwt40VUG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CbSodgwgAAANwAAAAPAAAA&#10;AAAAAAAAAAAAAAcCAABkcnMvZG93bnJldi54bWxQSwUGAAAAAAMAAwC3AAAA9gIAAAAA&#10;" strokeweight=".15pt"/>
                  <v:line id="Line 2599" o:spid="_x0000_s1148" alt="QGpaper" style="position:absolute;visibility:visible;mso-wrap-style:square" from="1980,785" to="878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x8UwgAAANwAAAAPAAAAZHJzL2Rvd25yZXYueG1sRE9Ni8Iw&#10;EL0L/ocwwt40VUS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AUox8UwgAAANwAAAAPAAAA&#10;AAAAAAAAAAAAAAcCAABkcnMvZG93bnJldi54bWxQSwUGAAAAAAMAAwC3AAAA9gIAAAAA&#10;" strokeweight=".15pt"/>
                  <v:line id="Line 2600" o:spid="_x0000_s1149" alt="QGpaper" style="position:absolute;visibility:visible;mso-wrap-style:square" from="1980,672" to="878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" strokeweight=".15pt"/>
                  <v:line id="Line 2601" o:spid="_x0000_s1150" alt="QGpaper" style="position:absolute;visibility:visible;mso-wrap-style:square" from="1980,672" to="19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2602" o:spid="_x0000_s1151" alt="QGpaper" style="position:absolute;visibility:visible;mso-wrap-style:square" from="2546,672" to="254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Line 2603" o:spid="_x0000_s1152" alt="QGpaper" style="position:absolute;visibility:visible;mso-wrap-style:square" from="3113,672" to="311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2604" o:spid="_x0000_s1153" alt="QGpaper" style="position:absolute;visibility:visible;mso-wrap-style:square" from="3680,672" to="36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2605" o:spid="_x0000_s1154" alt="QGpaper" style="position:absolute;visibility:visible;mso-wrap-style:square" from="4247,672" to="424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2606" o:spid="_x0000_s1155" alt="QGpaper" style="position:absolute;visibility:visible;mso-wrap-style:square" from="4814,672" to="4814,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2607" o:spid="_x0000_s1156" alt="QGpaper" style="position:absolute;visibility:visible;mso-wrap-style:square" from="5381,672" to="538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2608" o:spid="_x0000_s1157" alt="QGpaper" style="position:absolute;visibility:visible;mso-wrap-style:square" from="5948,672" to="5948,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2609" o:spid="_x0000_s1158" alt="QGpaper" style="position:absolute;visibility:visible;mso-wrap-style:square" from="6515,672" to="651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2610" o:spid="_x0000_s1159" alt="QGpaper" style="position:absolute;visibility:visible;mso-wrap-style:square" from="7082,672" to="7082,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2611" o:spid="_x0000_s1160" alt="QGpaper" style="position:absolute;visibility:visible;mso-wrap-style:square" from="7649,672" to="764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2612" o:spid="_x0000_s1161" alt="QGpaper" style="position:absolute;visibility:visible;mso-wrap-style:square" from="8216,672" to="8216,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2613" o:spid="_x0000_s1162" alt="QGpaper" style="position:absolute;visibility:visible;mso-wrap-style:square" from="8783,672"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line id="Line 2614" o:spid="_x0000_s1163" alt="QGpaper" style="position:absolute;visibility:visible;mso-wrap-style:square" from="1980,7475"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2615" o:spid="_x0000_s1164" alt="QGpaper" style="position:absolute;visibility:visible;mso-wrap-style:square" from="1980,6908" to="8783,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2616" o:spid="_x0000_s1165" alt="QGpaper" style="position:absolute;visibility:visible;mso-wrap-style:square" from="1980,6341" to="8783,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2617" o:spid="_x0000_s1166" alt="QGpaper" style="position:absolute;visibility:visible;mso-wrap-style:square" from="1980,5774" to="8783,5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LyxAAAANwAAAAPAAAAZHJzL2Rvd25yZXYueG1sRE9Na8JA&#10;EL0X/A/LCL3VTa2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J8NgvLEAAAA3AAAAA8A&#10;AAAAAAAAAAAAAAAABwIAAGRycy9kb3ducmV2LnhtbFBLBQYAAAAAAwADALcAAAD4AgAAAAA=&#10;"/>
                  <v:line id="Line 2618" o:spid="_x0000_s1167" alt="QGpaper" style="position:absolute;visibility:visible;mso-wrap-style:square" from="1980,5207" to="8783,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2619" o:spid="_x0000_s1168" alt="QGpaper" style="position:absolute;visibility:visible;mso-wrap-style:square" from="1980,4640" to="8783,4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 2620" o:spid="_x0000_s1169" alt="QGpaper" style="position:absolute;visibility:visible;mso-wrap-style:square" from="1980,4074" to="8783,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line id="Line 2621" o:spid="_x0000_s1170" alt="QGpaper" style="position:absolute;visibility:visible;mso-wrap-style:square" from="1980,3507" to="8783,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line id="Line 2622" o:spid="_x0000_s1171" alt="QGpaper" style="position:absolute;visibility:visible;mso-wrap-style:square" from="1980,2940" to="8783,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2623" o:spid="_x0000_s1172" alt="QGpaper" style="position:absolute;visibility:visible;mso-wrap-style:square" from="1980,2373" to="8783,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2624" o:spid="_x0000_s1173" alt="QGpaper" style="position:absolute;visibility:visible;mso-wrap-style:square" from="1980,1806" to="8783,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line id="Line 2625" o:spid="_x0000_s1174" alt="QGpaper" style="position:absolute;visibility:visible;mso-wrap-style:square" from="1980,1239" to="8783,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line id="Line 2626" o:spid="_x0000_s1175" alt="QGpaper" style="position:absolute;visibility:visible;mso-wrap-style:square" from="1980,672" to="878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line id="Line 2627" o:spid="_x0000_s1176" alt="QGpaper" style="position:absolute;visibility:visible;mso-wrap-style:square" from="1980,672" to="19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KWwgAAANwAAAAPAAAAZHJzL2Rvd25yZXYueG1sRE/bagIx&#10;EH0X+g9hCn2rWYWK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Bs7bKWwgAAANwAAAAPAAAA&#10;AAAAAAAAAAAAAAcCAABkcnMvZG93bnJldi54bWxQSwUGAAAAAAMAAwC3AAAA9gIAAAAA&#10;" strokeweight="1pt"/>
                  <v:line id="Line 2628" o:spid="_x0000_s1177" alt="QGpaper" style="position:absolute;visibility:visible;mso-wrap-style:square" from="3113,672" to="311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cNwgAAANwAAAAPAAAAZHJzL2Rvd25yZXYueG1sRE/NagIx&#10;EL4XfIcwBW+atdJ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ADoRcNwgAAANwAAAAPAAAA&#10;AAAAAAAAAAAAAAcCAABkcnMvZG93bnJldi54bWxQSwUGAAAAAAMAAwC3AAAA9gIAAAAA&#10;" strokeweight="1pt"/>
                  <v:line id="Line 2629" o:spid="_x0000_s1178" alt="QGpaper" style="position:absolute;visibility:visible;mso-wrap-style:square" from="4247,672" to="4247,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95wgAAANwAAAAPAAAAZHJzL2Rvd25yZXYueG1sRE/NagIx&#10;EL4XfIcwBW+atdh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CMSI95wgAAANwAAAAPAAAA&#10;AAAAAAAAAAAAAAcCAABkcnMvZG93bnJldi54bWxQSwUGAAAAAAMAAwC3AAAA9gIAAAAA&#10;" strokeweight="1pt"/>
                  <v:line id="Line 2630" o:spid="_x0000_s1179" alt="QGpaper" style="position:absolute;visibility:visible;mso-wrap-style:square" from="5381,672" to="5381,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" strokeweight="1pt"/>
                  <v:line id="Line 2631" o:spid="_x0000_s1180" alt="QGpaper" style="position:absolute;visibility:visible;mso-wrap-style:square" from="6515,672" to="6515,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rSVwgAAANwAAAAPAAAAZHJzL2Rvd25yZXYueG1sRE/bagIx&#10;EH0v9B/CFHzTrIJ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AT1rSVwgAAANwAAAAPAAAA&#10;AAAAAAAAAAAAAAcCAABkcnMvZG93bnJldi54bWxQSwUGAAAAAAMAAwC3AAAA9gIAAAAA&#10;" strokeweight="1pt"/>
                  <v:line id="Line 2632" o:spid="_x0000_s1181" alt="QGpaper" style="position:absolute;visibility:visible;mso-wrap-style:square" from="7649,672" to="7649,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hEOwgAAANwAAAAPAAAAZHJzL2Rvd25yZXYueG1sRE/NagIx&#10;EL4XfIcwBW+atWB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B8mhEOwgAAANwAAAAPAAAA&#10;AAAAAAAAAAAAAAcCAABkcnMvZG93bnJldi54bWxQSwUGAAAAAAMAAwC3AAAA9gIAAAAA&#10;" strokeweight="1pt"/>
                  <v:line id="Line 2633" o:spid="_x0000_s1182" alt="QGpaper" style="position:absolute;visibility:visible;mso-wrap-style:square" from="8783,672"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V8xgAAANwAAAAPAAAAZHJzL2Rvd25yZXYueG1sRI/NagMx&#10;DITvhbyDUaC3xptAS7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DQWFfMYAAADcAAAA&#10;DwAAAAAAAAAAAAAAAAAHAgAAZHJzL2Rvd25yZXYueG1sUEsFBgAAAAADAAMAtwAAAPoCAAAAAA==&#10;" strokeweight="1pt"/>
                  <v:line id="Line 2634" o:spid="_x0000_s1183" alt="QGpaper" style="position:absolute;visibility:visible;mso-wrap-style:square" from="1980,7475" to="87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SDnwgAAANwAAAAPAAAAZHJzL2Rvd25yZXYueG1sRE/bagIx&#10;EH0v+A9hBN9qVs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BiSSDnwgAAANwAAAAPAAAA&#10;AAAAAAAAAAAAAAcCAABkcnMvZG93bnJldi54bWxQSwUGAAAAAAMAAwC3AAAA9gIAAAAA&#10;" strokeweight="1pt"/>
                  <v:line id="Line 2635" o:spid="_x0000_s1184" alt="QGpaper" style="position:absolute;visibility:visible;mso-wrap-style:square" from="1980,6341" to="8783,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" strokeweight="1pt"/>
                  <v:line id="Line 2636" o:spid="_x0000_s1185" alt="QGpaper" style="position:absolute;visibility:visible;mso-wrap-style:square" from="1980,5207" to="8783,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" strokeweight="1pt"/>
                  <v:line id="Line 2637" o:spid="_x0000_s1186" alt="QGpaper" style="position:absolute;visibility:visible;mso-wrap-style:square" from="1980,4074" to="8783,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" strokeweight="1pt"/>
                  <v:line id="Line 2638" o:spid="_x0000_s1187" alt="QGpaper" style="position:absolute;visibility:visible;mso-wrap-style:square" from="1980,2940" to="8783,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" strokeweight="1pt"/>
                  <v:line id="Line 2639" o:spid="_x0000_s1188" alt="QGpaper" style="position:absolute;visibility:visible;mso-wrap-style:square" from="1980,1806" to="8783,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" strokeweight="1pt"/>
                  <v:line id="Line 2640" o:spid="_x0000_s1189" alt="QGpaper" style="position:absolute;visibility:visible;mso-wrap-style:square" from="1980,672" to="878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" strokeweight="1pt"/>
                  <v:line id="Line 2641" o:spid="_x0000_s1190" alt="QGaxis" style="position:absolute;visibility:visible;mso-wrap-style:square" from="1980,7475" to="9183,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" strokeweight="1.5pt">
                    <v:stroke endarrow="block" endarrowwidth="narrow"/>
                  </v:line>
                  <v:line id="Line 2642" o:spid="_x0000_s1191" alt="QGaxis" style="position:absolute;flip:y;visibility:visible;mso-wrap-style:square" from="1980,272" to="1980,7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" strokeweight="1.5pt">
                    <v:stroke endarrow="block" endarrowwidth="narrow"/>
                  </v:line>
                  <v:roundrect id="AutoShape 2643" o:spid="_x0000_s1192" alt="QGaxislabel" style="position:absolute;left:1680;top:6211;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" stroked="f">
                    <v:textbox inset="0,0,0,0">
                      <w:txbxContent>
                        <w:p w14:paraId="031ACC04" w14:textId="77777777" w:rsidR="00A802F5" w:rsidRPr="000909BF" w:rsidRDefault="00A802F5" w:rsidP="008079DD">
                          <w:pPr>
                            <w:jc w:val="right"/>
                            <w:rPr>
                              <w:color w:val="000000"/>
                            </w:rPr>
                          </w:pPr>
                          <w:r w:rsidRPr="000909BF">
                            <w:rPr>
                              <w:color w:val="000000"/>
                            </w:rPr>
                            <w:t>20</w:t>
                          </w:r>
                        </w:p>
                      </w:txbxContent>
                    </v:textbox>
                  </v:roundrect>
                  <v:line id="Line 2644" o:spid="_x0000_s1193" alt="QGaxis" style="position:absolute;visibility:visible;mso-wrap-style:square" from="1960,6341" to="2000,6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roundrect id="AutoShape 2645" o:spid="_x0000_s1194" alt="QGaxislabel" style="position:absolute;left:1680;top:5077;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" stroked="f">
                    <v:textbox inset="0,0,0,0">
                      <w:txbxContent>
                        <w:p w14:paraId="031ACC05" w14:textId="77777777" w:rsidR="00A802F5" w:rsidRPr="000909BF" w:rsidRDefault="00A802F5" w:rsidP="008079DD">
                          <w:pPr>
                            <w:jc w:val="right"/>
                            <w:rPr>
                              <w:color w:val="000000"/>
                            </w:rPr>
                          </w:pPr>
                          <w:r w:rsidRPr="000909BF">
                            <w:rPr>
                              <w:color w:val="000000"/>
                            </w:rPr>
                            <w:t>40</w:t>
                          </w:r>
                        </w:p>
                      </w:txbxContent>
                    </v:textbox>
                  </v:roundrect>
                  <v:line id="Line 2646" o:spid="_x0000_s1195" alt="QGaxis" style="position:absolute;visibility:visible;mso-wrap-style:square" from="1960,5207" to="2000,5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roundrect id="AutoShape 2647" o:spid="_x0000_s1196" alt="QGaxislabel" style="position:absolute;left:1680;top:3944;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" stroked="f">
                    <v:textbox inset="0,0,0,0">
                      <w:txbxContent>
                        <w:p w14:paraId="031ACC06" w14:textId="77777777" w:rsidR="00A802F5" w:rsidRPr="000909BF" w:rsidRDefault="00A802F5" w:rsidP="008079DD">
                          <w:pPr>
                            <w:jc w:val="right"/>
                            <w:rPr>
                              <w:color w:val="000000"/>
                            </w:rPr>
                          </w:pPr>
                          <w:r w:rsidRPr="000909BF">
                            <w:rPr>
                              <w:color w:val="000000"/>
                            </w:rPr>
                            <w:t>60</w:t>
                          </w:r>
                        </w:p>
                      </w:txbxContent>
                    </v:textbox>
                  </v:roundrect>
                  <v:line id="Line 2648" o:spid="_x0000_s1197" alt="QGaxis" style="position:absolute;visibility:visible;mso-wrap-style:square" from="1960,4074" to="2000,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roundrect id="AutoShape 2649" o:spid="_x0000_s1198" alt="QGaxislabel" style="position:absolute;left:1680;top:2810;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" stroked="f">
                    <v:textbox inset="0,0,0,0">
                      <w:txbxContent>
                        <w:p w14:paraId="031ACC07" w14:textId="77777777" w:rsidR="00A802F5" w:rsidRPr="000909BF" w:rsidRDefault="00A802F5" w:rsidP="008079DD">
                          <w:pPr>
                            <w:jc w:val="right"/>
                            <w:rPr>
                              <w:color w:val="000000"/>
                            </w:rPr>
                          </w:pPr>
                          <w:r w:rsidRPr="000909BF">
                            <w:rPr>
                              <w:color w:val="000000"/>
                            </w:rPr>
                            <w:t>80</w:t>
                          </w:r>
                        </w:p>
                      </w:txbxContent>
                    </v:textbox>
                  </v:roundrect>
                  <v:line id="Line 2650" o:spid="_x0000_s1199" alt="QGaxis" style="position:absolute;visibility:visible;mso-wrap-style:square" from="1960,2940" to="20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roundrect id="AutoShape 2651" o:spid="_x0000_s1200" alt="QGaxislabel" style="position:absolute;left:1560;top:1676;width:38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" stroked="f">
                    <v:textbox inset="0,0,0,0">
                      <w:txbxContent>
                        <w:p w14:paraId="031ACC08" w14:textId="77777777" w:rsidR="00A802F5" w:rsidRPr="000909BF" w:rsidRDefault="00A802F5" w:rsidP="008079DD">
                          <w:pPr>
                            <w:jc w:val="right"/>
                            <w:rPr>
                              <w:color w:val="000000"/>
                            </w:rPr>
                          </w:pPr>
                          <w:r w:rsidRPr="000909BF">
                            <w:rPr>
                              <w:color w:val="000000"/>
                            </w:rPr>
                            <w:t>100</w:t>
                          </w:r>
                        </w:p>
                      </w:txbxContent>
                    </v:textbox>
                  </v:roundrect>
                  <v:line id="Line 2652" o:spid="_x0000_s1201" alt="QGaxis" style="position:absolute;visibility:visible;mso-wrap-style:square" from="1960,1806" to="2000,1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roundrect id="AutoShape 2653" o:spid="_x0000_s1202" alt="QGaxislabel" style="position:absolute;left:1560;top:542;width:38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" stroked="f">
                    <v:textbox inset="0,0,0,0">
                      <w:txbxContent>
                        <w:p w14:paraId="031ACC09" w14:textId="77777777" w:rsidR="00A802F5" w:rsidRPr="000909BF" w:rsidRDefault="00A802F5" w:rsidP="008079DD">
                          <w:pPr>
                            <w:jc w:val="right"/>
                            <w:rPr>
                              <w:color w:val="000000"/>
                            </w:rPr>
                          </w:pPr>
                          <w:r w:rsidRPr="000909BF">
                            <w:rPr>
                              <w:color w:val="000000"/>
                            </w:rPr>
                            <w:t>120</w:t>
                          </w:r>
                        </w:p>
                      </w:txbxContent>
                    </v:textbox>
                  </v:roundrect>
                  <v:line id="Line 2654" o:spid="_x0000_s1203" alt="QGaxis" style="position:absolute;visibility:visible;mso-wrap-style:square" from="1960,672" to="2000,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roundrect id="AutoShape 2655" o:spid="_x0000_s1204" alt="QGaxislabel" style="position:absolute;left:2416;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" stroked="f">
                    <v:textbox inset="0,0,0,0">
                      <w:txbxContent>
                        <w:p w14:paraId="031ACC0A" w14:textId="77777777" w:rsidR="00A802F5" w:rsidRPr="000909BF" w:rsidRDefault="00A802F5" w:rsidP="008079DD">
                          <w:pPr>
                            <w:jc w:val="center"/>
                            <w:rPr>
                              <w:color w:val="000000"/>
                            </w:rPr>
                          </w:pPr>
                          <w:r w:rsidRPr="000909BF">
                            <w:rPr>
                              <w:color w:val="000000"/>
                            </w:rPr>
                            <w:t>10</w:t>
                          </w:r>
                        </w:p>
                      </w:txbxContent>
                    </v:textbox>
                  </v:roundrect>
                  <v:line id="Line 2656" o:spid="_x0000_s1205" alt="QGaxis" style="position:absolute;flip:y;visibility:visible;mso-wrap-style:square" from="2546,7455" to="2546,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roundrect id="AutoShape 2657" o:spid="_x0000_s1206" alt="QGaxislabel" style="position:absolute;left:2983;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" stroked="f">
                    <v:textbox inset="0,0,0,0">
                      <w:txbxContent>
                        <w:p w14:paraId="031ACC0B" w14:textId="77777777" w:rsidR="00A802F5" w:rsidRPr="000909BF" w:rsidRDefault="00A802F5" w:rsidP="008079DD">
                          <w:pPr>
                            <w:jc w:val="center"/>
                            <w:rPr>
                              <w:color w:val="000000"/>
                            </w:rPr>
                          </w:pPr>
                          <w:r w:rsidRPr="000909BF">
                            <w:rPr>
                              <w:color w:val="000000"/>
                            </w:rPr>
                            <w:t>20</w:t>
                          </w:r>
                        </w:p>
                      </w:txbxContent>
                    </v:textbox>
                  </v:roundrect>
                  <v:line id="Line 2658" o:spid="_x0000_s1207" alt="QGaxis" style="position:absolute;flip:y;visibility:visible;mso-wrap-style:square" from="3113,7455" to="3113,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roundrect id="AutoShape 2659" o:spid="_x0000_s1208" alt="QGaxislabel" style="position:absolute;left:3550;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" stroked="f">
                    <v:textbox inset="0,0,0,0">
                      <w:txbxContent>
                        <w:p w14:paraId="031ACC0C" w14:textId="77777777" w:rsidR="00A802F5" w:rsidRPr="000909BF" w:rsidRDefault="00A802F5" w:rsidP="008079DD">
                          <w:pPr>
                            <w:jc w:val="center"/>
                            <w:rPr>
                              <w:color w:val="000000"/>
                            </w:rPr>
                          </w:pPr>
                          <w:r w:rsidRPr="000909BF">
                            <w:rPr>
                              <w:color w:val="000000"/>
                            </w:rPr>
                            <w:t>30</w:t>
                          </w:r>
                        </w:p>
                      </w:txbxContent>
                    </v:textbox>
                  </v:roundrect>
                  <v:line id="Line 2660" o:spid="_x0000_s1209" alt="QGaxis" style="position:absolute;flip:y;visibility:visible;mso-wrap-style:square" from="3680,7455" to="3680,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roundrect id="AutoShape 2661" o:spid="_x0000_s1210" alt="QGaxislabel" style="position:absolute;left:4117;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" stroked="f">
                    <v:textbox inset="0,0,0,0">
                      <w:txbxContent>
                        <w:p w14:paraId="031ACC0D" w14:textId="77777777" w:rsidR="00A802F5" w:rsidRPr="000909BF" w:rsidRDefault="00A802F5" w:rsidP="008079DD">
                          <w:pPr>
                            <w:jc w:val="center"/>
                            <w:rPr>
                              <w:color w:val="000000"/>
                            </w:rPr>
                          </w:pPr>
                          <w:r w:rsidRPr="000909BF">
                            <w:rPr>
                              <w:color w:val="000000"/>
                            </w:rPr>
                            <w:t>40</w:t>
                          </w:r>
                        </w:p>
                      </w:txbxContent>
                    </v:textbox>
                  </v:roundrect>
                  <v:line id="Line 2662" o:spid="_x0000_s1211" alt="QGaxis" style="position:absolute;flip:y;visibility:visible;mso-wrap-style:square" from="4247,7455" to="4247,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roundrect id="AutoShape 2663" o:spid="_x0000_s1212" alt="QGaxislabel" style="position:absolute;left:4684;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" stroked="f">
                    <v:textbox inset="0,0,0,0">
                      <w:txbxContent>
                        <w:p w14:paraId="031ACC0E" w14:textId="77777777" w:rsidR="00A802F5" w:rsidRPr="000909BF" w:rsidRDefault="00A802F5" w:rsidP="008079DD">
                          <w:pPr>
                            <w:jc w:val="center"/>
                            <w:rPr>
                              <w:color w:val="000000"/>
                            </w:rPr>
                          </w:pPr>
                          <w:r w:rsidRPr="000909BF">
                            <w:rPr>
                              <w:color w:val="000000"/>
                            </w:rPr>
                            <w:t>50</w:t>
                          </w:r>
                        </w:p>
                      </w:txbxContent>
                    </v:textbox>
                  </v:roundrect>
                  <v:line id="Line 2664" o:spid="_x0000_s1213" alt="QGaxis" style="position:absolute;flip:y;visibility:visible;mso-wrap-style:square" from="4814,7455" to="4814,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roundrect id="AutoShape 2665" o:spid="_x0000_s1214" alt="QGaxislabel" style="position:absolute;left:5251;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" stroked="f">
                    <v:textbox inset="0,0,0,0">
                      <w:txbxContent>
                        <w:p w14:paraId="031ACC0F" w14:textId="77777777" w:rsidR="00A802F5" w:rsidRPr="000909BF" w:rsidRDefault="00A802F5" w:rsidP="008079DD">
                          <w:pPr>
                            <w:jc w:val="center"/>
                            <w:rPr>
                              <w:color w:val="000000"/>
                            </w:rPr>
                          </w:pPr>
                          <w:r w:rsidRPr="000909BF">
                            <w:rPr>
                              <w:color w:val="000000"/>
                            </w:rPr>
                            <w:t>60</w:t>
                          </w:r>
                        </w:p>
                      </w:txbxContent>
                    </v:textbox>
                  </v:roundrect>
                  <v:line id="Line 2666" o:spid="_x0000_s1215" alt="QGaxis" style="position:absolute;flip:y;visibility:visible;mso-wrap-style:square" from="5381,7455" to="5381,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roundrect id="AutoShape 2667" o:spid="_x0000_s1216" alt="QGaxislabel" style="position:absolute;left:5818;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" stroked="f">
                    <v:textbox inset="0,0,0,0">
                      <w:txbxContent>
                        <w:p w14:paraId="031ACC10" w14:textId="77777777" w:rsidR="00A802F5" w:rsidRPr="000909BF" w:rsidRDefault="00A802F5" w:rsidP="008079DD">
                          <w:pPr>
                            <w:jc w:val="center"/>
                            <w:rPr>
                              <w:color w:val="000000"/>
                            </w:rPr>
                          </w:pPr>
                          <w:r w:rsidRPr="000909BF">
                            <w:rPr>
                              <w:color w:val="000000"/>
                            </w:rPr>
                            <w:t>70</w:t>
                          </w:r>
                        </w:p>
                      </w:txbxContent>
                    </v:textbox>
                  </v:roundrect>
                  <v:line id="Line 2668" o:spid="_x0000_s1217" alt="QGaxis" style="position:absolute;flip:y;visibility:visible;mso-wrap-style:square" from="5948,7455" to="5948,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roundrect id="AutoShape 2669" o:spid="_x0000_s1218" alt="QGaxislabel" style="position:absolute;left:6385;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" stroked="f">
                    <v:textbox inset="0,0,0,0">
                      <w:txbxContent>
                        <w:p w14:paraId="031ACC11" w14:textId="77777777" w:rsidR="00A802F5" w:rsidRPr="000909BF" w:rsidRDefault="00A802F5" w:rsidP="008079DD">
                          <w:pPr>
                            <w:jc w:val="center"/>
                            <w:rPr>
                              <w:color w:val="000000"/>
                            </w:rPr>
                          </w:pPr>
                          <w:r w:rsidRPr="000909BF">
                            <w:rPr>
                              <w:color w:val="000000"/>
                            </w:rPr>
                            <w:t>80</w:t>
                          </w:r>
                        </w:p>
                      </w:txbxContent>
                    </v:textbox>
                  </v:roundrect>
                  <v:line id="Line 2670" o:spid="_x0000_s1219" alt="QGaxis" style="position:absolute;flip:y;visibility:visible;mso-wrap-style:square" from="6515,7455" to="6515,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roundrect id="AutoShape 2671" o:spid="_x0000_s1220" alt="QGaxislabel" style="position:absolute;left:6952;top:7515;width:26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" stroked="f">
                    <v:textbox inset="0,0,0,0">
                      <w:txbxContent>
                        <w:p w14:paraId="031ACC12" w14:textId="77777777" w:rsidR="00A802F5" w:rsidRPr="000909BF" w:rsidRDefault="00A802F5" w:rsidP="008079DD">
                          <w:pPr>
                            <w:jc w:val="center"/>
                            <w:rPr>
                              <w:color w:val="000000"/>
                            </w:rPr>
                          </w:pPr>
                          <w:r w:rsidRPr="000909BF">
                            <w:rPr>
                              <w:color w:val="000000"/>
                            </w:rPr>
                            <w:t>90</w:t>
                          </w:r>
                        </w:p>
                      </w:txbxContent>
                    </v:textbox>
                  </v:roundrect>
                  <v:line id="Line 2672" o:spid="_x0000_s1221" alt="QGaxis" style="position:absolute;flip:y;visibility:visible;mso-wrap-style:square" from="7082,7455" to="7082,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roundrect id="AutoShape 2673" o:spid="_x0000_s1222" alt="QGaxislabel" style="position:absolute;left:7459;top:7515;width:38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" stroked="f">
                    <v:textbox inset="0,0,0,0">
                      <w:txbxContent>
                        <w:p w14:paraId="031ACC13" w14:textId="77777777" w:rsidR="00A802F5" w:rsidRPr="000909BF" w:rsidRDefault="00A802F5" w:rsidP="008079DD">
                          <w:pPr>
                            <w:jc w:val="center"/>
                            <w:rPr>
                              <w:color w:val="000000"/>
                            </w:rPr>
                          </w:pPr>
                          <w:r w:rsidRPr="000909BF">
                            <w:rPr>
                              <w:color w:val="000000"/>
                            </w:rPr>
                            <w:t>100</w:t>
                          </w:r>
                        </w:p>
                      </w:txbxContent>
                    </v:textbox>
                  </v:roundrect>
                  <v:line id="Line 2674" o:spid="_x0000_s1223" alt="QGaxis" style="position:absolute;flip:y;visibility:visible;mso-wrap-style:square" from="7649,7455" to="7649,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roundrect id="AutoShape 2675" o:spid="_x0000_s1224" alt="QGaxislabel" style="position:absolute;left:8026;top:7515;width:38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" stroked="f">
                    <v:textbox inset="0,0,0,0">
                      <w:txbxContent>
                        <w:p w14:paraId="031ACC14" w14:textId="77777777" w:rsidR="00A802F5" w:rsidRPr="000909BF" w:rsidRDefault="00A802F5" w:rsidP="008079DD">
                          <w:pPr>
                            <w:jc w:val="center"/>
                            <w:rPr>
                              <w:color w:val="000000"/>
                            </w:rPr>
                          </w:pPr>
                          <w:r w:rsidRPr="000909BF">
                            <w:rPr>
                              <w:color w:val="000000"/>
                            </w:rPr>
                            <w:t>110</w:t>
                          </w:r>
                        </w:p>
                      </w:txbxContent>
                    </v:textbox>
                  </v:roundrect>
                  <v:line id="Line 2676" o:spid="_x0000_s1225" alt="QGaxis" style="position:absolute;flip:y;visibility:visible;mso-wrap-style:square" from="8216,7455" to="8216,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roundrect id="AutoShape 2677" o:spid="_x0000_s1226" alt="QGaxislabel" style="position:absolute;left:8593;top:7515;width:38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" stroked="f">
                    <v:textbox inset="0,0,0,0">
                      <w:txbxContent>
                        <w:p w14:paraId="031ACC15" w14:textId="77777777" w:rsidR="00A802F5" w:rsidRPr="000909BF" w:rsidRDefault="00A802F5" w:rsidP="008079DD">
                          <w:pPr>
                            <w:jc w:val="center"/>
                            <w:rPr>
                              <w:color w:val="000000"/>
                            </w:rPr>
                          </w:pPr>
                          <w:r w:rsidRPr="000909BF">
                            <w:rPr>
                              <w:color w:val="000000"/>
                            </w:rPr>
                            <w:t>120</w:t>
                          </w:r>
                        </w:p>
                      </w:txbxContent>
                    </v:textbox>
                  </v:roundrect>
                  <v:line id="Line 2678" o:spid="_x0000_s1227" alt="QGaxis" style="position:absolute;flip:y;visibility:visible;mso-wrap-style:square" from="8783,7455" to="8783,7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roundrect id="AutoShape 2679" o:spid="_x0000_s1228" alt="QGaxislabel" style="position:absolute;left:360;top:7443;width:140;height:260;visibility:visible;mso-wrap-style:square;v-text-anchor:top" arcsize="32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" stroked="f">
                    <v:textbox inset="0,0,0,0">
                      <w:txbxContent>
                        <w:p w14:paraId="031ACC16" w14:textId="77777777" w:rsidR="00A802F5" w:rsidRPr="000909BF" w:rsidRDefault="00A802F5" w:rsidP="008079DD">
                          <w:pPr>
                            <w:jc w:val="right"/>
                            <w:rPr>
                              <w:color w:val="000000"/>
                            </w:rPr>
                          </w:pPr>
                        </w:p>
                      </w:txbxContent>
                    </v:textbox>
                  </v:roundrect>
                </v:group>
                <v:shape id="Freeform 2680" o:spid="_x0000_s1229"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3114;top:672;width:5669;height:6803;visibility:visible;mso-wrap-style:square;v-text-anchor:top" coordsize="5669,6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" path="m,6803c433,6615,816,6302,1134,5953,1581,5460,1937,4887,2268,4309,2695,3560,2912,2694,3401,1984v282,-408,761,-637,1134,-964c4918,686,5295,345,5669,e" filled="f" strokeweight="2.25pt">
                  <v:path arrowok="t" o:connecttype="custom" o:connectlocs="0,6803;1134,5953;2268,4309;3401,1984;4535,1020;5669,0" o:connectangles="0,0,0,0,0,0"/>
                </v:shape>
                <v:shape id="Freeform 2681" o:spid="_x0000_s1230"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5041;top:4074;width:794;height:3401;visibility:visible;mso-wrap-style:square;v-text-anchor:top" coordsize="794,3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" path="m,l794,r,3401e" filled="f" strokecolor="red" strokeweight="2.25pt">
                  <v:stroke dashstyle="dash"/>
                  <v:path arrowok="t" o:connecttype="custom" o:connectlocs="0,0;794,0;794,3401" o:connectangles="0,0,0"/>
                </v:shape>
                <v:shape id="Freeform 2682" o:spid="_x0000_s1231"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980;top:672;width:5669;height:6803;visibility:visible;mso-wrap-style:square;v-text-anchor:top" coordsize="5669,6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" path="m,6803v189,,378,,567,c756,6803,949,6803,1134,6803v199,,404,-105,567,-227c1926,6408,2137,6201,2268,5953v253,-482,401,-1013,567,-1531c2953,4051,2987,3655,3118,3288v60,-168,173,-313,284,-453c3576,2614,3801,2437,3968,2211v213,-287,365,-614,567,-907c4711,1049,4899,801,5102,567,5278,365,5467,175,5669,e" filled="f" strokeweight="1pt">
                  <v:path arrowok="t" o:connecttype="custom" o:connectlocs="0,6803;567,6803;1134,6803;1701,6576;2268,5953;2835,4422;3118,3288;3402,2835;3968,2211;4535,1304;5102,567;5669,0" o:connectangles="0,0,0,0,0,0,0,0,0,0,0,0"/>
                </v:shape>
                <v:shape id="Freeform 2683" o:spid="_x0000_s1232"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980;top:1976;width:4535;height:5499;visibility:visible;mso-wrap-style:square;v-text-anchor:top" coordsize="4535,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" path="m4535,5499l4535,,,e" filled="f" strokecolor="blue" strokeweight="2.25pt">
                  <v:stroke dashstyle="dash"/>
                  <v:path arrowok="t" o:connecttype="custom" o:connectlocs="4535,5499;4535,0;0,0" o:connectangles="0,0,0"/>
                </v:shape>
                <v:shape id="Freeform 2684" o:spid="_x0000_s1233" alt="QGsettings100010Thick Dashedcumulative(0,0)(10,0)(20,0)(30,4)(40,15),(50,42)(55,62)(60,70)(70,81)(80,97)(90,110)(100,120)Cumulative(20,0)(40,15)(60,44)(80,85)(100,102)(120,120)(0,60)(54,60)(54,0)111MediumThick(54,60)(68,60)(68,0)(80,0)(80,97)(0,97)11Thick DashedThick Dashed012010101012020010011112Times New Roman011100.20.20.250.2500BlackBlackBlackBlackBlackRedBlueMedium00MediumMedium0Medium00MediumMedium000000BlackBlackBlackBlackBlackBlackMedium000MediumMedium0Medium0000BlackBlackBlackBlack0002100Auto0.0110Black110.750.7500BlackBlack221100Black0000Black0.210.750.25TrueFalseBlack0.990Black101.5Black50.251211111Black300.750110101AutoAutoAuto11AutoBlack0Medium0Black000MediumMedium0Medium0000BlackBlackBlackMediumSolid50%02001Black0.7500000500" style="position:absolute;left:1980;top:4074;width:3061;height:3401;visibility:visible;mso-wrap-style:square;v-text-anchor:top" coordsize="3061,3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" path="m,l3061,r,3401e" filled="f" strokeweight="2.25pt">
                  <v:stroke dashstyle="dash"/>
                  <v:path arrowok="t" o:connecttype="custom" o:connectlocs="0,0;3061,0;3061,3401" o:connectangles="0,0,0"/>
                </v:shape>
              </v:group>
            </w:pict>
          </mc:Fallback>
        </mc:AlternateContent>
      </w:r>
    </w:p>
    <w:p w14:paraId="031ACB4B" w14:textId="77777777" w:rsidR="00872917" w:rsidRDefault="00872917" w:rsidP="00F324DD">
      <w:pPr>
        <w:rPr>
          <w:b/>
        </w:rPr>
      </w:pPr>
    </w:p>
    <w:p w14:paraId="031ACB4C" w14:textId="77777777" w:rsidR="00872917" w:rsidRDefault="00872917" w:rsidP="00F324DD">
      <w:pPr>
        <w:rPr>
          <w:b/>
        </w:rPr>
      </w:pPr>
    </w:p>
    <w:p w14:paraId="031ACB4D" w14:textId="77777777" w:rsidR="00872917" w:rsidRDefault="00872917" w:rsidP="00F324DD">
      <w:pPr>
        <w:rPr>
          <w:b/>
        </w:rPr>
      </w:pPr>
    </w:p>
    <w:p w14:paraId="031ACB4E" w14:textId="77777777" w:rsidR="00872917" w:rsidRDefault="00872917" w:rsidP="00F324DD">
      <w:pPr>
        <w:rPr>
          <w:b/>
        </w:rPr>
      </w:pPr>
    </w:p>
    <w:p w14:paraId="031ACB4F" w14:textId="77777777" w:rsidR="00872917" w:rsidRDefault="00872917" w:rsidP="00F324DD">
      <w:pPr>
        <w:rPr>
          <w:b/>
        </w:rPr>
      </w:pPr>
    </w:p>
    <w:p w14:paraId="031ACB50" w14:textId="77777777" w:rsidR="00872917" w:rsidRDefault="00872917" w:rsidP="00F324DD">
      <w:pPr>
        <w:rPr>
          <w:b/>
        </w:rPr>
      </w:pPr>
    </w:p>
    <w:p w14:paraId="031ACB51" w14:textId="77777777" w:rsidR="00872917" w:rsidRDefault="00872917" w:rsidP="00F324DD">
      <w:pPr>
        <w:rPr>
          <w:b/>
        </w:rPr>
      </w:pPr>
    </w:p>
    <w:p w14:paraId="031ACB52" w14:textId="77777777" w:rsidR="00872917" w:rsidRDefault="00872917" w:rsidP="00F324DD">
      <w:pPr>
        <w:rPr>
          <w:b/>
        </w:rPr>
      </w:pPr>
    </w:p>
    <w:p w14:paraId="031ACB53" w14:textId="77777777" w:rsidR="00872917" w:rsidRDefault="00872917" w:rsidP="00F324DD">
      <w:pPr>
        <w:rPr>
          <w:b/>
        </w:rPr>
      </w:pPr>
    </w:p>
    <w:p w14:paraId="031ACB54" w14:textId="77777777" w:rsidR="00872917" w:rsidRDefault="00872917" w:rsidP="00F324DD">
      <w:pPr>
        <w:rPr>
          <w:b/>
        </w:rPr>
      </w:pPr>
    </w:p>
    <w:p w14:paraId="031ACB55" w14:textId="77777777" w:rsidR="00872917" w:rsidRDefault="00872917" w:rsidP="00F324DD">
      <w:pPr>
        <w:rPr>
          <w:b/>
        </w:rPr>
      </w:pPr>
    </w:p>
    <w:p w14:paraId="031ACB56" w14:textId="77777777" w:rsidR="00872917" w:rsidRDefault="00872917" w:rsidP="00F324DD">
      <w:pPr>
        <w:rPr>
          <w:b/>
        </w:rPr>
      </w:pPr>
    </w:p>
    <w:p w14:paraId="031ACB57" w14:textId="77777777" w:rsidR="00872917" w:rsidRDefault="00872917" w:rsidP="00F324DD">
      <w:pPr>
        <w:rPr>
          <w:b/>
        </w:rPr>
      </w:pPr>
    </w:p>
    <w:p w14:paraId="031ACB58" w14:textId="77777777" w:rsidR="00872917" w:rsidRDefault="00872917" w:rsidP="00F324DD">
      <w:pPr>
        <w:rPr>
          <w:b/>
        </w:rPr>
      </w:pPr>
    </w:p>
    <w:p w14:paraId="031ACB59" w14:textId="77777777" w:rsidR="00872917" w:rsidRDefault="00872917" w:rsidP="00F324DD">
      <w:pPr>
        <w:rPr>
          <w:b/>
        </w:rPr>
      </w:pPr>
    </w:p>
    <w:p w14:paraId="031ACB5A" w14:textId="77777777" w:rsidR="00872917" w:rsidRDefault="00872917" w:rsidP="00F324DD">
      <w:pPr>
        <w:rPr>
          <w:b/>
        </w:rPr>
      </w:pPr>
    </w:p>
    <w:p w14:paraId="031ACB5B" w14:textId="77777777" w:rsidR="00872917" w:rsidRDefault="00872917" w:rsidP="00F324DD">
      <w:pPr>
        <w:rPr>
          <w:b/>
        </w:rPr>
      </w:pPr>
    </w:p>
    <w:p w14:paraId="031ACB5C" w14:textId="77777777" w:rsidR="00872917" w:rsidRDefault="00872917" w:rsidP="00F324DD">
      <w:pPr>
        <w:rPr>
          <w:b/>
        </w:rPr>
      </w:pPr>
    </w:p>
    <w:p w14:paraId="031ACB5D" w14:textId="77777777" w:rsidR="00872917" w:rsidRDefault="00872917" w:rsidP="00F324DD">
      <w:pPr>
        <w:rPr>
          <w:b/>
        </w:rPr>
      </w:pPr>
    </w:p>
    <w:p w14:paraId="031ACB63" w14:textId="77777777" w:rsidR="00FA4A6A" w:rsidRDefault="00FA4A6A" w:rsidP="00F324DD">
      <w:pPr>
        <w:rPr>
          <w:b/>
        </w:rPr>
        <w:sectPr w:rsidR="00FA4A6A" w:rsidSect="00801152">
          <w:pgSz w:w="16838" w:h="11906" w:orient="landscape"/>
          <w:pgMar w:top="1797" w:right="1440" w:bottom="1797" w:left="1440" w:header="709" w:footer="709" w:gutter="0"/>
          <w:cols w:space="708"/>
          <w:docGrid w:linePitch="360"/>
        </w:sectPr>
      </w:pPr>
    </w:p>
    <w:p w14:paraId="031ACB7B" w14:textId="77777777" w:rsidR="00FA4A6A" w:rsidRPr="00916F02" w:rsidRDefault="00FA4A6A" w:rsidP="003F2712">
      <w:pPr>
        <w:spacing w:line="160" w:lineRule="exact"/>
        <w:ind w:right="-1134"/>
        <w:rPr>
          <w:rFonts w:ascii="Verdana" w:hAnsi="Verdana"/>
          <w:noProof/>
          <w:sz w:val="22"/>
          <w:szCs w:val="20"/>
        </w:rPr>
      </w:pPr>
    </w:p>
    <w:sectPr w:rsidR="00FA4A6A" w:rsidRPr="00916F02" w:rsidSect="00340DD5">
      <w:pgSz w:w="11909" w:h="16834" w:code="9"/>
      <w:pgMar w:top="1440" w:right="1701" w:bottom="1440" w:left="1701" w:header="0"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1ACC00" w14:textId="77777777" w:rsidR="00A802F5" w:rsidRDefault="00A802F5" w:rsidP="000A5695">
      <w:r>
        <w:separator/>
      </w:r>
    </w:p>
  </w:endnote>
  <w:endnote w:type="continuationSeparator" w:id="0">
    <w:p w14:paraId="031ACC01" w14:textId="77777777" w:rsidR="00A802F5" w:rsidRDefault="00A802F5" w:rsidP="000A5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ACC02" w14:textId="77777777" w:rsidR="00A802F5" w:rsidRDefault="00A802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ACC03" w14:textId="77777777" w:rsidR="00A802F5" w:rsidRPr="00EA102C" w:rsidRDefault="00A802F5" w:rsidP="007C48D3">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1ACBFE" w14:textId="77777777" w:rsidR="00A802F5" w:rsidRDefault="00A802F5" w:rsidP="000A5695">
      <w:r>
        <w:separator/>
      </w:r>
    </w:p>
  </w:footnote>
  <w:footnote w:type="continuationSeparator" w:id="0">
    <w:p w14:paraId="031ACBFF" w14:textId="77777777" w:rsidR="00A802F5" w:rsidRDefault="00A802F5" w:rsidP="000A56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8A93924"/>
    <w:multiLevelType w:val="hybridMultilevel"/>
    <w:tmpl w:val="64D24370"/>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1152"/>
    <w:rsid w:val="000014CF"/>
    <w:rsid w:val="00002964"/>
    <w:rsid w:val="000155F0"/>
    <w:rsid w:val="0002007A"/>
    <w:rsid w:val="000276F2"/>
    <w:rsid w:val="00037A4D"/>
    <w:rsid w:val="00040ECE"/>
    <w:rsid w:val="00045D68"/>
    <w:rsid w:val="00050394"/>
    <w:rsid w:val="00076ADB"/>
    <w:rsid w:val="000820A5"/>
    <w:rsid w:val="0008650E"/>
    <w:rsid w:val="00090D4B"/>
    <w:rsid w:val="0009160D"/>
    <w:rsid w:val="000943E3"/>
    <w:rsid w:val="00095756"/>
    <w:rsid w:val="000A1251"/>
    <w:rsid w:val="000A13FA"/>
    <w:rsid w:val="000A33FB"/>
    <w:rsid w:val="000A47FC"/>
    <w:rsid w:val="000A5695"/>
    <w:rsid w:val="000B2AEA"/>
    <w:rsid w:val="000B64B2"/>
    <w:rsid w:val="000B65AD"/>
    <w:rsid w:val="000C3BDA"/>
    <w:rsid w:val="000C761D"/>
    <w:rsid w:val="000D7522"/>
    <w:rsid w:val="000E028D"/>
    <w:rsid w:val="000E1771"/>
    <w:rsid w:val="000E2A9D"/>
    <w:rsid w:val="000E73D0"/>
    <w:rsid w:val="000F183E"/>
    <w:rsid w:val="000F2817"/>
    <w:rsid w:val="000F350A"/>
    <w:rsid w:val="001038D0"/>
    <w:rsid w:val="001040B7"/>
    <w:rsid w:val="00106373"/>
    <w:rsid w:val="001126B6"/>
    <w:rsid w:val="00115436"/>
    <w:rsid w:val="00116D68"/>
    <w:rsid w:val="001207F0"/>
    <w:rsid w:val="00122720"/>
    <w:rsid w:val="0012491D"/>
    <w:rsid w:val="00124B88"/>
    <w:rsid w:val="001265D6"/>
    <w:rsid w:val="00127609"/>
    <w:rsid w:val="00136749"/>
    <w:rsid w:val="001370A2"/>
    <w:rsid w:val="00154FE7"/>
    <w:rsid w:val="0015761A"/>
    <w:rsid w:val="00157EEB"/>
    <w:rsid w:val="0016252D"/>
    <w:rsid w:val="00166A83"/>
    <w:rsid w:val="001739C5"/>
    <w:rsid w:val="00187BBE"/>
    <w:rsid w:val="001A0A4E"/>
    <w:rsid w:val="001A5659"/>
    <w:rsid w:val="001B0626"/>
    <w:rsid w:val="001B0DEA"/>
    <w:rsid w:val="001C2020"/>
    <w:rsid w:val="001C4D5B"/>
    <w:rsid w:val="001D517A"/>
    <w:rsid w:val="001E0DB8"/>
    <w:rsid w:val="001E4EC7"/>
    <w:rsid w:val="00200D69"/>
    <w:rsid w:val="0020334D"/>
    <w:rsid w:val="0020344E"/>
    <w:rsid w:val="002060AC"/>
    <w:rsid w:val="002078D8"/>
    <w:rsid w:val="00210B12"/>
    <w:rsid w:val="0021118F"/>
    <w:rsid w:val="002177E6"/>
    <w:rsid w:val="00232B8C"/>
    <w:rsid w:val="00232F58"/>
    <w:rsid w:val="00233BAC"/>
    <w:rsid w:val="0023543D"/>
    <w:rsid w:val="0023561F"/>
    <w:rsid w:val="00236D32"/>
    <w:rsid w:val="00237B87"/>
    <w:rsid w:val="00247017"/>
    <w:rsid w:val="00252140"/>
    <w:rsid w:val="00252F2D"/>
    <w:rsid w:val="0025723A"/>
    <w:rsid w:val="00261433"/>
    <w:rsid w:val="00281DCD"/>
    <w:rsid w:val="002847A1"/>
    <w:rsid w:val="00286EE4"/>
    <w:rsid w:val="00291D83"/>
    <w:rsid w:val="002931D6"/>
    <w:rsid w:val="00295803"/>
    <w:rsid w:val="002A00E7"/>
    <w:rsid w:val="002A3FAE"/>
    <w:rsid w:val="002A4E10"/>
    <w:rsid w:val="002A7D29"/>
    <w:rsid w:val="002B1A50"/>
    <w:rsid w:val="002C32BB"/>
    <w:rsid w:val="002C7672"/>
    <w:rsid w:val="002D1AD1"/>
    <w:rsid w:val="002D3555"/>
    <w:rsid w:val="002E21AF"/>
    <w:rsid w:val="002E4D91"/>
    <w:rsid w:val="002F6CCD"/>
    <w:rsid w:val="002F74E2"/>
    <w:rsid w:val="00306F5C"/>
    <w:rsid w:val="00312DB9"/>
    <w:rsid w:val="00312E3C"/>
    <w:rsid w:val="00316C53"/>
    <w:rsid w:val="003228B4"/>
    <w:rsid w:val="00323AA7"/>
    <w:rsid w:val="00333718"/>
    <w:rsid w:val="00340DD5"/>
    <w:rsid w:val="0034615B"/>
    <w:rsid w:val="003476B1"/>
    <w:rsid w:val="0036156A"/>
    <w:rsid w:val="00363A11"/>
    <w:rsid w:val="003658C6"/>
    <w:rsid w:val="00366A1D"/>
    <w:rsid w:val="003730E2"/>
    <w:rsid w:val="003812CD"/>
    <w:rsid w:val="003A17A7"/>
    <w:rsid w:val="003B4D05"/>
    <w:rsid w:val="003C167E"/>
    <w:rsid w:val="003C20DE"/>
    <w:rsid w:val="003C2F09"/>
    <w:rsid w:val="003D30EA"/>
    <w:rsid w:val="003D6D4F"/>
    <w:rsid w:val="003F2712"/>
    <w:rsid w:val="003F300D"/>
    <w:rsid w:val="003F3243"/>
    <w:rsid w:val="0040074F"/>
    <w:rsid w:val="00402E85"/>
    <w:rsid w:val="00404EB9"/>
    <w:rsid w:val="00411EE3"/>
    <w:rsid w:val="0041278D"/>
    <w:rsid w:val="00414787"/>
    <w:rsid w:val="00416BED"/>
    <w:rsid w:val="004175C2"/>
    <w:rsid w:val="00424DA2"/>
    <w:rsid w:val="00425220"/>
    <w:rsid w:val="00425F10"/>
    <w:rsid w:val="004265E8"/>
    <w:rsid w:val="00426797"/>
    <w:rsid w:val="0042717D"/>
    <w:rsid w:val="00427572"/>
    <w:rsid w:val="00441DE3"/>
    <w:rsid w:val="004433DD"/>
    <w:rsid w:val="00444522"/>
    <w:rsid w:val="004458D7"/>
    <w:rsid w:val="004517CB"/>
    <w:rsid w:val="00461510"/>
    <w:rsid w:val="0046658D"/>
    <w:rsid w:val="00485810"/>
    <w:rsid w:val="00485A53"/>
    <w:rsid w:val="00485AD2"/>
    <w:rsid w:val="00487823"/>
    <w:rsid w:val="0049598F"/>
    <w:rsid w:val="00497A32"/>
    <w:rsid w:val="004A0E2A"/>
    <w:rsid w:val="004A6F3F"/>
    <w:rsid w:val="004B0300"/>
    <w:rsid w:val="004B5F70"/>
    <w:rsid w:val="004B6260"/>
    <w:rsid w:val="004B632D"/>
    <w:rsid w:val="004C3BD2"/>
    <w:rsid w:val="004D1951"/>
    <w:rsid w:val="004D28AD"/>
    <w:rsid w:val="004D28B7"/>
    <w:rsid w:val="004E2DCA"/>
    <w:rsid w:val="004E589D"/>
    <w:rsid w:val="004F36A3"/>
    <w:rsid w:val="00516002"/>
    <w:rsid w:val="00525758"/>
    <w:rsid w:val="005266ED"/>
    <w:rsid w:val="00530117"/>
    <w:rsid w:val="00530D2E"/>
    <w:rsid w:val="0053701A"/>
    <w:rsid w:val="005373C8"/>
    <w:rsid w:val="005430BC"/>
    <w:rsid w:val="00543DDE"/>
    <w:rsid w:val="005516CB"/>
    <w:rsid w:val="00556D79"/>
    <w:rsid w:val="00556F81"/>
    <w:rsid w:val="00566A6D"/>
    <w:rsid w:val="00573A4F"/>
    <w:rsid w:val="00575687"/>
    <w:rsid w:val="005757A8"/>
    <w:rsid w:val="00577DEC"/>
    <w:rsid w:val="00583575"/>
    <w:rsid w:val="00583D24"/>
    <w:rsid w:val="005840F2"/>
    <w:rsid w:val="00585D95"/>
    <w:rsid w:val="00587277"/>
    <w:rsid w:val="00591984"/>
    <w:rsid w:val="005A03AC"/>
    <w:rsid w:val="005A16B2"/>
    <w:rsid w:val="005A1FDB"/>
    <w:rsid w:val="005A731A"/>
    <w:rsid w:val="005B0489"/>
    <w:rsid w:val="005B0C5B"/>
    <w:rsid w:val="005B2179"/>
    <w:rsid w:val="005B474D"/>
    <w:rsid w:val="005B48C2"/>
    <w:rsid w:val="005B7250"/>
    <w:rsid w:val="005C2D29"/>
    <w:rsid w:val="005C4C06"/>
    <w:rsid w:val="005C5AB6"/>
    <w:rsid w:val="005C6AE4"/>
    <w:rsid w:val="005D054E"/>
    <w:rsid w:val="005D206A"/>
    <w:rsid w:val="005D7B81"/>
    <w:rsid w:val="005E2981"/>
    <w:rsid w:val="005E4E94"/>
    <w:rsid w:val="005E68D8"/>
    <w:rsid w:val="005F000E"/>
    <w:rsid w:val="005F0A25"/>
    <w:rsid w:val="005F14B3"/>
    <w:rsid w:val="005F1ED8"/>
    <w:rsid w:val="006040EA"/>
    <w:rsid w:val="0061345A"/>
    <w:rsid w:val="00614CBA"/>
    <w:rsid w:val="00616EDC"/>
    <w:rsid w:val="0062056D"/>
    <w:rsid w:val="00622806"/>
    <w:rsid w:val="00631569"/>
    <w:rsid w:val="00633CF3"/>
    <w:rsid w:val="00635A7E"/>
    <w:rsid w:val="006412F5"/>
    <w:rsid w:val="00642408"/>
    <w:rsid w:val="006454C0"/>
    <w:rsid w:val="00655101"/>
    <w:rsid w:val="00660C1F"/>
    <w:rsid w:val="006627DA"/>
    <w:rsid w:val="0066637E"/>
    <w:rsid w:val="00672FE1"/>
    <w:rsid w:val="00675285"/>
    <w:rsid w:val="00676553"/>
    <w:rsid w:val="00676F9F"/>
    <w:rsid w:val="00681688"/>
    <w:rsid w:val="00693B27"/>
    <w:rsid w:val="006A06FD"/>
    <w:rsid w:val="006A0779"/>
    <w:rsid w:val="006A213F"/>
    <w:rsid w:val="006B2E46"/>
    <w:rsid w:val="006B43D3"/>
    <w:rsid w:val="006C5C66"/>
    <w:rsid w:val="006C7B52"/>
    <w:rsid w:val="006C7B94"/>
    <w:rsid w:val="006D3371"/>
    <w:rsid w:val="006D37F3"/>
    <w:rsid w:val="006D5DA5"/>
    <w:rsid w:val="006F496D"/>
    <w:rsid w:val="006F57F1"/>
    <w:rsid w:val="00712C75"/>
    <w:rsid w:val="0072135D"/>
    <w:rsid w:val="0072311A"/>
    <w:rsid w:val="0072318E"/>
    <w:rsid w:val="007257C5"/>
    <w:rsid w:val="00727635"/>
    <w:rsid w:val="00735AB7"/>
    <w:rsid w:val="00735E1A"/>
    <w:rsid w:val="00741131"/>
    <w:rsid w:val="00742AEB"/>
    <w:rsid w:val="00742D37"/>
    <w:rsid w:val="0074306F"/>
    <w:rsid w:val="00747B83"/>
    <w:rsid w:val="00750634"/>
    <w:rsid w:val="007524FA"/>
    <w:rsid w:val="007542E5"/>
    <w:rsid w:val="00755684"/>
    <w:rsid w:val="007560C2"/>
    <w:rsid w:val="00772981"/>
    <w:rsid w:val="00776284"/>
    <w:rsid w:val="0078007B"/>
    <w:rsid w:val="00782358"/>
    <w:rsid w:val="0078729A"/>
    <w:rsid w:val="00791C07"/>
    <w:rsid w:val="00792B35"/>
    <w:rsid w:val="007A11E1"/>
    <w:rsid w:val="007A1D3F"/>
    <w:rsid w:val="007A45E4"/>
    <w:rsid w:val="007A54CC"/>
    <w:rsid w:val="007A672F"/>
    <w:rsid w:val="007A7B53"/>
    <w:rsid w:val="007B728C"/>
    <w:rsid w:val="007B729A"/>
    <w:rsid w:val="007C2D33"/>
    <w:rsid w:val="007C48D3"/>
    <w:rsid w:val="007C55C8"/>
    <w:rsid w:val="007D2502"/>
    <w:rsid w:val="007D5318"/>
    <w:rsid w:val="007E7E4C"/>
    <w:rsid w:val="007F1097"/>
    <w:rsid w:val="007F1CFF"/>
    <w:rsid w:val="007F2106"/>
    <w:rsid w:val="007F4EC1"/>
    <w:rsid w:val="007F5913"/>
    <w:rsid w:val="00801152"/>
    <w:rsid w:val="008070FD"/>
    <w:rsid w:val="008079DD"/>
    <w:rsid w:val="00811840"/>
    <w:rsid w:val="008128C2"/>
    <w:rsid w:val="00813FA2"/>
    <w:rsid w:val="008163A8"/>
    <w:rsid w:val="008174B3"/>
    <w:rsid w:val="0082238E"/>
    <w:rsid w:val="00823813"/>
    <w:rsid w:val="008346F2"/>
    <w:rsid w:val="00835CAE"/>
    <w:rsid w:val="0083721F"/>
    <w:rsid w:val="00840F6C"/>
    <w:rsid w:val="0084385F"/>
    <w:rsid w:val="00843D19"/>
    <w:rsid w:val="00845B75"/>
    <w:rsid w:val="00854C62"/>
    <w:rsid w:val="00863BB3"/>
    <w:rsid w:val="00872917"/>
    <w:rsid w:val="0087388D"/>
    <w:rsid w:val="0088049A"/>
    <w:rsid w:val="008A76A2"/>
    <w:rsid w:val="008D2D9C"/>
    <w:rsid w:val="008D38BD"/>
    <w:rsid w:val="008D5F09"/>
    <w:rsid w:val="008E1E38"/>
    <w:rsid w:val="008E39DD"/>
    <w:rsid w:val="008E4901"/>
    <w:rsid w:val="008F02D8"/>
    <w:rsid w:val="008F23E1"/>
    <w:rsid w:val="009040BD"/>
    <w:rsid w:val="00904674"/>
    <w:rsid w:val="00905C0E"/>
    <w:rsid w:val="0091095C"/>
    <w:rsid w:val="00911FCE"/>
    <w:rsid w:val="009214E3"/>
    <w:rsid w:val="00921D1E"/>
    <w:rsid w:val="00924CB8"/>
    <w:rsid w:val="00925097"/>
    <w:rsid w:val="009256F9"/>
    <w:rsid w:val="00925E98"/>
    <w:rsid w:val="009309A6"/>
    <w:rsid w:val="00933936"/>
    <w:rsid w:val="00934A68"/>
    <w:rsid w:val="0093720C"/>
    <w:rsid w:val="00940B71"/>
    <w:rsid w:val="00941BE2"/>
    <w:rsid w:val="00947C27"/>
    <w:rsid w:val="0095116A"/>
    <w:rsid w:val="00967100"/>
    <w:rsid w:val="00972089"/>
    <w:rsid w:val="009762DF"/>
    <w:rsid w:val="00980723"/>
    <w:rsid w:val="00981346"/>
    <w:rsid w:val="00981486"/>
    <w:rsid w:val="009826D3"/>
    <w:rsid w:val="009953BF"/>
    <w:rsid w:val="0099540F"/>
    <w:rsid w:val="00996372"/>
    <w:rsid w:val="009A082B"/>
    <w:rsid w:val="009A2E45"/>
    <w:rsid w:val="009A3DDB"/>
    <w:rsid w:val="009A50E5"/>
    <w:rsid w:val="009B0F26"/>
    <w:rsid w:val="009C3656"/>
    <w:rsid w:val="009D2C3C"/>
    <w:rsid w:val="009D74ED"/>
    <w:rsid w:val="009E3248"/>
    <w:rsid w:val="009E5198"/>
    <w:rsid w:val="009F2005"/>
    <w:rsid w:val="009F2C99"/>
    <w:rsid w:val="009F7732"/>
    <w:rsid w:val="00A01A23"/>
    <w:rsid w:val="00A029CC"/>
    <w:rsid w:val="00A1417D"/>
    <w:rsid w:val="00A16AAA"/>
    <w:rsid w:val="00A352B1"/>
    <w:rsid w:val="00A37170"/>
    <w:rsid w:val="00A52E0E"/>
    <w:rsid w:val="00A54AB0"/>
    <w:rsid w:val="00A61B9A"/>
    <w:rsid w:val="00A61CFF"/>
    <w:rsid w:val="00A65F04"/>
    <w:rsid w:val="00A802F5"/>
    <w:rsid w:val="00A90972"/>
    <w:rsid w:val="00A91851"/>
    <w:rsid w:val="00A92B65"/>
    <w:rsid w:val="00A93BBA"/>
    <w:rsid w:val="00A97E64"/>
    <w:rsid w:val="00AB1179"/>
    <w:rsid w:val="00AB2537"/>
    <w:rsid w:val="00AB5942"/>
    <w:rsid w:val="00AC071C"/>
    <w:rsid w:val="00AC71D0"/>
    <w:rsid w:val="00AD1AFD"/>
    <w:rsid w:val="00AD2489"/>
    <w:rsid w:val="00AD37E7"/>
    <w:rsid w:val="00AD3A01"/>
    <w:rsid w:val="00AD5BAD"/>
    <w:rsid w:val="00AD655A"/>
    <w:rsid w:val="00AD7E73"/>
    <w:rsid w:val="00AE2FCF"/>
    <w:rsid w:val="00AE4A61"/>
    <w:rsid w:val="00AE7212"/>
    <w:rsid w:val="00AF0CC4"/>
    <w:rsid w:val="00AF339E"/>
    <w:rsid w:val="00AF792D"/>
    <w:rsid w:val="00AF7EFA"/>
    <w:rsid w:val="00B05643"/>
    <w:rsid w:val="00B16D36"/>
    <w:rsid w:val="00B17C7F"/>
    <w:rsid w:val="00B23015"/>
    <w:rsid w:val="00B34CF6"/>
    <w:rsid w:val="00B37A25"/>
    <w:rsid w:val="00B41529"/>
    <w:rsid w:val="00B45081"/>
    <w:rsid w:val="00B45CC2"/>
    <w:rsid w:val="00B46849"/>
    <w:rsid w:val="00B52AD7"/>
    <w:rsid w:val="00B65E40"/>
    <w:rsid w:val="00B742D9"/>
    <w:rsid w:val="00B76DBD"/>
    <w:rsid w:val="00B76F79"/>
    <w:rsid w:val="00B8387C"/>
    <w:rsid w:val="00B8483C"/>
    <w:rsid w:val="00B87475"/>
    <w:rsid w:val="00B91505"/>
    <w:rsid w:val="00BA45F0"/>
    <w:rsid w:val="00BA5782"/>
    <w:rsid w:val="00BA667E"/>
    <w:rsid w:val="00BB1D2E"/>
    <w:rsid w:val="00BC2D4F"/>
    <w:rsid w:val="00BC4713"/>
    <w:rsid w:val="00BC576B"/>
    <w:rsid w:val="00BE2E1C"/>
    <w:rsid w:val="00BF43A6"/>
    <w:rsid w:val="00BF59B7"/>
    <w:rsid w:val="00BF662B"/>
    <w:rsid w:val="00C00929"/>
    <w:rsid w:val="00C01DF1"/>
    <w:rsid w:val="00C032A4"/>
    <w:rsid w:val="00C04687"/>
    <w:rsid w:val="00C05AF3"/>
    <w:rsid w:val="00C066E5"/>
    <w:rsid w:val="00C0677F"/>
    <w:rsid w:val="00C077E6"/>
    <w:rsid w:val="00C2039A"/>
    <w:rsid w:val="00C20506"/>
    <w:rsid w:val="00C33B78"/>
    <w:rsid w:val="00C403A2"/>
    <w:rsid w:val="00C474FD"/>
    <w:rsid w:val="00C47BC1"/>
    <w:rsid w:val="00C52AFB"/>
    <w:rsid w:val="00C63556"/>
    <w:rsid w:val="00C64A1A"/>
    <w:rsid w:val="00C65E2E"/>
    <w:rsid w:val="00C744B8"/>
    <w:rsid w:val="00C7673F"/>
    <w:rsid w:val="00C81B5A"/>
    <w:rsid w:val="00C82241"/>
    <w:rsid w:val="00CA130C"/>
    <w:rsid w:val="00CA4589"/>
    <w:rsid w:val="00CA79D1"/>
    <w:rsid w:val="00CB7137"/>
    <w:rsid w:val="00CC0A12"/>
    <w:rsid w:val="00CC43E0"/>
    <w:rsid w:val="00CC52B6"/>
    <w:rsid w:val="00CD4CC7"/>
    <w:rsid w:val="00CE13BC"/>
    <w:rsid w:val="00CE1781"/>
    <w:rsid w:val="00CE2033"/>
    <w:rsid w:val="00CE6703"/>
    <w:rsid w:val="00CF7524"/>
    <w:rsid w:val="00D04EA2"/>
    <w:rsid w:val="00D13ED2"/>
    <w:rsid w:val="00D15D9F"/>
    <w:rsid w:val="00D169B2"/>
    <w:rsid w:val="00D2076E"/>
    <w:rsid w:val="00D2124B"/>
    <w:rsid w:val="00D256E3"/>
    <w:rsid w:val="00D309C4"/>
    <w:rsid w:val="00D374DA"/>
    <w:rsid w:val="00D578DB"/>
    <w:rsid w:val="00D704C1"/>
    <w:rsid w:val="00D75622"/>
    <w:rsid w:val="00D77F31"/>
    <w:rsid w:val="00D81DC7"/>
    <w:rsid w:val="00D844E3"/>
    <w:rsid w:val="00D84F64"/>
    <w:rsid w:val="00D86C20"/>
    <w:rsid w:val="00D87B18"/>
    <w:rsid w:val="00D91717"/>
    <w:rsid w:val="00D91DB9"/>
    <w:rsid w:val="00D936A7"/>
    <w:rsid w:val="00D97BA3"/>
    <w:rsid w:val="00DA5F91"/>
    <w:rsid w:val="00DC027E"/>
    <w:rsid w:val="00DC5AA4"/>
    <w:rsid w:val="00DC6A21"/>
    <w:rsid w:val="00DD0614"/>
    <w:rsid w:val="00DD0E7F"/>
    <w:rsid w:val="00DD216C"/>
    <w:rsid w:val="00DD259B"/>
    <w:rsid w:val="00DD63B0"/>
    <w:rsid w:val="00DE1B41"/>
    <w:rsid w:val="00DE35E2"/>
    <w:rsid w:val="00DE5062"/>
    <w:rsid w:val="00DF0436"/>
    <w:rsid w:val="00DF717F"/>
    <w:rsid w:val="00E00B74"/>
    <w:rsid w:val="00E02B8F"/>
    <w:rsid w:val="00E13573"/>
    <w:rsid w:val="00E15070"/>
    <w:rsid w:val="00E17B12"/>
    <w:rsid w:val="00E17E58"/>
    <w:rsid w:val="00E20F28"/>
    <w:rsid w:val="00E2276C"/>
    <w:rsid w:val="00E23079"/>
    <w:rsid w:val="00E26F63"/>
    <w:rsid w:val="00E420F2"/>
    <w:rsid w:val="00E438C0"/>
    <w:rsid w:val="00E44E53"/>
    <w:rsid w:val="00E46C72"/>
    <w:rsid w:val="00E55055"/>
    <w:rsid w:val="00E63BCF"/>
    <w:rsid w:val="00E63F1F"/>
    <w:rsid w:val="00E70DCD"/>
    <w:rsid w:val="00E759CF"/>
    <w:rsid w:val="00E765F2"/>
    <w:rsid w:val="00E7723E"/>
    <w:rsid w:val="00E8286B"/>
    <w:rsid w:val="00E840B9"/>
    <w:rsid w:val="00E902CB"/>
    <w:rsid w:val="00E954F5"/>
    <w:rsid w:val="00EA1CC1"/>
    <w:rsid w:val="00EA5462"/>
    <w:rsid w:val="00EC45AE"/>
    <w:rsid w:val="00EC4696"/>
    <w:rsid w:val="00ED11ED"/>
    <w:rsid w:val="00ED4CF6"/>
    <w:rsid w:val="00ED6B66"/>
    <w:rsid w:val="00EE1F12"/>
    <w:rsid w:val="00EE24EC"/>
    <w:rsid w:val="00EE5B1A"/>
    <w:rsid w:val="00EE6FC7"/>
    <w:rsid w:val="00EE76BB"/>
    <w:rsid w:val="00EF110F"/>
    <w:rsid w:val="00EF1B41"/>
    <w:rsid w:val="00EF413B"/>
    <w:rsid w:val="00EF5B18"/>
    <w:rsid w:val="00F05557"/>
    <w:rsid w:val="00F10B3A"/>
    <w:rsid w:val="00F1166C"/>
    <w:rsid w:val="00F14018"/>
    <w:rsid w:val="00F175B8"/>
    <w:rsid w:val="00F20BA2"/>
    <w:rsid w:val="00F21563"/>
    <w:rsid w:val="00F22F1E"/>
    <w:rsid w:val="00F27408"/>
    <w:rsid w:val="00F324DD"/>
    <w:rsid w:val="00F34097"/>
    <w:rsid w:val="00F40552"/>
    <w:rsid w:val="00F43DF7"/>
    <w:rsid w:val="00F44638"/>
    <w:rsid w:val="00F50643"/>
    <w:rsid w:val="00F547B3"/>
    <w:rsid w:val="00F63925"/>
    <w:rsid w:val="00F65773"/>
    <w:rsid w:val="00F659A0"/>
    <w:rsid w:val="00F660C5"/>
    <w:rsid w:val="00F6631F"/>
    <w:rsid w:val="00F70367"/>
    <w:rsid w:val="00F72850"/>
    <w:rsid w:val="00F735AB"/>
    <w:rsid w:val="00F80425"/>
    <w:rsid w:val="00F82190"/>
    <w:rsid w:val="00F91AEE"/>
    <w:rsid w:val="00F93B8B"/>
    <w:rsid w:val="00F93E18"/>
    <w:rsid w:val="00F97205"/>
    <w:rsid w:val="00FA1D73"/>
    <w:rsid w:val="00FA2858"/>
    <w:rsid w:val="00FA4A6A"/>
    <w:rsid w:val="00FB1666"/>
    <w:rsid w:val="00FB638E"/>
    <w:rsid w:val="00FB6BCE"/>
    <w:rsid w:val="00FC1D6A"/>
    <w:rsid w:val="00FC715C"/>
    <w:rsid w:val="00FD259C"/>
    <w:rsid w:val="00FD34A0"/>
    <w:rsid w:val="00FD4CEE"/>
    <w:rsid w:val="00FD711C"/>
    <w:rsid w:val="00FE039A"/>
    <w:rsid w:val="00FE47B9"/>
    <w:rsid w:val="00FE74A6"/>
    <w:rsid w:val="00FF00A6"/>
    <w:rsid w:val="00FF4EC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031AC646"/>
  <w15:docId w15:val="{ED51B5EB-CB37-49E8-AB9A-7E761A420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81DC7"/>
    <w:rPr>
      <w:sz w:val="24"/>
      <w:szCs w:val="24"/>
    </w:rPr>
  </w:style>
  <w:style w:type="paragraph" w:styleId="Heading1">
    <w:name w:val="heading 1"/>
    <w:basedOn w:val="Normal"/>
    <w:next w:val="Normal"/>
    <w:link w:val="Heading1Char"/>
    <w:uiPriority w:val="99"/>
    <w:qFormat/>
    <w:rsid w:val="001040B7"/>
    <w:pPr>
      <w:keepNext/>
      <w:jc w:val="center"/>
      <w:outlineLvl w:val="0"/>
    </w:pPr>
    <w:rPr>
      <w:sz w:val="28"/>
      <w:szCs w:val="20"/>
      <w:lang w:eastAsia="en-US"/>
    </w:rPr>
  </w:style>
  <w:style w:type="paragraph" w:styleId="Heading2">
    <w:name w:val="heading 2"/>
    <w:basedOn w:val="Normal"/>
    <w:next w:val="Normal"/>
    <w:link w:val="Heading2Char"/>
    <w:uiPriority w:val="99"/>
    <w:qFormat/>
    <w:rsid w:val="001040B7"/>
    <w:pPr>
      <w:keepNext/>
      <w:spacing w:before="240" w:after="60"/>
      <w:outlineLvl w:val="1"/>
    </w:pPr>
    <w:rPr>
      <w:rFonts w:ascii="Arial" w:hAnsi="Arial" w:cs="Arial"/>
      <w:b/>
      <w:bCs/>
      <w:i/>
      <w:iCs/>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011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0A5695"/>
    <w:pPr>
      <w:tabs>
        <w:tab w:val="center" w:pos="4513"/>
        <w:tab w:val="right" w:pos="9026"/>
      </w:tabs>
    </w:pPr>
  </w:style>
  <w:style w:type="character" w:customStyle="1" w:styleId="HeaderChar">
    <w:name w:val="Header Char"/>
    <w:basedOn w:val="DefaultParagraphFont"/>
    <w:link w:val="Header"/>
    <w:rsid w:val="000A5695"/>
    <w:rPr>
      <w:sz w:val="24"/>
      <w:szCs w:val="24"/>
    </w:rPr>
  </w:style>
  <w:style w:type="paragraph" w:styleId="Footer">
    <w:name w:val="footer"/>
    <w:basedOn w:val="Normal"/>
    <w:link w:val="FooterChar"/>
    <w:uiPriority w:val="99"/>
    <w:rsid w:val="000A5695"/>
    <w:pPr>
      <w:tabs>
        <w:tab w:val="center" w:pos="4513"/>
        <w:tab w:val="right" w:pos="9026"/>
      </w:tabs>
    </w:pPr>
  </w:style>
  <w:style w:type="character" w:customStyle="1" w:styleId="FooterChar">
    <w:name w:val="Footer Char"/>
    <w:basedOn w:val="DefaultParagraphFont"/>
    <w:link w:val="Footer"/>
    <w:uiPriority w:val="99"/>
    <w:rsid w:val="000A5695"/>
    <w:rPr>
      <w:sz w:val="24"/>
      <w:szCs w:val="24"/>
    </w:rPr>
  </w:style>
  <w:style w:type="character" w:styleId="PlaceholderText">
    <w:name w:val="Placeholder Text"/>
    <w:basedOn w:val="DefaultParagraphFont"/>
    <w:uiPriority w:val="99"/>
    <w:semiHidden/>
    <w:rsid w:val="00E13573"/>
    <w:rPr>
      <w:color w:val="808080"/>
    </w:rPr>
  </w:style>
  <w:style w:type="paragraph" w:styleId="BalloonText">
    <w:name w:val="Balloon Text"/>
    <w:basedOn w:val="Normal"/>
    <w:link w:val="BalloonTextChar"/>
    <w:rsid w:val="00E13573"/>
    <w:rPr>
      <w:rFonts w:ascii="Tahoma" w:hAnsi="Tahoma" w:cs="Tahoma"/>
      <w:sz w:val="16"/>
      <w:szCs w:val="16"/>
    </w:rPr>
  </w:style>
  <w:style w:type="character" w:customStyle="1" w:styleId="BalloonTextChar">
    <w:name w:val="Balloon Text Char"/>
    <w:basedOn w:val="DefaultParagraphFont"/>
    <w:link w:val="BalloonText"/>
    <w:rsid w:val="00E13573"/>
    <w:rPr>
      <w:rFonts w:ascii="Tahoma" w:hAnsi="Tahoma" w:cs="Tahoma"/>
      <w:sz w:val="16"/>
      <w:szCs w:val="16"/>
    </w:rPr>
  </w:style>
  <w:style w:type="character" w:customStyle="1" w:styleId="Heading1Char">
    <w:name w:val="Heading 1 Char"/>
    <w:basedOn w:val="DefaultParagraphFont"/>
    <w:link w:val="Heading1"/>
    <w:uiPriority w:val="99"/>
    <w:rsid w:val="001040B7"/>
    <w:rPr>
      <w:sz w:val="28"/>
      <w:lang w:eastAsia="en-US"/>
    </w:rPr>
  </w:style>
  <w:style w:type="character" w:customStyle="1" w:styleId="Heading2Char">
    <w:name w:val="Heading 2 Char"/>
    <w:basedOn w:val="DefaultParagraphFont"/>
    <w:link w:val="Heading2"/>
    <w:uiPriority w:val="99"/>
    <w:rsid w:val="001040B7"/>
    <w:rPr>
      <w:rFonts w:ascii="Arial" w:hAnsi="Arial" w:cs="Arial"/>
      <w:b/>
      <w:bCs/>
      <w:i/>
      <w:iCs/>
      <w:sz w:val="28"/>
      <w:szCs w:val="28"/>
      <w:lang w:eastAsia="en-US"/>
    </w:rPr>
  </w:style>
  <w:style w:type="paragraph" w:styleId="Date">
    <w:name w:val="Date"/>
    <w:basedOn w:val="Normal"/>
    <w:next w:val="Normal"/>
    <w:link w:val="DateChar"/>
    <w:rsid w:val="005266ED"/>
  </w:style>
  <w:style w:type="character" w:customStyle="1" w:styleId="DateChar">
    <w:name w:val="Date Char"/>
    <w:basedOn w:val="DefaultParagraphFont"/>
    <w:link w:val="Date"/>
    <w:rsid w:val="005266E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0172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0.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7.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8.wmf"/><Relationship Id="rId138" Type="http://schemas.openxmlformats.org/officeDocument/2006/relationships/oleObject" Target="embeddings/oleObject65.bin"/><Relationship Id="rId154" Type="http://schemas.openxmlformats.org/officeDocument/2006/relationships/image" Target="media/image68.wmf"/><Relationship Id="rId159" Type="http://schemas.openxmlformats.org/officeDocument/2006/relationships/oleObject" Target="embeddings/oleObject76.bin"/><Relationship Id="rId175" Type="http://schemas.openxmlformats.org/officeDocument/2006/relationships/theme" Target="theme/theme1.xml"/><Relationship Id="rId170" Type="http://schemas.openxmlformats.org/officeDocument/2006/relationships/image" Target="media/image76.wmf"/><Relationship Id="rId16" Type="http://schemas.openxmlformats.org/officeDocument/2006/relationships/oleObject" Target="embeddings/oleObject1.bin"/><Relationship Id="rId107" Type="http://schemas.openxmlformats.org/officeDocument/2006/relationships/image" Target="media/image45.wmf"/><Relationship Id="rId11" Type="http://schemas.openxmlformats.org/officeDocument/2006/relationships/hyperlink" Target="http://www.edexcel.com/contactus"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image" Target="media/image53.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39.wmf"/><Relationship Id="rId160" Type="http://schemas.openxmlformats.org/officeDocument/2006/relationships/image" Target="media/image71.wmf"/><Relationship Id="rId165" Type="http://schemas.openxmlformats.org/officeDocument/2006/relationships/oleObject" Target="embeddings/oleObject79.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48.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1.wmf"/><Relationship Id="rId80" Type="http://schemas.openxmlformats.org/officeDocument/2006/relationships/oleObject" Target="embeddings/oleObject35.bin"/><Relationship Id="rId85" Type="http://schemas.openxmlformats.org/officeDocument/2006/relationships/image" Target="media/image35.wmf"/><Relationship Id="rId150" Type="http://schemas.openxmlformats.org/officeDocument/2006/relationships/image" Target="media/image66.wmf"/><Relationship Id="rId155" Type="http://schemas.openxmlformats.org/officeDocument/2006/relationships/oleObject" Target="embeddings/oleObject74.bin"/><Relationship Id="rId171" Type="http://schemas.openxmlformats.org/officeDocument/2006/relationships/oleObject" Target="embeddings/oleObject82.bin"/><Relationship Id="rId12" Type="http://schemas.openxmlformats.org/officeDocument/2006/relationships/hyperlink" Target="http://www.pearson.com/uk"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3.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6.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4.wmf"/><Relationship Id="rId161" Type="http://schemas.openxmlformats.org/officeDocument/2006/relationships/oleObject" Target="embeddings/oleObject77.bin"/><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3.bin"/><Relationship Id="rId119" Type="http://schemas.openxmlformats.org/officeDocument/2006/relationships/image" Target="media/image51.wmf"/><Relationship Id="rId10" Type="http://schemas.openxmlformats.org/officeDocument/2006/relationships/hyperlink" Target="http://www.btec.co.uk"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image" Target="media/image65.wmf"/><Relationship Id="rId151" Type="http://schemas.openxmlformats.org/officeDocument/2006/relationships/oleObject" Target="embeddings/oleObject72.bin"/><Relationship Id="rId156" Type="http://schemas.openxmlformats.org/officeDocument/2006/relationships/image" Target="media/image69.wmf"/><Relationship Id="rId164" Type="http://schemas.openxmlformats.org/officeDocument/2006/relationships/image" Target="media/image73.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yperlink" Target="http://www.edexcel.com" TargetMode="External"/><Relationship Id="rId172" Type="http://schemas.openxmlformats.org/officeDocument/2006/relationships/image" Target="media/image77.wmf"/><Relationship Id="rId13" Type="http://schemas.openxmlformats.org/officeDocument/2006/relationships/footer" Target="footer1.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0.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oleObject" Target="embeddings/oleObject75.bin"/><Relationship Id="rId61" Type="http://schemas.openxmlformats.org/officeDocument/2006/relationships/image" Target="media/image25.wmf"/><Relationship Id="rId82" Type="http://schemas.openxmlformats.org/officeDocument/2006/relationships/oleObject" Target="embeddings/oleObject36.bin"/><Relationship Id="rId152" Type="http://schemas.openxmlformats.org/officeDocument/2006/relationships/image" Target="media/image67.wmf"/><Relationship Id="rId173" Type="http://schemas.openxmlformats.org/officeDocument/2006/relationships/oleObject" Target="embeddings/oleObject83.bin"/><Relationship Id="rId19" Type="http://schemas.openxmlformats.org/officeDocument/2006/relationships/image" Target="media/image4.wmf"/><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6.bin"/><Relationship Id="rId105" Type="http://schemas.openxmlformats.org/officeDocument/2006/relationships/image" Target="media/image44.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75.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38.wmf"/><Relationship Id="rId98" Type="http://schemas.openxmlformats.org/officeDocument/2006/relationships/oleObject" Target="embeddings/oleObject45.bin"/><Relationship Id="rId121" Type="http://schemas.openxmlformats.org/officeDocument/2006/relationships/image" Target="media/image52.wmf"/><Relationship Id="rId142" Type="http://schemas.openxmlformats.org/officeDocument/2006/relationships/oleObject" Target="embeddings/oleObject67.bin"/><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9.bin"/><Relationship Id="rId127"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693301-D741-47A8-B11F-E2AE38A3FC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8</Pages>
  <Words>1733</Words>
  <Characters>1042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IGCSE Maths June 2014 - Paper 2F Mark scheme (Draft 1)</vt:lpstr>
    </vt:vector>
  </TitlesOfParts>
  <Company>Home</Company>
  <LinksUpToDate>false</LinksUpToDate>
  <CharactersWithSpaces>12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June 2014 - Paper 2F Mark scheme (Draft 1)</dc:title>
  <dc:creator>Julie Bolter</dc:creator>
  <cp:lastModifiedBy>Charles Adegboro</cp:lastModifiedBy>
  <cp:revision>5</cp:revision>
  <cp:lastPrinted>2017-02-19T11:46:00Z</cp:lastPrinted>
  <dcterms:created xsi:type="dcterms:W3CDTF">2019-02-06T15:13:00Z</dcterms:created>
  <dcterms:modified xsi:type="dcterms:W3CDTF">2022-04-05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